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16.xml" ContentType="application/vnd.openxmlformats-officedocument.presentationml.tags+xml"/>
  <Override PartName="/ppt/notesSlides/notesSlide12.xml" ContentType="application/vnd.openxmlformats-officedocument.presentationml.notes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6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7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8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9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0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21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22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23.xml" ContentType="application/vnd.openxmlformats-officedocument.presentationml.notesSlide+xml"/>
  <Override PartName="/ppt/tags/tag36.xml" ContentType="application/vnd.openxmlformats-officedocument.presentationml.tags+xml"/>
  <Override PartName="/ppt/notesSlides/notesSlide24.xml" ContentType="application/vnd.openxmlformats-officedocument.presentationml.notesSlide+xml"/>
  <Override PartName="/ppt/tags/tag37.xml" ContentType="application/vnd.openxmlformats-officedocument.presentationml.tags+xml"/>
  <Override PartName="/ppt/notesSlides/notesSlide25.xml" ContentType="application/vnd.openxmlformats-officedocument.presentationml.notesSlide+xml"/>
  <Override PartName="/ppt/tags/tag38.xml" ContentType="application/vnd.openxmlformats-officedocument.presentationml.tags+xml"/>
  <Override PartName="/ppt/notesSlides/notesSlide26.xml" ContentType="application/vnd.openxmlformats-officedocument.presentationml.notesSlide+xml"/>
  <Override PartName="/ppt/tags/tag39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2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257" r:id="rId2"/>
    <p:sldId id="258" r:id="rId3"/>
    <p:sldId id="275" r:id="rId4"/>
    <p:sldId id="260" r:id="rId5"/>
    <p:sldId id="259" r:id="rId6"/>
    <p:sldId id="261" r:id="rId7"/>
    <p:sldId id="262" r:id="rId8"/>
    <p:sldId id="293" r:id="rId9"/>
    <p:sldId id="294" r:id="rId10"/>
    <p:sldId id="292" r:id="rId11"/>
    <p:sldId id="291" r:id="rId12"/>
    <p:sldId id="313" r:id="rId13"/>
    <p:sldId id="314" r:id="rId14"/>
    <p:sldId id="315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295" r:id="rId28"/>
    <p:sldId id="296" r:id="rId29"/>
    <p:sldId id="297" r:id="rId30"/>
    <p:sldId id="298" r:id="rId31"/>
    <p:sldId id="299" r:id="rId32"/>
    <p:sldId id="300" r:id="rId33"/>
    <p:sldId id="316" r:id="rId34"/>
    <p:sldId id="317" r:id="rId35"/>
    <p:sldId id="318" r:id="rId36"/>
    <p:sldId id="319" r:id="rId37"/>
    <p:sldId id="320" r:id="rId38"/>
  </p:sldIdLst>
  <p:sldSz cx="12192000" cy="6858000"/>
  <p:notesSz cx="6858000" cy="9144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97" autoAdjust="0"/>
    <p:restoredTop sz="94660"/>
  </p:normalViewPr>
  <p:slideViewPr>
    <p:cSldViewPr snapToGrid="0">
      <p:cViewPr varScale="1">
        <p:scale>
          <a:sx n="62" d="100"/>
          <a:sy n="62" d="100"/>
        </p:scale>
        <p:origin x="1148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28:10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88 9582 0,'0'0'0,"0"0"15,0 0-15,0 0 0,0 0 0,0 0 16,0 0-16,0 0 16,0 0-16,0 0 0,0 0 0,0 0 15,0 0-15,0 0 0,0 0 16,0 0-16,0 0 0,0 0 16,0 0-16,0 0 0,0 0 15,0 0-15,0 0 0,0 0 16,0 0-16,0 0 0,8-21 15,-8 21-15,0 0 0,0 0 16,0 0-16,0 0 0,30 0 16,-30 0-16,0 0 0,0 0 15,27 1-15,-27-1 0,0 0 0,27 3 16,-27-3-16,21 0 0,-9 0 16,1 2-16,1-1 0,1 0 15,-1 0-15,-1 0 0,-1 0 16,3 1-16,1-1 0,0 1 15,1 2-15,2-2 0,0 0 16,0-2-16,0 0 0,7 2 16,-1 0-16,0 1 0,1 1 0,-2-2 15,-1-1-15,0 1 0,0 0 16,3 0-16,0 0 0,0 1 16,-2-2-16,0 2 0,-1-2 15,3 1-15,-1 2 0,6 0 16,-2-1-16,-2-1 0,0 0 0,-1 1 15,2 0-15,-1-1 0,0 0 16,-1 0-16,-1 1 0,1-1 16,-1-1-16,2 0 0,0 1 15,0-1-15,-1 2 0,-1-2 16,1 1-16,-1-1 16,2 0-16,-1 0 0,1 0 0,0 1 15,1-1-15,-1 0 0,1 0 16,-3 1-16,-1-1 0,2 1 15,1 0-15,1-1 0,-1-1 16,1 0-16,-2 1 0,2-2 16,0 0-16,0 1 0,1 0 15,-3 1-15,-1 0 0,1 0 0,3 1 16,-2 0-16,1-1 0,-3 0 16,-2-2-16,1 1 0,-1-1 15,1 1-15,1 0 0,0 0 16,-2 0-16,0 1 0,0-1 0,0 0 15,0 0-15,2 2 0,-1 1 16,-2-2-16,-1-2 0,-1 1 16,0 0-16,0 0 0,3-2 15,-4 2-15,0-1 0,-1 3 16,-2 2-16,0-3 0,-1-2 16,2 2-16,0 1 0,-1-2 15,1 0-15,0 0 0,-1 0 16,-1 0-16,-1 0 0,-1 0 15,-1 0-15,1 0 0,-1 2 0,-1 1 16,0-3-16,-1 1 0,0-1 16,-2-1-16,0 1 0,-1 0 15,-2 0-15,0 0 16,-1 1-16,1 0 0,-1 0 0,0 1 16,0 0-16,-3 2 0,-1 0 15,-2 0-15,-2 0 0,2-1 16,0 0-16,0-1 0</inkml:trace>
  <inkml:trace contextRef="#ctx0" brushRef="#br0" timeOffset="859.4646">9291 9874 0,'0'0'0,"0"0"0,0 0 16,0 0-16,0 0 0,0 0 15,0 0-15,0 0 0,0 0 0,0 0 16,0 0-16,0 0 0,0 0 15,0 0-15,-5-18 0,5 18 16,0 0-16,0 0 0,26-6 16,-26 6-16,0 0 0,31-1 15,-31 1-15,26-1 0,-26 1 16,31 0-16,-12 0 0,0 0 16,0 0-16,2 0 0,3 0 15,7 0-15,0 0 0,0 0 0,1 1 16,1 1-16,1 0 0,8 0 15,-1 1-15,-1 0 0,1 2 16,1-2-16,0-2 0,1 3 16,0 1-16,10 1 0,0 1 15,-5-4-15,-1-2 0,3 2 16,4 1-16,4 0 0,-7-1 16,3-1-16,2 0 0,-3 0 0,-3 0 15,9 1-15,-3-1 16,0 0-16,-1 1 0,1 0 0,2 2 15,-7-2-15,-5-2 0,5 1 16,4-1-16,-7 1 0,-3 2 16,23 0-16,-7 0 0,-28-3 15,-3 2-15,23 0 0,1 0 16,-26-2-16,-3-1 0,6 3 16,3 2-16,-3-2 0,-3-3 0,-2 1 15,0-1-15,0 3 0,-3 1 16,1-4-16,2-1 15,-8 2-15,-2 2 0,-1-2 0,1-1 16,-3 1-16,-1 1 0,-2-2 16,0 1-16,-1-1 0,-1 1 15,-2 0-15,-3 1 0,-1 0 16,-2-2-16,4 3 0,-2 0 16,-1-1-16,0 2 0,-3 2 0,-4 0 15,1 0-15,1-1 0,0-1 16</inkml:trace>
  <inkml:trace contextRef="#ctx0" brushRef="#br0" timeOffset="2875.272">10222 8374 0,'0'0'0,"0"0"0,0 0 16,0 0-16,-8-20 0,8 20 15,0 0-15,-15-20 16,8 14-16,-2 0 0,-2-1 0,-1 0 16,-1 1-16,-1 1 0,-1 2 15,0 1-15,-1-1 0,-3 2 16,-3 1-16,-5 1 0,3 2 0,-1 2 16,-3 2-16,1 1 15,1 0-15,-5 3 0,1 3 16,5 1-16,3 1 0,-1 3 15,0 0-15,2 2 0,2-2 0,1 2 16,2 0-16,1 0 0,3-3 0,1 5 16,0 2-16,4-1 15,1-5-15,4 5 0,1 2 16,1-1-16,1 0 0,3 4 16,3-2-16,1-5 0,0 0 0,7 8 15,0 0-15,0-6 0,-2-4 16,3 1-16,3 1 0,-1-2 15,-1-3-15,5 1 0,3 1 16,-2-1-16,-1-2 0,5 0 16,5-2-16,-2 0 15,-1-3-15,2 0 0,1-3 0,-2-2 16,0-3-16,0 1 0,0 0 16,-4-2-16,0-4 0,1 1 0,2-2 15,-4 0-15,-3-1 0,0-3 16,1 0-16,-2-2 15,0 2-15,0-5 0,1-3 16,-2 0-16,-1 0 0,-1-2 0,-3 0 16,-1 0-16,0-2 0,-1-1 15,-1-4-15,-2 2 0,-2 2 0,-2-2 16,0-2-16,-1 2 16,1 0-16,-3-4 0,-1-2 15,-1 2-15,0 3 0,-3-3 16,-3-1-16,-3 1 0,-1 0 0,0 1 15,1 0-15,0 4 0,0 0 0,-3-2 16,-3-1-16,-2 2 16,0 2-16,-3 1 0,-1-1 15,1 2-15,3 1 0,-5 1 16,-3 1-16,-3 2 0,0 0 0,-5 4 16,-5 0-16,2 3 0,1 1 15,-7 4-15,-5 5 16,3 0-16,1 3 0,6-2 0,8 0 15,7-2-15</inkml:trace>
  <inkml:trace contextRef="#ctx0" brushRef="#br0" timeOffset="7094.2383">11652 9027 0,'0'0'0,"0"0"0,0 0 16,0 0-16,0 0 0,0 0 15,0 0-15,0 0 0,0 0 16,0 0-16,0 0 0,31-8 16,-31 8-16,24-4 0,-24 4 15,31-7-15,-17 4 0,3 1 16,1 0-16,2 0 0,0-1 0,0 0 16,0-2-16,-1 1 0,-2-1 15,7 0-15,1-1 0,-2 1 16,-1-1-16,-1-1 15,-1 0-15,-2 1 0,-1-2 0,-2 1 16,0 0-16,-2-2 0,-1 0 16,0 0-16,0 0 0,-1 1 15,-1 1-15,-1-1 0,0-3 16,-2 1-16,-2 0 0,0-2 16,-1 0-16,-1 0 0,2 2 0,-4-1 15,-3 0-15,-2 1 0,1 1 16,-3 0-16,-1 1 0,0 2 15,0 1-15,-2 0 0,-2 0 16,1 1-16,-3 1 0,-4 0 16,-2 1-16,0 1 0,3 0 0,-2 1 15,-1 2-15,1 0 0,-1 2 16,-1 2-16,-1 2 16,1-1-16,2-1 0,0 5 0,1 1 15,1 1-15,-1 0 0,0 0 16,-1-1-16,1 1 0,2 1 15,-1 5-15,0 1 0,5-4 16,1 0-16,0 5 0,1-3 16,3 0-16,1 1 0,3 0 15,2 1-15,2-2 0,1 1 16,2-1-16,4 1 0,1-4 0,2-1 16,2 0-16,2-1 15,-1-1-15,1-2 0,3 0 16,3-1-16,2-2 0,-1-1 0,0-2 15,0 0-15,0 0 0,0-1 16,3-2-16,1 1 0,-2-2 16,-3-2-16,3 2 0,1-1 15,1-1-15,-1 1 0,0-4 16,-2-2-16,-5 1 0,-4 1 0,-2 1 16</inkml:trace>
  <inkml:trace contextRef="#ctx0" brushRef="#br0" timeOffset="7672.4022">12513 8417 0,'0'0'16,"0"0"-16,0 0 0,0 0 0,0 0 15,0 0-15,0 0 16,-22 14-16,22-14 0,-14 15 0,14-15 15,-18 18-15,18-18 0,-19 19 16,9-8-16,1 0 0,2-1 16,0 1-16,2 2 0,-1-2 15,2 1-15,0 0 0,3 0 16,1-1-16,1-1 0,3 1 0,0-3 16,2 1-16,-1-2 0,2 0 15,0-3-15,1 1 0,0 0 16,1-2-16,1-1 0,-1 0 15,1-1-15,3-1 0,0-2 16,0 1-16,-1 0 0,0-2 16,0-1-16,-1-2 0,-1 1 15,-1-2-15,0 0 0,-1-2 16,-2 2-16,3-2 0,0 0 16,-4 1-16,-1 1 0,-1 0 0,-1-2 15,0 1-15,1 1 16,-2 1-16,0-3 0,-1 3 0,0-2 0,-1 2 15,-1-1-15,-3 1 16,0 3-16,-5-1 0,-5 3 16,0-1-16,0 1 0,0 1 15,3-1-15,1 1 0</inkml:trace>
  <inkml:trace contextRef="#ctx0" brushRef="#br0" timeOffset="10156.9602">10125 11365 0,'0'0'0,"0"0"15,0 0-15,0 0 0,0 0 0,0 0 16,0 0-16,31-3 0,-31 3 15,26-9-15,-6 3 0,1-1 16,1-3-16,5-1 16,2-2-16,10-6 0,0-1 0,2-2 15,5 0-15,7-4 0,-3-1 16,0-1-16,-3-1 16,6-6-16,-4 1 0,-2-1 0,-1 1 15,2-5-15,-6 1 0,-7 2 16,-4 2-16,-2 2 0,-3 2 0,-3 1 15,-3 1-15,-6-1 16,-3-1-16,-3 3 0,-2 1 0,-3 3 16,-1 2-16,-2-1 0,-2 1 15,-3 4-15,-2 3 0,-3 0 16,-1 2-16,-1 3 0,0 6 16,-2-1-16,1 3 0,2 2 15,0 2-15,0 4 0,0 3 16,-3 2-16,-3 2 0,1 3 15,0 4-15,2 2 0,-1 1 0,2 4 16,0 1-16,2 1 16,2 2-16,0 6 0,2 1 0,1 0 15,1-2-15,1 1 0,3-4 16,1 1-16,0-4 0,1 0 16,2 2-16,1-7 0,3-1 15,-1-2-15,2 0 0,2-4 16,1-5-16,2 0 0,2-2 15,0-2-15,-2-3 0,0-3 16,2-2-16,-2-4 0,2 0 0,3-5 16,2-4-16,0 2 0,-2 0 15,1-2-15,0-2 0,0-3 16,-1-2-16,0 0 0,0 0 16,-2 2-16,0 0 0,-2 1 15,-2 2-15,-2 0 0,-1 0 0,-3 2 16,0 0-16,-2 2 0,0 3 15,-1 1-15,-1 0 0,0 2 16,-2 3-16,3 2 0,-2 4 16,0 0-16,0 1 0,0 0 15,0 1-15,-1 1 0,0 3 16,0 2-16,1 3 0,0-3 16,0-2-16,0 0 0,1 0 15,-1 0-15,0-1 0,0-1 16,1-2-16,0 1 0,0-4 0,1 0 15,-1-1-15,0-2 0,1 0 16,2-4-16,0-1 0,2-1 16,1-1-16,2-2 0,-1 1 15,3-4-15,-1 0 0,-2-2 16,1 1-16,-1-2 0,0-1 16,2-3-16,0-1 0,-1 1 15,1 0-15,-1 2 0,-1-1 16,-3 2-16,1 0 0,-2 3 15,1 1-15,-2 2 0,0 1 0,-2 2 16,0 0-16,0 3 0,1 1 16,-1 2-16,0 2 0,0 3 15,0 1-15,1 0 0,-1 0 16,-1 3-16,0 1 0,1 1 16,1-1-16,0 0 0,-1 1 15,1 1-15,2 2 0,-1 0 16,2 1-16,0 2 0,0-2 15,-1-2-15,2-1 0,-1-3 0,1-2 16,-1-1-16,-2-1 0,-1-2 16</inkml:trace>
  <inkml:trace contextRef="#ctx0" brushRef="#br0" timeOffset="10516.3585">11783 10804 0,'0'0'0,"0"0"16,0 0-16,0 0 0,0 0 0,13-21 15,-13 21-15,0 0 0,16-15 0,-10 13 16,3 1-16,1 2 0,0 1 16,2 2-16,1 3 15,-1 0-15,1 1 0,-1 4 16,0 3-16,0-1 0,0 1 0,4 6 15,-1 1-15,0 2 0,2-1 16,-2 2-16,1-1 0,-2 1 16,0-2-16,2 5 0,-3-1 15,-1-2-15,-2-2 0,0-3 16,0-1-16,-1-1 0,-1-1 0,-2-3 16,0-2-16,-2-2 0,-2-2 15,2-4-15,0-3 0,0-4 16,1-2-16,-2-1 0,0 2 15,1 1-15</inkml:trace>
  <inkml:trace contextRef="#ctx0" brushRef="#br0" timeOffset="10828.8816">12189 10798 0,'0'0'0,"0"0"16,0 0-16,0 0 0,0 0 0,-16 21 16,16-21-16,-12 21 0,12-21 0,-21 26 15,7-10-15,-2 1 16,0 1-16,-1 0 0,0 2 16,-5 3-16,2-1 0,-1 0 0,-1 0 15,1-4-15,1 0 0,-1 3 16,4-3-16,1 2 0,3-1 15,2-6-15,2-3 0,2-2 16,2 2-16,0-4 0,3 0 16,2-3-16,2-3 0,8-5 15,6-4-15,-3 2 0,-2 1 0,-2 1 16</inkml:trace>
  <inkml:trace contextRef="#ctx0" brushRef="#br0" timeOffset="11266.4636">12954 10828 0,'0'0'16,"0"0"-16,0 0 0,0 0 15,0 0-15,0 0 0,0 0 0,0 0 16,0 0-16,0 0 0,-20 23 15,20-23-15,-24 12 0,24-12 16,-30 12-16,15-5 0,-2 0 16,-2 0-16,-1 0 0,1-1 15,-1 0-15,2 1 0,0 0 16,-1 1-16,1 2 0,1-3 16,1 0-16,2-1 0,1 1 0,2-1 15,0 1-15,5-2 0,0 0 16,3 1-16,2-2 0,1 1 15,1 0-15,1 0 0,3-1 16,0 0-16,3 2 0,3 0 16,2-1-16,3 1 0,0-1 0,2 1 15,-1 1-15,6 0 16,1 0-16,0 1 0,1 1 16,-2 0-16,-1-2 0,-2-1 0,-1 0 15,-1 0-15,-1-1 0,1-1 16,-2-1-16,1-2 0,1-3 15,-4 1-15,-2-1 0,-2 1 16</inkml:trace>
  <inkml:trace contextRef="#ctx0" brushRef="#br0" timeOffset="11797.6966">13604 10857 0,'0'0'0,"0"0"16,0 0-16,0 0 0,0 0 0,0 0 15,0 0-15,0 0 16,0 0-16,0 0 0,0 0 16,-17-14-16,17 14 0,0 0 15,-32 7-15,32-7 0,-25 12 0,25-12 16,-23 18-16,12-7 0,1 0 15,0 2-15,1 2 0,0-1 16,1 1-16,0 3 0,3 1 16,0 0-16,2-2 0,2 1 15,2 0-15,1 0 0,2-2 0,1 0 16,4-1-16,2 0 0,1-1 16,2-2-16,3 0 15,-2-4-15,1 0 0,0-3 0,3-1 16,-1-1-16,-2-2 0,3-1 15,1-3-15,-1 1 0,-3-3 16,0 0-16,-1-2 0,-1 0 16,1-3-16,-1 0 0,0-2 15,0-1-15,-2 1 0,-2-3 16,-2 1-16,-1 0 0,-1 0 0,-2-1 16,-1 0-16,-3 0 15,-1 0-15,-3 0 0,-4-2 16,-1 1-16,-1 0 0,-6 1 0,-6 1 15,-1 1-15,-3 1 0,-10 1 16,-4 2-16,5 0 0,4 2 0,6 1 16,4 1-16,4 1 15</inkml:trace>
  <inkml:trace contextRef="#ctx0" brushRef="#br0" timeOffset="14266.6864">11807 11250 0,'0'0'0,"0"0"0,0 0 0,0 0 16,0 0-16,0 0 0,0 0 16,0 0-16,-15-13 0,15 13 15,0 0-15,0 0 0,0 0 16,0 0-16,0 0 0,0 0 16,0 0-16,-12 17 0,12-17 15,0 0-15,0 0 0,5 22 0,-5-22 16,0 0-16,13 21 0,-7-13 15,2 1-15,-1-1 0,2-1 16,3 0-16,3-1 0,-1-1 16,1 0-16,0 0 0,-1-1 15,0 0-15,1-1 0,0 0 16,2-2-16,-1 0 0,1-1 16,4-1-16,-1 1 0,-2-3 15,-1 1-15,1-3 0,0-1 16,1 1-16,0-2 0,0 0 15,-2-1-15,0 0 0,-2-2 0,-1-3 16,0-1-16,-1 0 0,-1 1 0,0-1 16,-1 0-16,0-1 15,-1-2-15,0-1 0,0-1 16,-1 0-16,-1 0 0,-2 0 16,1-1-16,-2-1 0,0 2 0,-3-8 15,-2-1-15,1 1 0,0 3 16,-2-2-16,-2-2 15,-1 3-15,0 1 0,-2 0 0,1 1 16,-2 1-16,1 2 0,-1-1 16,-1 0-16,1 0 0,-2 2 0,-2 0 15,-2 1-15,-3 3 16,0-1-16,-2 1 0,-1 1 16,2 2-16,0 1 0,-2-1 0,-2 0 15,-1 2-15,0 2 0,-1 3 16,0-1-16,1 3 0,0 1 15,-5 0-15,-3 4 0,3-1 16,3 2-16,3 2 0,1 2 16,1 1-16,2-2 0,-3 3 15,0 0-15,2 2 0,3 1 0,-2 2 16,1 2-16,2 0 16,1 1-16,2 0 0,1 1 15,2 0-15,0 2 0,0 1 0,0 2 16,2-3-16,0 1 0,3 1 15,1 1-15,1 1 0,0-2 0,1 1 16,1 0-16,1-1 16,0 1-16,1 0 0,2 0 15,-1 0-15,1-3 0,0 1 16,1 0-16,0 0 0,2-3 0,1 0 16,0 1-16,-1 0 0,1-3 15,1 1-15,1 0 16,-1-2-16,0-3 0,0 1 0,0-2 15,-1-1-15,-2-3 0,1 1 16,-1-2-16,-3-1 0,1-2 16,-2 1-16,0-1 0,1 0 15,-1-1-15,-1 1 0,0-2 16,-2-1-16,2 4 0,-2-4 16,3 2-16,-3-2 0,0 0 0,1-3 15,-1 3-15,0 0 0,0 0 16,0 0-16,-4 1 15,4-1-15,-2-1 0,2 1 0</inkml:trace>
  <inkml:trace contextRef="#ctx0" brushRef="#br0" timeOffset="15016.6694">11903 12697 0,'0'0'0,"0"0"15,0 0-15,0 0 0,13-25 16,-13 25-16,15-23 0,-7 11 0,0 1 15,3 1-15,1-1 0,3 3 16,1 0-16,1 0 16,1 1-16,4-1 0,0 2 0,1 4 15,1 2-15,-1 1 0,1 2 16,-2 3-16,-2 2 0,-2 3 16,-1 1-16,-2 3 0,0 0 15,0 3-15,-1 1 0,1 9 16,-1 4-1,-2-1-15,-1 2 0,-2-5 0,-2-2 16,0 1-16,-1 0 0,-1-2 16,-1-5-16,1 2 15,-1 1-15,0-3 0,-2-3 0,1 0 16,1-1-16,0-2 0,-2-3 16,0-2-16,-1-3 0,0 0 15,2-4-15,0-4 0,1-6 16,0-2-16,-1-3 0,-1 4 15,0-1-15,1 3 0</inkml:trace>
  <inkml:trace contextRef="#ctx0" brushRef="#br0" timeOffset="15360.4436">12465 12451 0,'0'0'0,"0"0"15,0 0-15,0 0 0,0 0 0,0 0 16,0 0 0,0 0-16,0 0 0,-13 21 0,13-21 15,-15 21-15,15-21 0,-20 27 16,8-11-16,0 2 0,0 0 0,-2 3 16,1 1-16,-6 6 0,0 0 15,-3-2-15,-2 1 16,3-3-16,3 0 0,-5 5 15,-1-1-15,2-3 16,1-3-16,2 0 0,1 1 0,2-5 16,3-3-16,2-2 0,1-1 15,4-5-15,1 0 0,4-1 16,2 0-16,6-1 0,4-1 0,4-2 16,5-2-16,1-2 0,1-3 15,-3 1-15,-3 2 0,-2-1 16</inkml:trace>
  <inkml:trace contextRef="#ctx0" brushRef="#br0" timeOffset="15907.3481">13390 12716 0,'0'0'0,"0"0"0,0 0 0,0 0 15,0 0-15,0 0 0,0 0 16,0 0-16,0 0 0,0 0 16,-23-4-16,23 4 0,-23 3 0,23-3 15,-34 3-15,13 0 0,-2 0 16,-1 1-16,-2 0 15,1 0-15,1 0 0,-7 1 16,-1 1-16,2 0 0,1 1 16,1 0-16,-2 1 0,5-1 15,3 0-15,-2 0 0,3 0 0,4-2 16,2-1-16,6 0 0,1 1 16,0-2-16,2 0 0,1 0 15,2 0-15,1 0 0,0 3 0,5-2 16,2 0-1,3 0-15,2 1 0,2 1 0,1 0 16,5 2-16,-1-1 0,3 1 16,2-1-16,2 1 0,0 0 15,-1-1-15,-1 0 0,1-1 16,1 1-16,0 0 0,-1-1 16,2 2-16,-2-1 0,-2 0 15,-2 0-15,-4-3 16,1 1-16,-2-1 0,-2 0 0,1-1 15,2 0-15,-3-1 0,-1-2 0,-1 1 16,-2-1-16,-2 0 16</inkml:trace>
  <inkml:trace contextRef="#ctx0" brushRef="#br0" timeOffset="16313.6919">13767 12474 0,'0'0'0,"0"0"16,0 0-16,0 0 0,0 0 0,0 0 15,0 0-15,0 0 0,5 22 16,-5-22-16,4 22 0,-4-22 15,5 29-15,-3-10 0,-1 4 16,-1 2-16,0 0 0,0 4 16,-1 1-16,-1 11 0,0-1 15,-1 3-15,0 1 0,0 7 16,-1-3-16,1-3 0,-1-1 16,-3 7-16,0-3 0,1-1 0,-1-3 15,1 0-15,-1-3 0,-1-2 16,1-2-16,2 1 0,3-4 15,-2-2-15,-2-2 0,2-8 16,-1 0-16,1-1 0,0 0 16,0-2-16,0-1 0,-4-4 15,-2-4-15,2-2 0,2-1 16,0-1-16</inkml:trace>
  <inkml:trace contextRef="#ctx0" brushRef="#br0" timeOffset="17016.85">11484 12700 0,'0'0'15,"0"0"-15,0 0 0,0 0 0,0 0 16,0 0-16,0 0 16,0 0-16,1-21 0,-1 21 0,0 0 15,0 0-15,0 0 0,0 0 16,0 0-16,0 0 0,0 0 0,-19 4 16,19-4-16,-25 11 0,25-11 15,-27 15-15,27-15 16,-34 19-16,16-10 0,-2 1 0,-1 1 15,-3 1-15,3-1 0,1-1 16,1 0-16,3-1 0,0-1 0,1-1 16,1 0-16,1-1 15,2-1-15,3-1 0,0 2 16,2-2-16,1 0 0,3 1 16,2-2-16,1 0 0,1 1 0,2 0 15,3 0-15,0 1 16,-1 0-16,4-2 0,2 1 0,2 0 15,0 0-15,6 1 0,0 0 16,-3 0-16,0 0 0,-1 0 16,2 0-16,-2 0 15,0-1-15,0 1 0,2 0 16,-3-1-16,-1 0 0,-2-1 0,-1 0 16,-1 0-16,-2 1 0,-2-3 15,0 1-15,-2-1 0,0 1 0,-4-2 16,0 2-16,-3-2 0,-2-1 15,0 0-15,1 0 16,1 1-16</inkml:trace>
  <inkml:trace contextRef="#ctx0" brushRef="#br0" timeOffset="17563.7838">10705 12705 0,'0'0'0,"0"0"0,0 0 15,0 0-15,0 0 0,0 0 16,0 0-16,-28 3 0,28-3 0,-18 14 16,7-3-16,-1 0 0,1 0 15,0 4-15,0 1 0,2 1 16,0-1-16,-1 8 0,1 0 15,2-1-15,2-1 0,0 0 16,2 1-16,2-1 0,1-2 16,2 1-16,2-1 15,1-3-15,1-2 0,3-1 0,5-2 16,-1-1-16,1-2 0,1-2 16,-1 0-16,1-4 0,2 0 0,3-2 15,3-1-15,-2-4 16,0-1-16,0-3 0,0-1 15,3-4-15,0-3 0,-2 3 16,0 1-16,-3 1 0,-4-1 0,-1-2 16,-2-4-16,-2 2 0,-3 1 15,0-1-15,-1-2 0,-2 1 16,-2 0-16,-1 0 0,-1-2 16,-1 1-16,-2 1 0,-2 1 15,0 0-15,-2 3 0,-1-1 0,-5-3 16,0 1-16,-1 2 0,-1 1 15,0 2-15,-1 3 0,-3-1 16,-2 1-16,-3 2 0,-2 4 16,2-1-16,0 2 0,4 0 15,4 1-15,3-1 0</inkml:trace>
  <inkml:trace contextRef="#ctx0" brushRef="#br0" timeOffset="22454.6713">18705 9298 0,'0'0'15,"0"0"-15,0 0 0,0 0 0,0 0 16,0 0-16,0 0 0,26-9 15,-26 9-15,15-14 0,-15 14 16,24-19-16,-9 9 0,1-2 16,3-3-16,-1 2 0,-1-1 0,8-7 15,0-1-15,0-1 16,1 1-16,-3-1 0,-1-2 16,-2 0-16,-2 1 0,5-7 15,-4 2-15,0 0 0,0 0 0,-2 1 16,-1-1-16,-3 3 0,-2 1 15,-1-1-15,-1-2 16,-2 4-16,-2 0 0,-2 3 0,-2 0 16,-2 3-16,-2 0 0,-1 1 15,-3 0-15,-1 3 0,1 1 0,-1 2 16,0 2-16,0 1 16,2 3-16,-1 3 0,1 2 15,0 1-15,1 1 0,-3 4 0,-1 3 16,0 1-16,0 1 0,1 3 15,-1 2-15,-1 2 0,0 1 0,1 5 16,0 2-16,-2 7 16,2-1-16,0 2 0,-1 1 15,2-1-15,0-2 0,3 1 16,0 0-16,2 5 0,0-2 0,2-1 16,1 0-16,0-5 0,0-5 15,3 0-15,1 0 16,2-4-16,-1-2 0,1-2 0,-1-1 15,1-5-15,0-2 0,2-2 16,2-2-16,0-1 0,1-1 16,0-5-16,1-2 0,0 1 15,0-2-15,3-4 0,0-1 16,-3 0-16,0-1 0,4-4 16,-1 1-16,0 1 0,-2-1 0,-1 1 15,-1-2-15,-1 1 0,-1 0 16,-2 0-16,0-1 0,-1 4 15,0 2-15,0 1 0,-2 0 16,-1 2-16,0 0 0,-1 2 16,0 2-16,0 1 0,0-1 15,-2 2-15,2 3 0,-4 0 16,1 1-16,0 3 0,0 1 16,0 0-16,0 1 0,0 0 0,1 1 15,-1 1-15,0 0 0,0-1 16,1 0-16,0 0 0,-2-2 15,2 1-15,0-1 0,0-1 16,2 1-16,-2-2 0,0-2 16,1-2-16,0 1 0,1-2 15,1-1-15,2 0 0,0-1 16,1-2-16,0 0 0,1-1 16,1-3-16,-1 1 0,2-3 15,0 2-15,0-3 0,0-1 0,-1 0 16,0 2-16,0-2 0,0-1 15,-1 0-15,0 2 0,-2 0 16,1 1-16,-1 1 0,0 2 16,-1 0-16,0 1 0,-1 1 15,0 1-15,-1 0 0,1 1 16,-1 1-16,-2 1 0,0 0 0,1 4 16,-1 1-16,0-1 0,0 0 15,-1 1-15,0 3 16,0 0-16,0 0 0,-1-1 0,1 0 15,0 2-15,0-1 0,0 1 16,0 0-16,0-1 0,0 2 16,1-1-16,0 2 0,0-2 15,-1-4-15,1 1 0,0-2 16,0 0-16</inkml:trace>
  <inkml:trace contextRef="#ctx0" brushRef="#br0" timeOffset="24626.7375">18824 8740 0,'0'0'0,"0"0"0,0 0 16,0 0-16,0 0 0,24 18 0,-24-18 15,23 18-15,-23-18 0,31 18 16,-10-9-16,1 0 0,0 1 15,2 1-15,2 2 0,8 3 16,-3-2-16,0 2 0,-1-1 16,0-1-16,0 1 0,6 3 15,0 0-15,-4-2 0,-4-3 0,-2 1 16,0 0-16,-2-2 0,-2-1 16,-4 0-16,-4-2 15,-4-1-15,-3-2 0,-7-3 0,-5-3 16,2 0-16,1 0 0,-1 0 15</inkml:trace>
  <inkml:trace contextRef="#ctx0" brushRef="#br0" timeOffset="24861.1235">18837 8989 0,'0'0'0,"0"0"0,0 0 0,0 0 16,0 0-16,27 15 0,-27-15 16,27 10-16,-27-10 0,36 15 15,-11-5-15,2 0 0,0-1 0,12 7 16,3 1-16,-2-1 16,-2-1-16,10 5 0,-1 1 15,-6-3-15,-5 0 0,-2-2 0,-7-2 16,-6-4-16</inkml:trace>
  <inkml:trace contextRef="#ctx0" brushRef="#br0" timeOffset="26158.0916">19207 8418 0,'0'0'0,"0"0"15,0 0-15,0 0 0,0 0 0,31-21 16,-31 21 0,35-16-16,-16 7 0,2-1 15,2-3-15,1-2 0,3-1 0,6-5 16,-1-2-16,0-1 0,0 0 15,7-7-15,1-1 0,-6 1 0,-4-1 0,3-4 16,-1 1-16,-3 3 16,-3-1-16,-3 0 0,-2-2 0,-3 3 15,-3 3-15,-2 1 0,-4 0 16,-2 3-16,-3 2 0,-1 1 16,-3 2-16,-1 1 0,-3 3 15,0 1-15,-2 0 0,0 5 16,-1 4-16,-1 2 0,0 2 15,-1 2-15,-1 2 0,-1 4 0,0 2 16,0 3-16,0 2 0,0 6 16,-1 2-16,-1 1 0,2 2 15,-2 4-15,-1 3 0,0 0 16,0 2-16,2 1 0,0 2 16,0 3-16,2-2 0,2-1 15,1-1-15,1-1 0,2-1 0,0-3 16,2-2-16,1-1 15,1-2-15,0-3 0,1-3 16,2-2-16,3-2 0,1-4 16,1-1-16,1-4 0,2-1 0,1-2 15,3-2-15,0-3 0,1-4 16,0-1-16,2-3 0,2 1 16,1-1-16,-2-3 0,0 0 15,-2 0-15,-2-1 0,-2 0 16,-1-1-16,-2 1 0,-1-2 0,-1 1 15,-3 2-15,0 0 0,-2 1 16,-1 3-16,1 2 0,-2 1 16,-1 0-16,0 3 0,0 3 15,0 0-15,0 0 0,0 4 16,0 2-16,0 0 0,0 2 16,0 0-16,0 3 0,0-1 0,0-1 15,0 4-15,1-1 16,0 1-16,0-1 0,0 0 0,0-1 15,0-4-15,0 0 0,0-2 16,2-1-16,-1 1 0,-1 0 16,2-2-16,1 0 0,1-3 15,3 0-15,1-3 0,-1-1 16,2-2-16,0-1 0,0-1 16,0 1-16,0-3 0,-1 1 15,0-1-15,0-1 0,-1-1 16,1 1-16,1-2 0,-1 1 15,-2 1-15,-2 0 0,-1 2 0,0 1 16,-2 3-16,0 0 0,0 2 16,1 1-16,-3 2 0,2-4 15,-2 4-15,2 5 0,-2-2 16,-1 2-16,0 3 0,1 0 16,-1 2-16,0 1 0,-1 0 15,1 1-15,1 0 0,0 0 0,1 2 16,2 1-16,-1 0 0,1 1 15,1-2-15,-1 1 0,3-1 16,2-1-16,-1-4 0,-2 0 16,0-2-16</inkml:trace>
  <inkml:trace contextRef="#ctx0" brushRef="#br0" timeOffset="27205.0408">20246 8167 0,'0'0'0,"0"0"15,0 0-15,0 0 0,29-3 0,-29 3 16,31-3-16,-13 2 0,-1-1 16,4 0-16,3-1 0,-2 1 15,0-2-15,4-2 0,0-1 16,-1 2-16,0 0 0,1-1 16,-1 0-16,-3-2 0,-3 1 0,-2-1 15,0 0-15,-3-1 16,-1 1-16,-2-1 0,-1-3 15,-1 0-15,0 0 0,-3 0 0,-3 2 16,-2-1-16,0 0 0,-2-1 16,-1 0-16,-3 2 0,0 1 15,-4-1-15,-2-1 0,-1 2 16,-1 1-16,-2 0 0,0 0 16,1 1-16,0 0 0,-1 3 15,-3 0-15,1 2 0,-1 0 0,0 1 16,1 2-16,0 1 15,1 2-15,-1 2 0,2 1 16,0 0-16,2 0 0,0 2 0,0 1 16,0 1-16,2 2 0,2-2 15,-1 2-15,2 0 0,1-1 0,2 1 16,0 0-16,3 0 16,1-1-16,1 4 0,0 0 15,2-1-15,2 0 0,0-1 16,1 1-16,2-1 0,0 1 0,-1-2 15,2 0-15,-1-2 0,-1 0 16,2-1-16,1 0 0,0 0 16,-1-2-16,1 0 0,0 0 15,1-2-15,1-2 0,0 0 16,0 0-16,-1-1 0,0 1 16,-1-1-16,0 0 0,-4-1 15,1-1-15,-2-1 0,0 1 16,0-1-16,-1 1 0,0-1 0,0 1 15,-1 0-15,0-1 0,0 0 16,0 0-16,1 0 0,-3 0 16,2 0-16,-2 0 0,2-2 15,-2 2-15,2-1 0,0 0 16,-2 1-16,3-2 0,-3 2 16,2-3-16,-2 3 0,2-1 15,-2 1-15,2-2 0,-2 2 0,0 0 16,0 0-16,0 0 0,0 0 15,0 0-15,0 0 0,0 0 16,0 0-16,4-5 0,-4 5 16,0 0-16,0 0 0,0 0 15,0 0-15,0 0 0,0 0 16,0 0-16,0 0 0,0 0 16,0 0-16,0 0 0,0 0 15,0 0-15,0 0 0,0 0 0,0 0 16,0 0-16,0 0 0,0 0 15,0 0-15,0 0 16,0 0-16,0 0 0,0 0 0,0 0 16,0 0-16,0 0 0,-5 3 15,5-3-15,-9-2 0,9 2 0,-6-1 16</inkml:trace>
  <inkml:trace contextRef="#ctx0" brushRef="#br0" timeOffset="27658.2067">19466 7748 0,'0'0'0,"0"0"16,0 0-16,0 0 0,0 0 0,0 0 15,35 13-15,-35-13 0,35 13 16,-12-5-16,5 3 15,3 0-15,2 1 0,15 4 0,2-1 16,2 1-16,0-2 0,15 5 16,3 3-16,7 1 0,-5-2 15,8 3-15,-4-1 0,-7-3 16,-8-2-16,9 5 0,-2-1 16,-11-1-16,-8-3 0,-1-1 15,2-1-15,-10-1 0,-8-4 0,-1 2 16,-6-2-16,-10-5 15,-3-2-15,-7-3 0,-5-1 16,-6 2-16,-4-2 0,4 0 0,1 0 16,2 0-16</inkml:trace>
  <inkml:trace contextRef="#ctx0" brushRef="#br0" timeOffset="27939.4768">19401 8032 0,'0'0'0,"0"0"16,0 0-16,23 8 0,-23-8 0,32 9 16,-4-4-16,4 2 15,3 3-15,17 5 0,5 4 16,12 4-16,-2-1 0,12 6 0,-2 1 15,0 4-15,-9 0 0,2 4 16,-4-4-16,-14-2 0,-9-1 0,-12-9 16,-9-5-16,-6-4 15</inkml:trace>
  <inkml:trace contextRef="#ctx0" brushRef="#br0" timeOffset="29408.3879">16180 9569 0,'0'0'0,"0"0"0,0 0 16,0 0-16,0 0 0,0 0 0,0 0 15,31-8-15,-31 8 0,22-2 16,-22 2-16,29-3 0,-14 3 16,1 0-16,2-2 0,2 2 15,2 0-15,1-1 0,1 1 16,2-1-16,0 0 0,9 0 16,1 0-16,-1-1 0,0 1 0,9-1 15,0 0-15,-2-1 0,0-1 16,3-1-16,4-3 0,-5 3 15,-2 1-15,4 1 0,-3 1 16,-5 0-16,-5-1 0,-1 2 16,-2 0-16,-2 0 0,-3 0 15,-3 1-15,-2-2 0,-3 2 16,-4 2-16,-1-1 0,-2 0 16,-2 0-16,0-2 0,-1 2 0,1 0 15,-2 0-15,-1 2 0,-2-1 16,1 1-16,-2 0 0,0 0 15,-4-2-15,-4-1 16,1 0-16,0 0 0,2 0 0</inkml:trace>
  <inkml:trace contextRef="#ctx0" brushRef="#br0" timeOffset="29892.7239">16003 9767 0,'0'0'0,"0"0"0,0 0 16,0 0-16,0 0 0,0 0 0,0 0 15,0 0-15,0 0 0,28 5 16,-28-5-16,32 3 0,-32-3 0,41 1 16,-13-1-16,1 1 15,0 0-15,13 0 0,4-1 16,-2 1-16,-1 1 0,12-1 16,2 0-16,-2-3 0,-1-1 0,13 4 15,0 5-15,-5-2 0,-5-1 16,12 0-16,3-2 0,-11 1 15,-9 2-15,6-3 0,-2-2 16,-10 1-16,-6 0 0,1 0 16,1-1-16,-9 1 0,-7 1 0,-1 0 15,-2 2-15,-4-2 16,-3 0-16,-3 0 0,-1 0 16,-3-1-16,-2-1 0,-3 1 0,0 0 15,-2 2-15,-1 1 0,-6-2 16,-4-2-16,1 0 15,1-1-15,3 2 0</inkml:trace>
  <inkml:trace contextRef="#ctx0" brushRef="#br0" timeOffset="39065.2327">24293 11089 0,'0'0'0,"0"0"16,0 0-16,18-18 0,-9 12 0,3-3 15,3-2-15,-1 0 0,-1-1 0,4-5 16,0 0-16,0-1 16,-2 1-16,1 0 0,0 0 15,-1 0-15,-3 0 0,-2 0 16,-2-1-16,-2 1 0,-1 1 0,-4 2 16,-4-1-16,0 2 0,-1-1 15,-3 2-15,-2 3 16,0 1-16,1 0 0,-3 3 0,-1 1 15,-2 2-15,1 1 0,-3 3 16,-3 3-16,2 1 0,2 0 16,0 2-16,2 2 0,2 2 15,1 1-15,0 2 0,2 1 16,0 3-16,2 1 0,2 7 16,3 3-16,2-4 0,1 0 15,4 1-15,1 3 0,4-3 0,3-2 16,3 0-16,4-1 15,0 0-15,-1-1 0,8 4 0,2-3 16,-1-5-16,0-4 0,-2-2 16,1-2-16,-2-5 0,0-4 15,-6-1-15,-5 0 0,-3 0 0</inkml:trace>
  <inkml:trace contextRef="#ctx0" brushRef="#br0" timeOffset="39409.0131">24937 10234 0,'0'0'0,"0"0"15,0 0-15,0 0 0,29 13 16,-29-13-16,29 21 0,-14-9 16,0 1-16,0 2 0,2 4 15,0 0-15,1 1 0,3 5 16,-1 0-16,-1 0 0,-3-2 0,2 6 16,-3-1-16,-2-3 0,-3-3 15,-1-2-15,-1-2 16,-3-2-16,0-4 0,-2-2 0,-1-2 15,0-3-15,0-3 0,-1 1 16,-1-3-16,2 3 0</inkml:trace>
  <inkml:trace contextRef="#ctx0" brushRef="#br0" timeOffset="39627.7796">25256 10344 0,'0'0'0,"0"0"16,0 0-16,0 0 0,0 0 0,-28 18 15,28-18-15,-27 20 16,14-10-16,-3 1 0,-1 3 16,-1-1-16,1 2 0,-8 5 0,1 2 15,3-2-15,3-1 0,3-4 16,2-2-16,2-2 0</inkml:trace>
  <inkml:trace contextRef="#ctx0" brushRef="#br0" timeOffset="39987.213">25582 10770 0,'0'0'0,"0"0"0,0 0 16,29 7-16,-16-5 0,3 2 16,0-1-16,3 3 0,1 0 15,8 2-15,1 0 0,-2-1 16,-3 0-16,0 3 16,1 3-16,-3-1 0,-2-1 0,-1 4 15,-3 0-15,-7 0 0,-6 1 0,-3-2 16,-3-1-16,-2-3 0,-1 1 15,-5-1-15,-5 0 0,-2-1 16,-1 0-16,-7 2 0,1-1 16,-2-1-16,1 1 0,-2-2 15,0 1-15,2-2 0,4-1 16,3-1-16,0 0 0,3-3 16,3-1-16,2 0 0,2-1 15,3 1-15</inkml:trace>
  <inkml:trace contextRef="#ctx0" brushRef="#br0" timeOffset="40377.8237">26358 10861 0,'0'0'0,"0"0"16,0 0-16,0 0 0,0 0 15,-28 4-15,28-4 0,-23 11 16,23-11-16,-21 16 0,12-7 16,1 0-16,3 1 0,1 1 15,0 1-15,2-1 0,1-1 0,2 1 16,3-1-16,4-1 16,2 1-16,3 0 0,3 0 15,0-2-15,2 0 0,6 1 0,3-1 16,-2-3-16,-1 0 0,-1-1 15,1-2-15,-2-2 0,-1 0 16,-2-2-16,0-1 0,-2-1 16,-2 0-16,-2 0 0,-2-2 15,-1 1-15,-1-1 0,-5 0 16,-2-1-16,-7-2 0,-4-1 0,-6-3 16,-6-2-16,-4-1 15,-4 0-15,-10-1 0,-1 2 0,2 2 16,4 1-16,1 0 0,7 2 15,7 4-15</inkml:trace>
  <inkml:trace contextRef="#ctx0" brushRef="#br0" timeOffset="40862.2395">24687 11647 0,'0'0'0,"0"0"16,0 0-16,0 0 0,0 0 0,20-4 16,-20 4-16,26 8 15,-26-8-15,37 17 16,-12-2-16,2 0 0,-1 1 0,9 8 16,-1 3-16,-2 3 0,-3 1 0,8 11 15,-2 1 1,-5 0-16,-4-2 0,1 7 0,-6-1 15,-5-5-15,-4-3 0,-2 3 16,-4-2-16,-4-6 0,-3-5 0,-3-5 16,-3-3-16,0-7 0,1-4 15,0-2-15,1-3 0,-3-2 16,-1-1-16,3-6 0,0-2 16,3-7-16,2-6 0,-1 5 15,1 0-15,0 4 0</inkml:trace>
  <inkml:trace contextRef="#ctx0" brushRef="#br0" timeOffset="41096.6631">25384 11853 0,'0'0'0,"0"0"16,0 0-16,0 0 0,0 0 15,0 0-15,-25 6 0,25-6 16,-28 11-16,10-5 0,-3 3 15,-1-2-15,-2 2 0,-2 1 16,-3 2-16,-6 3 0,1 1 0,3-1 16,2 1-16,2-1 0,-1-1 15,-4 3-15,1-1 16,6-1-16,4 1 0,9-4 0,6-1 16,2-2-16,0-1 0,0-3 15</inkml:trace>
  <inkml:trace contextRef="#ctx0" brushRef="#br0" timeOffset="41440.4378">25844 12001 0,'0'0'0,"0"0"15,0 0-15,-22-4 0,22 4 16,-27-1-16,27 1 0,-38 1 16,16 0-16,-1 2 0,-1 1 15,-4 3-15,1-1 0,3 3 16,1 3-16,4 1 0,3 0 16,5 4-16,3 2 0,6-1 15,3 0-15,5 0 0,4 0 0,6 5 16,3 0-16,5-1 15,4 0-15,-1-2 0,-2 1 0,3-3 16,2-1-16,2-2 0,-5-4 16,-4-6-16,-4-4 0,-5 0 15,-3-1-15,-2 1 0</inkml:trace>
  <inkml:trace contextRef="#ctx0" brushRef="#br0" timeOffset="41627.9074">25643 12178 0,'0'0'0,"0"0"0,0 0 0,34 4 16,-34-4-16,37 8 0,-12-2 16,2 1-16,-1 0 0,12 4 15,1-2-15,-1 0 0,-3-3 0,0 0 16,-6 0-16,-6-1 0</inkml:trace>
  <inkml:trace contextRef="#ctx0" brushRef="#br0" timeOffset="42003.0053">26407 12032 0,'0'0'0,"0"0"0,0 0 0,0 0 16,-6 23-16,6-23 0,-9 26 16,9-26-16,-12 34 0,4-13 15,-2 2-15,-1 1 0,0 2 0,-4 8 16,0 1-16,2-2 0,1 2 15,-1 6-15,1 1 0,-1-5 16,2-3-16,1-2 0,3 0 16,0-6-16,2-2 0,-1-1 15,2 0-15,0-8 0,1-2 16,1-5-16,0-3 0,2-5 16,0 0-16,0-5 0,1-5 15,0 1-15,0 1 0,0 2 0</inkml:trace>
  <inkml:trace contextRef="#ctx0" brushRef="#br0" timeOffset="42518.624">26393 11878 0,'0'0'0,"0"0"0,0 0 0,34 12 15,-18-6-15,0 2 0,2 3 0,6 4 16,1 3-16,-2 2 16,0 0-16,-6 0 0,-3 1 0,0 4 15,-4 0-15,-6-3 0,-4-2 16,-4-1-16,-5-1 16,-2-2-16,-2-3 0,-4-2 0,-2-3 15,-2-2-15,-3 0 0,0-5 16,0-2-1,-6 1-15,-4 0 0,4-2 0,3 0 16,4-1-16,2 0 0,4-1 16,2-1-16,2 3 0,2 2 15,1 0-15,2 2 0,4 0 16,2 0-16,1 1 0,1 1 0,3 2 16,4 4-16,-1 0 0,2-2 15,3 5-15,3 2 16,2 0-16,0-1 0,4 7 0,-1 3 15,-1-3-15,-1 0 0,2 1 16,2 1-16,-2-1 0,-1 0 16,1-1-16,1 2 15,-2-3-15,-1-1 0,5 3 0,1 1 16,-5-6-16,-1 0 0,1-1 16,0-2-16,-6-3 0,-1-1 0,-2 0 15,-1-2-15,-2-2 16,1-2-16,-3-1 0,0-3 15,-2 0-15,0 0 0,0 0 0</inkml:trace>
  <inkml:trace contextRef="#ctx0" brushRef="#br0" timeOffset="42706.1048">27048 12536 0,'0'0'0,"0"0"0,0 0 0,0 0 15,0 0-15,0 0 0,0 0 16,-28-11-16,28 11 0,0 0 16</inkml:trace>
  <inkml:trace contextRef="#ctx0" brushRef="#br0" timeOffset="44409.3584">16573 10472 0,'0'0'0,"0"0"0,0 0 16,0 0-16,0 0 0,0 0 16,27-3-16,-27 3 0,23 3 0,-23-3 15,34 9-15,-14-3 0,1 4 16,3-1-16,3 2 0,0 2 15,1 1-15,6 8 0,-1 0 16,-2 0-16,-3-2 0,6 8 16,-4 2-16,-4-1 0,-4-3 15,-3 2-15,-2 0 0,-2-2 16,-3 0-16,-1 3 0,-3-1 16,-2-8-16,-2-2 0,0 1 15,-3-1-15,-1-5 0,0-2 0,-1-2 16,0-1-16,0-3 15,-1-2-15,-2-3 0,-4-2 0,2-3 16,0-2-16,2 0 0,-1 2 16,2 2-16</inkml:trace>
  <inkml:trace contextRef="#ctx0" brushRef="#br0" timeOffset="44721.9425">17130 10382 0,'0'0'0,"0"0"0,0 0 15,0 0-15,0 0 0,0 0 16,0 0-16,-20 29 0,20-29 0,-17 24 16,6-10-16,-2 1 0,0 2 15,-2 4-15,-3 4 16,-1-2-16,1 1 0,-7 5 15,1 0-15,2 1 0,1-1 0,-3 1 16,1-3-16,2-2 0,2-2 16,1-1-16,3-1 0,2-5 15,2-3-15,2-3 0,2-2 16,2-1 0</inkml:trace>
  <inkml:trace contextRef="#ctx0" brushRef="#br0" timeOffset="45159.444">17971 10513 0,'0'0'0,"0"0"0,0 0 16,0 0-16,0 0 0,0 0 0,-25 8 15,25-8-15,-28 7 0,28-7 16,-35 11-16,14-5 0,-2 2 16,-1-1-16,-1 1 0,1-1 15,1 1-15,-7 1 0,3 0 16,1 1-16,4-2 0,2 0 16,3-2-16,2 0 0,2 0 15,3 0-15,3-3 0,1 3 0,2 1 16,3-2-16,2-1 0,2 1 15,2-1-15,4 1 0,3-2 16,2 0-16,0 0 0,10 2 16,5 2-16,-2-1 0,-1 1 15,4-1-15,2 2 0,-2-1 16,-1 0-16,4 2 0,-3-1 16,-1 1-16,-3-2 0,0 0 15,0-1-15,-5 0 0,-4-2 0,-1-1 16,-3 0-16,-1-1 15,-2-2-15,-1-6 0,-1-3 0,-3 2 16,0 2-16,-1 1 0</inkml:trace>
  <inkml:trace contextRef="#ctx0" brushRef="#br0" timeOffset="45425.0884">18446 10443 0,'0'0'0,"0"0"0,0 0 15,0 0-15,0 0 0,4 24 16,-4-24-16,2 23 0,-2-23 0,2 32 16,-2-11-16,0 2 15,0 0-15,-1 2 0,-1 3 16,-2 8-16,0 0 0,-1 4 0,-2 3 15,-2 7-15,0-4 0,-2-1 16,-2 0-16,0 1 0,1-8 16,3-9-16,1-7 0,3-4 15</inkml:trace>
  <inkml:trace contextRef="#ctx0" brushRef="#br0" timeOffset="46237.6055">16752 11113 0,'0'0'0,"0"0"0,0 0 0,15 16 15,-15-16-15,22 8 0,-22-8 16,41 11-16,-17-5 0,7 3 16,5 3-16,10 2 0,0 0 0,13 3 15,0 0-15,0-1 0,-2-3 16,13 1-16,2 0 15,-8-4-15,-4-2 0,12 2 0,2-3 16,-3-2-16,-4-2 0,10-4 16,-2-2-16,-12-2 0,-8-2 0,23-9 15,-5 0-15,-11-4 0,-8-2 16,-3-6-16,-4-5 16,-5 1-16,-2 0 0,-2-4 15,1-4-15,-13 6 0,-6 4 0,-4-9 16,-3-6-16,-4 3 0,-2 3 15,-7-3-15,-4-1 0,-5-2 16,-2 1-16,-8 0 0,-5-2 16,-6 3-16,-3 3 0,-10-4 15,-6-2-15,-2 4 0,0 3 0,-7-1 16,-6-1-16,5 5 16,6 4-16,-9 1 0,-8 1 0,3 5 15,1 1-15,-7 3 0,-4-2 16,4 8-16,4 2 0,-6 7 15,-3 2-15,10 0 0,5 2 16,-1 5-16,-1 5 0,4-2 16,1-1-16,-3 8 0,-2 6 15,10 2-15,6 2 0,2 5 16,1 2-16,3-2 0,2 0 0,-1 10 16,-1 4-16,5 2 0,2 0 15,2 4-15,1 2 0,11-4 16,9-2-16,5 6 15,5 4-15,2-7 0,1-4 0,4 1 16,3 3-16,4-2 0,1-2 16,11 2-16,8 3 0,-4-8 0,0-4 15,4 3-15,2 1 16,4-1-16,4-1 0,5 5 0,4 1 16,-3-5-16,-1-5 0,-16-11 15,-8-7-15,-7-5 0</inkml:trace>
  <inkml:trace contextRef="#ctx0" brushRef="#br0" timeOffset="46956.397">18824 12952 0,'0'0'0,"0"0"15,0 0-15,0 0 0,0 0 0,9-19 16,-9 19-16,0 0 0,23-8 15,-23 8-15,30 0 0,-11 3 16,2 2-16,3 5 0,4 2 16,8 8-16,2 2 0,-2 4 15,-1 3-15,6 6 0,-2 0 0,-3 4 16,-1 2-16,1 4 0,-8-3 16,-2-3-16,-4-2 0,-1 0 15,-5-3-15,-2 0 0,-1 1 16,-5-6-16,0-3 0,-2-7 15,-2-3-15,-1-6 0,0-2 0,-1-1 16,0-2 0,0-4-16,0-2 0,-1-12 15,1-8-15,-1 5 0,0 2 0,-1 3 16</inkml:trace>
  <inkml:trace contextRef="#ctx0" brushRef="#br0" timeOffset="47206.4303">19539 12836 0,'0'0'0,"0"0"15,0 0-15,0 0 0,0 0 16,0 0-16,0 0 0,0 0 16,-18 21-16,18-21 0,-16 26 15,6-10-15,-1 2 0,-5 4 16,-2 4-16,-2 1 0,-1 0 15,-7 9-15,1 1 0,-7 6 16,-1-2-16,2 1 0,2 0 16,-3 5-16,3-4 0,0-4 15,0-2-15,2-6 0,3-7 0,7-5 16,3-4-16,4-3 0</inkml:trace>
  <inkml:trace contextRef="#ctx0" brushRef="#br0" timeOffset="47972.1052">20107 13113 0,'0'0'0,"0"0"16,0 0-16,0 0 0,0 0 0,0 0 15,0 0-15,0 0 0,-31-6 0,31 6 32,-35 5-32,12 0 0,-1 1 15,1-1-15,1 0 0,-1 0 16,0 1-16,-4 0 0,4 0 0,1 0 15,2 0-15,1 1 0,2 0 0,1 0 16,3-2-16,1 1 16,0-1-16,3 2 0,1 0 15,3 0-15,2 1 0,1-1 16,5 1-16,0-2 0,2 0 0,3 1 16,2 1-16,4-1 15,3 0-15,8 2 0,3 1 0,1 0 16,-1 0-16,3 0 0,1 1 15,6 3-15,-4-1 0,0 0 16,1-1-16,-3-1 0,-3-2 16,-4 0-16,-2 0 0,-3-2 15,-3-2-15,-2 1 0,-1-2 0,-1-1 16,-2-2-16,-3 1 16,-1-1-16,-1-1 0</inkml:trace>
  <inkml:trace contextRef="#ctx0" brushRef="#br0" timeOffset="48237.7358">20689 13041 0,'0'0'0,"0"0"16,0 0-16,-2 36 0,0-19 0,0 6 16,0 5-16,-3 9 0,-2 2 15,-2 15-15,-1 4 16,-1 0-16,0-2 0,-4 16 16,-1 4-16,-1-7 0,-2-4 0,2-7 15,3-8-15,4-15 0</inkml:trace>
  <inkml:trace contextRef="#ctx0" brushRef="#br0" timeOffset="49585.7904">10270 12417 0,'0'0'0,"-1"11"15,2 2-15,1 2 0,-1 2 0,1 12 16,1 6-16,1 3 16,-1 2-16,1 11 0,2 4 15,-2-3-15,-1 0 0,-1 13 0,-4 3 16,0 7-16,-1-4 0,-1 0 15,-1 1-15,0-3 0,0-12 16,-1 4-16,-2 3 0,1-8 16,3-6-16,-6 18 0,0-11 15,6-11-15,1-7 0,2-9 16,0-5-16,0-13 0,0-1 0,2-2 16,3-1-16,0-3 0,-1-1 15,0-2-15,2 0 0,-1-1 16,2-1-16,-1 0 0,3 0 15,2-1-15,1-2 0,0-2 16,1 0-16,-1 0 0,0 1 0,2-2 16,2-1-16,2 0 0,3 2 15,3-2-15,3-2 16,0 1-16,1 0 0,5 1 0,3 0 16,1 3-16,1 2 0,12 1 15,4 0-15,1-2 0,0 0 16,7 3-16,5 1 15,7-1-15,-6-1 0,17 2 0,3 2 16,-8-1-16,-4 0 0,44 5 16,-2 1-16,-14 2 0,-10 4 0,3-4 15,1 0-15,-5-1 0,-5-3 16,5 4 0,6 4-16,-10-2 0,-7 1 0,12 0 15,7 0-15,-8-1 0,-6 0 16,2 1-16,2 2 0,-13-3 15,-7-3-15,2 1 16,1 1-16,-3-2 0,-2-1 0,-3-2 0,-2-4 0,-13 0 16,-9-1-16,2-2 0,3-2 15,-11-4-15,-6-1 0,-9 2 16,-7 2-16,-4 1 0</inkml:trace>
  <inkml:trace contextRef="#ctx0" brushRef="#br0" timeOffset="50382.656">10547 12075 0,'0'0'0,"0"0"0,0 0 15,0 0-15,0 0 0,29-4 16,-29 4-16,37-6 0,-15 3 16,8-2-16,7 0 0,0 0 15,3 1-15,19-2 0,7 0 16,13-1-16,-4 1 0,21 0 16,4 2-16,5 0 0,-12 1 0,23 0 15,3 2-15,24 2 0,-25 2 16,1 0-16,3 0 0,-16 0 15,-10-3-15,5 1 0,4 2 16,-15-1-16,-9 1 0,7 1 16,5-2-16,-12 2 0,-10 1 15,7 1-15,7 0 0,-14 1 16,-8 1-16,3-1 0,3-2 16,-15 0-16,-9-2 0,3 1 15,3 2-15,-7-1 0,-4-4 0,1 4 16,-1 2-16,-8 0 15,-6 2-15,1 1 0,3-1 16,-9 1-16,-7-2 0,0 5 16,-2 3-16,-3 0 0,-3 0 0,0 2 15,-2 3-15,-3-9 0,0 1 16,-1 5-16,-1 5 0,0-1 16,0 0-16,0 12 15,-1 10-15,0-4 0,-1 2 0,1 5 16,0 4-16,0 7 0,-1 0 15,1 2-15,-1 1 0,0 0 16,0-2-16,2 26 0,2-9 16,-2-6-16,-1-6 0,0 5 15,1 2-15,2-5 0,2-4 0,-1-1 16,2-2-16,-1-4 0,1-3 16,1-3-16,0 0 15,1-3-15,-1-2 0,5-4 0,5-2 16,-6-12-16,-3-8 0,-1-5 15</inkml:trace>
  <inkml:trace contextRef="#ctx0" brushRef="#br0" timeOffset="51023.3219">18618 12331 0,'0'0'0,"0"0"16,0 0-16,3 29 0,-3-29 16,2 29-16,-1-6 0,0 2 15,0 3-15,0 12 0,0 3 16,0 4-16,0 2 0,1 14 0,-1 1 15,0 11-15,-1-3 0,1 13 16,-1-3-16,0-5 0,0-5 0,-1 8 16,0-5-16,0-6 0,1-2 15,0 27-15,-2-6 0,1-16 16,0-10-16,1-8 0,0-5 16,0-7-16,1-5 0,2-5 15,0-3-15,1-9 0,2-5 16,-1-15-16,1-10 15,-4 5-15,-1 2 0,0 0 0</inkml:trace>
  <inkml:trace contextRef="#ctx0" brushRef="#br0" timeOffset="51757.7519">18813 12304 0,'0'0'16,"0"0"-16,0 0 0,0 0 0,0 0 15,25-8-15,-25 8 0,34-6 16,-13 3-16,5 1 0,5-2 15,3 2-15,4-2 0,16 1 16,4 0-16,14 1 0,-1 3 16,2-1-16,3 1 0,5 0 15,-11 1-15,18 1 0,0 2 16,2 1-16,-10 0 0,30 1 0,-10-1 16,-13 0-16,-7-1 0,-4 1 15,-1 2-15,-16-2 16,-9 1-16,4 0 0,4 0 15,-8-2-15,-6-2 0,1 3 16,1 3-16,-6-1 0,-5 0 0,1 1 16,-1 2-16,-6-1 15,-5 1-15,-2 5 0,-2 2 16,-4-3-16,-1-1 0,0 1 16,2 2-16,-10-1 15,1 7-15,-1-2 0,-2 1 0,-2 5 16,0 6-16,-2-7 0,0-1 15,-1 9-15,-1 9 0,-3-4 16,0-1-16,-1 9 0,-2 7 16,-1-4-16,-1-1 0,1 8 15,0 0-15,-1-2 0,0-2 0,-4 33 16,1 0-16,2-14 16,1-9-16,3 6 0,0 4 0,2-10 15,-1-6-15,2 3 0,0 1 16,-1-6-16,1-7 0,0 2 15,-1 0-15,2-5 0,0-5 16,-2 2-16,-2 1 0,2-7 16,0-3-16,1-1 0,0-2 15,0-3-15,1-2 0,-1-2 16,-1 1-16,-3-12 0,-1 1 0,-8-3 16,-9 0-16,0-4 0,-1-2 15,7-2-15,6 0 0,3-1 16</inkml:trace>
  <inkml:trace contextRef="#ctx0" brushRef="#br0" timeOffset="52195.2894">18637 14236 0,'0'0'16,"0"0"-16,0 0 0,0 0 0,39 0 15,-39 0-15,38 3 0,-13-2 16,2 0-16,7 1 0,6-1 15,12 1-15,0 0 0,19 4 16,6 1-16,-6 0 0,-7 0 16,21 5-16,18 3 15,-11-2-15,-9-3 0,21 6 16,5 4-16,0 0 16,-4 0-16,20 5 0,-34-4 0,-2-2 15,-4 0-15,-16-4 0,-12-2 16,-3-2-16,-1 0 0,-13-5 15,-9-2-15,-6-1 0,-5-1 16,-3-4-16,-3 1 0,-1-2 16,0-1-16,-4-6 0,-3-2 0,-5 8 15,0 0-15,0 2 0</inkml:trace>
  <inkml:trace contextRef="#ctx0" brushRef="#br0" timeOffset="58023.8149">11632 13812 0,'0'0'0,"0"0"16,0 0-16,0 0 0,0 0 0,0 0 16,0 0-16,0 0 15,0 0-15,0 0 0,0 0 16,3 27-16,-3-27 0,5 25 0,-5-25 15,6 25-15,-6-25 0,6 19 16</inkml:trace>
  <inkml:trace contextRef="#ctx0" brushRef="#br0" timeOffset="58508.2801">17766 13468 0,'0'0'0,"0"0"16,0 0-16,0 0 0,0 0 15,0 0-15,0 0 0,0 0 0,0 0 16,0 0-1</inkml:trace>
  <inkml:trace contextRef="#ctx0" brushRef="#br0" timeOffset="59320.8378">16649 12651 0,'0'0'0,"0"0"0,0 0 16,-32-3-16,32 3 0,-35-1 0,10 2 16,-2 1-16,0 2 0,-13 0 15,-3-1-15,0 1 0,1 0 16,-10 3-16,2 2 0,2-1 15,4 2-15,-8 4 16,4 3-16,7 2 0,6 0 0,4 0 16,4 2-16,3-2 0,2 0 0,4-1 15,5 1-15,3-1 0,3 1 16,5 0-16,7 0 16,3-1-16,3-1 0,5 0 15,5 2-15,1-4 0,4-1 0,9 4 16,2 0-16,4-1 0,3-2 15,5-2-15,4-4 0,4 3 16,-4 1-16,2 0 16,1-1-16,-4-2 0,-3 0 0,1-1 15,-2-3-15,-3-2 0,-1 1 0,-2 0 16,0 3-16,-7-3 0,-5 0 16,3-2-16,3 0 0,-5-1 15,-4 0-15,-7 1 0,-2-1 16,-1 0-16,-2-2 0,-2 2 15,-1 0-15,-3-1 0,-1-2 16,-5 4-16,-3 3 16,0-2-16,0 0 15,0-2-15</inkml:trace>
  <inkml:trace contextRef="#ctx0" brushRef="#br0" timeOffset="59664.6142">15868 13529 0,'0'0'16,"0"0"-16,0 0 0,0 0 0,0 0 15,35-6-15,-35 6 0,42-4 16,-15 3-16,8 1 16,3 0-16,1 0 0,-1 1 0,14 2 15,1 2-15,8 0 0,-5 2 16,8-1-16,-2-1 0,-12 2 16,-6 0-16,-3 0 0,-2-1 15,-5 2-15,-3 1 0,-5-3 16,-1-1-16,-6-1 0,-3-1 0,-6 0 15,-6 1-15,-4-4 0,-5 0 16,1 0-16,1-1 0,1 1 16</inkml:trace>
  <inkml:trace contextRef="#ctx0" brushRef="#br0" timeOffset="59930.1962">15820 13777 0,'0'0'0,"0"0"0,0 0 15,0 0-15,27 6 0,-27-6 0,38 5 16,-11-2-16,3 0 0,5 0 16,6 0-16,13 1 0,1 0 0,19 4 15,2 1-15,6 3 16,-6 1-16,8 3 0,-5 1 15,-17-5-15,-9-3 0,1-1 0,-5-1 16,-11-3-16,-7-2 16,-11-1-16,-6-1 0,-3 1 0</inkml:trace>
  <inkml:trace contextRef="#ctx0" brushRef="#br0" timeOffset="60211.4838">16631 13441 0,'0'0'15,"0"0"-15,0 0 0,-13 24 0,13-24 16,-17 34-16,6-11 15,0 4-15,0 4 0,-7 13 0,-2 4 16,-1 2-16,0 0 0,-6 21 16,-5 19-16,-1-4 0,0-4 15,-10 17-15,-8 13 0,1-10 16,1-7-16,-5 8 0,16-31 16,13-23-16</inkml:trace>
  <inkml:trace contextRef="#ctx0" brushRef="#br0" timeOffset="75587.5567">15606 6388 0,'0'0'0,"0"0"16,0 0-16,0 0 0,0 0 0,27-7 15,-27 7-15,26-6 16,-26 6-16,39-9 0,-13 4 16,3 1-16,1-1 0,13-1 15,4 1-15,1 0 0,-1 0 0,17 1 16,4-1-16,8 2 0,-4 1 15,17-2-15,5 0 16,-10 2-16,-8 1 0,20-3 0,4 0 16,25 1-16,-19 0 0,-2 2 15,0-1-15,-15-1 0,-10 2 0,3-2 16,4 0-16,-13 1 0,-10-1 16,2 0-16,1-1 15,-8 1-15,-6 1 0,0 2 16,0 2-16,-8-3 0,-4-2 0,3 3 15,3 1-15,-7 2 0,-8 0 16,3 3-16,1 0 0,-6 1 16,-4 0-16,-3 4 0,-2 3 15,-6-5-15,-4-2 0,-3-3 16</inkml:trace>
  <inkml:trace contextRef="#ctx0" brushRef="#br0" timeOffset="78884.6293">21263 6424 0,'0'0'0,"0"0"16,0 0-16,0 0 0,0 0 0,24-4 16,-24 4-16,25-5 15,-25 5-15,29-2 0,-9 0 0,1 0 16,1-1-16,5 1 0,2 1 15,9-2-15,-2 2 0,4-1 16,3 0-16,-2-1 0,-1 2 16,10-1-16,2 1 0,-7 0 15,-4 1-15,5 0 0,-3 0 16,-4 0-16,-5-1 0,-4 2 16,-4 3-16,-3-2 0,-2 0 15,-4 0-15,-5-1 0,-2 0 0</inkml:trace>
  <inkml:trace contextRef="#ctx0" brushRef="#br0" timeOffset="80415.9889">23897 5582 0,'0'0'0,"0"0"16,0 0-16,0 0 0,4-25 0,-4 25 15,3-20-15,-3 20 0,2-21 0,-2 10 16,-1 0-16,-2 0 16,0 1-16,-1 0 0,-3 0 15,1 2-15,-1 1 0,-2 1 16,-2 1-16,-2 2 0,-2-1 16,-3 4-16,-3 1 0,-6 2 15,2 1-15,-3 2 0,0 2 16,1 2-16,3 2 0,-2 5 15,1 1-15,4-1 0,4 0 0,2 1 16,4-1-16,1 0 0,3 0 16,2 0-16,3 1 0,1-2 15,1-1-15,3-2 0,3 0 16,2-2-16,0-2 0,3-3 16,4 0-16,0-1 0,1-3 0,2 0 15,3-1-15,1-1 16,0-1-16,5-2 0,-2-2 15,-2 1-15,-1 0 0,0-2 0,-1-2 16,-1 0-16,-1-1 0,1-1 16,0-1-16,-4 1 0,-1 1 15,-3-1-15,-2 1 0,-3-1 16,0 0-16,-2 2 0,1 0 16,-3 4-16,-1-2 0,1 1 15,-2 0-15,0 2 0,-1-1 0,0 4 16,0-2-16,0 2 0,-2 0 15,-2 3-15,0 2 0,0 0 16,-2-1-16,-1 4 0,0 3 16,-1 0-16,-1 2 0,0 1 15,1 1-15,-5 7 0,2 0 16,0 2-16,0 2 0,0 0 16,0-2-16,-2 10 0,0 2 15,-2-1-15,1-1 0,0 0 16,-1 0-16,2 0 0,1-1 0,-2 6 15,-1-1-15,3-4 0,2-1 16,0-2-16,1 0 0,-2-2 16,1-4-16,0 2 0,0-1 15,1-4-15,0-2 0,3-1 16,1-1-16,1-3 0,-1-2 0,1-2 16,-1-3-16,3-3 15,1 1-15,0-2 0,0 0 16,1-2-16,0-2 0,0 3 0,0-3 15,0 0-15,2 0 0,-2 0 16,2-3-16,-2 3 0</inkml:trace>
  <inkml:trace contextRef="#ctx0" brushRef="#br0" timeOffset="81337.9078">24493 5699 0,'0'0'0,"0"0"0,0 0 16,5-21-16,-5 21 0,3-19 16,-2 9-16,0-1 0,1 0 15,-2-2-15,0 1 0,-2-1 16,-1 1-16,-3-3 0,0 2 16,-1 2-16,1 1 0,-2 3 15,-1 1-15,0 1 0,-2 2 0,-4 2 16,-2 2-16,1 2 0,-1 2 15,1 3-15,0 3 16,1 0-16,-1 0 0,-1 4 0,-2 2 16,1 2-16,1-1 0,-2 6 15,1-2-15,4-1 0,2 1 16,2-1-16,1 0 0,3-1 16,0-1-16,2-3 0,1-2 15,1 0-15,1-3 0,1-1 0,0 0 16,1-3-16,0 0 0,3-3 15,1 0-15,3 0 0,3-2 16,1-2-16,2 0 0,1-1 16,-1-3-16,1-1 0,1-1 15,0-1-15,2 0 0,1-2 16,1-1-16,-2 0 0,0 1 0,-3-1 16,0 0-16,-2 1 15,-1 1-15,0-1 0,-1-2 16,-1 0-16,-1 0 0,-1 3 0,-1 0 15,0 2-15,-1 1 0,-2 1 16,-1 0-16,-1 2 0,1-1 16,-3 3-16,1 4 0,-1-1 15,0 2-15,-1-1 0,0 1 16,-2 1-16,1 2 0,0 1 16,-1-1-16,-1 1 0,1 0 0,0 2 15,-1 1-15,1 0 0,0 0 16,1-1-16,-1-1 0,1 0 15,1 0-15,0 0 0,1 0 16,0 0-16,0 0 0,1-2 16,0 1-16,1-2 0,2-1 15,1-2-15,3-1 0,-1 0 16,-2 0-16,1-1 0</inkml:trace>
  <inkml:trace contextRef="#ctx0" brushRef="#br0" timeOffset="81712.9439">24897 5822 0,'0'0'0,"0"0"16,0 0-16,0 0 0,-1001 0 0,2002 0 15,-1012 20-15,11-20 0,0 0 16,-17 25-16,17-25 15,-15 21-15,8-9 0,0 1 0,-1 1 16,1 1-16,1 0 0,0 0 16,2 0-16,-1 0 0,1-1 15,1 1-15,-1-1 0,2 0 16,0-1-16,0 5 0,-1-2 16,2-4-16,0-2 0,-1 4 15,0-2-15,1-3 0,-2-2 16,1 0-16,0 0 0,-1 0 0,-2-1 15,-1 0-15,-3-3 0,-2 0 16,-1-1-16,-3 0 0,0-1 16,-2 0-16,0-1 0,-10 0 15,-1-2-15,2-1 0,3-1 16,4 1-16,3-1 0,3 1 0</inkml:trace>
  <inkml:trace contextRef="#ctx0" brushRef="#br0" timeOffset="81916.0986">24821 5900 0,'0'0'0,"0"0"0,0 0 16,27-3-16,-27 3 0,27-4 15,-12 6-15,2-2 0,0 1 0,7-1 16,0 1-16,-3 0 0,-2 0 15,-2 2-15,0-1 16,-4 1-16,-3-1 0,-1-1 0,-2 0 16,-1 1-16</inkml:trace>
  <inkml:trace contextRef="#ctx0" brushRef="#br0" timeOffset="85260.1262">16148 6643 0,'0'0'0,"0"0"15,0 0-15,0 0 0,0 0 16,0 0-16,0 0 0,0 0 15</inkml:trace>
  <inkml:trace contextRef="#ctx0" brushRef="#br0" timeOffset="86400.8344">14881 5189 0,'0'0'0,"0"0"15,0 0-15,0 0 0,3-23 16,-1 14-16,1-3 0,-1 0 15,0 0-15,0-2 0,1 1 16,-1-2-16,-1 2 0,0-6 16,-1 0-16,0 1 0,-1 1 0,0 3 15,-1 2-15,-2-2 16,0 0-16,-3 2 0,-1 2 0,0 0 16,-2 3-16,-1 1 15,0 3-15,-1 2 0,-1 1 0,1 2 16,0 4-16,0 2 0,0 3 15,-2-1-15,-3 1 0,2 1 16,0 3-16,1 4 0,0 3 16,0 1-16,2 0 0,0 4 15,1 1-15,3-2 0,2-2 16,1-1-16,2-2 0,2-2 0,1-3 16,3-2-16,4 1 15,-2-5-15,1-3 0,3-1 0,3 2 16,-2-5-16,1-3 0,1-1 15,2-3-15,2-2 0,1 0 16,3-3-16,3-3 0,-2-1 16,-1 0-16,4-6 0,0 0 15,-2 1-15,-1 0 0,-2 2 16,1-1-16,-2 1 0,-3 0 0,-1 2 16,-3 0-16,-3 1 0,0-1 15,-2 2-15,-2 3 0,-1 3 16,1 0-16,-2 2 0,-1 2 15,-1 2-15,2-3 0,-3 6 16,-1 2-16,-3 2 0,-1-1 16,-1 3-16,-1 4 0,1-2 15,-1 0-15,0 2 0,1 3 16,-1 0-16,1 0 0,1 1 0,0 1 16,1 0-16,-1-3 0,3 1 15,1 0-15,0-2 0,2 1 16,4-2-16,2-1 0,1-8 15,0-9-15,-2 1 0,1 0 16,-2 1-16</inkml:trace>
  <inkml:trace contextRef="#ctx0" brushRef="#br0" timeOffset="86853.9223">15465 4990 0,'0'0'0,"0"0"0,0 0 16,0 0-16,0 0 0,-22 14 15,22-14-15,-19 20 0,19-20 0,-25 28 16,10-12-16,-2 2 0,1 1 16,-1 1-16,2 2 0,-4 5 15,2-2-15,3 4 0,2 3 16,1-3-16,2-2 0,1 2 15,4-4-15,2-4 0,1-5 0,2-3 16,1-1-16,0-3 16,1-1-16,4-4 0,2-3 15,0-1-15,0-1 0,2-3 16,3-2-16,0 0 0,2-1 0,-1-3 16,-1-2-16,1 0 0,-2 1 15,-1-1-15,0-1 0,-2 1 16,-1 0-16,-2 0 0,-3-1 15,-1 1-15,-2 0 0,-2 1 16,-3 1-16,-2 0 0,1 2 16,-4 1-16,-2 1 0,-2 2 15,-2 2-15,-1 2 0,-2 2 16,2 1-16,1-2 0,3 0 0,2 0 16,2 0-16</inkml:trace>
  <inkml:trace contextRef="#ctx0" brushRef="#br0" timeOffset="87104.0018">15936 5072 0,'0'0'0,"0"0"0,24-6 16,-7 2-16,0 1 0,10-2 0,4 1 15,0 0-15,0 2 16,2-3-16,1 1 0,0 0 0,-5 0 0,-6 2 16,-3 0-16,-6-3 15,-3 1 1,-2 0-16,-3 1 0,0 0 16</inkml:trace>
  <inkml:trace contextRef="#ctx0" brushRef="#br0" timeOffset="87322.7678">16182 4888 0,'0'0'0,"0"0"0,0 0 16,0 0-16,0 0 0,-8 24 0,8-24 15,-8 22-15,4-8 0,-1 3 16,-1 3-16,1-1 0,-1 2 0,0 1 15,1 2-15,-1 5 16,2-1-16,3-2 0,3 0 16,-1-4-16,0-4 0,0-3 15</inkml:trace>
  <inkml:trace contextRef="#ctx0" brushRef="#br0" timeOffset="87947.7433">16982 4930 0,'0'0'0,"0"0"16,0 0-16,7-24 0,-5 17 15,1-2-15,1-1 0,-1 0 16,0-1-16,-2-3 0,-1 1 15,0-2-15,0 2 0,-1-3 16,-1 3-16,-3 3 0,-2 2 0,-3 1 16,-2 4-16,0-1 15,1 3-15,-4 4 0,-1 2 16,-1 3-16,1 0 0,-1 3 16,1 3-16,-1-2 0,2 0 0,-3 5 15,-1 2-15,4 1 0,1-1 16,-1 4-16,2 0 0,2 0 15,2-1-15,3 1 16,1-1-16,2-3 0,2-3 0,1-3 16,1-2-16,1 0 0,0-2 15,4-4-15,3-3 0,3 0 16,2 1-16,2-6 0,0-4 16,2-1-16,2-2 0,-1-1 15,0 0-15,3-3 0,0-4 0,-1 4 16,-1 2-16,-5 2 0,-1 0 15,-2 2-15,-2 0 16,-1 0-16,-2 1 0,-2 1 0,-2 0 16,0 1-16,0 3 0,-1-1 15,1 1-15,-3 2 0,2 1 16,-2-1-16,-1 4 0,-1-1 16,-1 2-16,-3 0 0,0 1 15,-2 2-15,0 1 0,-1 1 16,0 2-16,0 2 0,-1 2 0,-4 3 15,1 0-15,2-1 0,2 0 16,2-1-16,1 3 0,1-1 16,0-1-16,6-4 0,5-4 15,-1-1-15,0-1 0,-2-3 16</inkml:trace>
  <inkml:trace contextRef="#ctx0" brushRef="#br0" timeOffset="88541.5284">17455 5006 0,'0'0'0,"0"0"0,0 0 16,0 0-16,0 0 0,-1-22 0,1 22 16,0 0-16,0 0 0,-12-24 15,12 24-15,-20-10 0,8 6 16,-2 1-16,-1 1 0,0 0 15,0 2-15,-2 1 0,-1 4 16,2-2-16,-1-1 0,-1 3 16,1-1-16,0 1 0,2 4 0,3 0 15,2 2-15,2 2 0,2 1 16,1-1-16,2 0 16,1 1-16,1 1 0,2-1 15,1 1-15,1-1 0,2-1 0,1 1 16,3 1-16,0 0 0,1 2 15,0-1-15,1-1 0,-1-1 16,-2 1-16,0-2 0,-2 0 16,-2 1-16,1-2 0,-3 0 15,-1 0-15,-3-1 0,-4-1 0,-2-1 16,0 1-16,-3-4 0,0-1 16,0-2-16,-1-2 0,3-1 15,-1-2-15,0 0 0,0 0 16,-1-2-16,0-1 0,1 0 15,1-2-15,2-1 0,2-1 16,0-2-16,2 1 0,2-1 16,1-2-16,4 0 0,4-2 15,0 1-15,1-2 0,2 1 16,2 1-16,1 0 0,3 1 0,0 0 16,2-2-16,-1 2 0,-2 1 15,2-2-15,1 2 0,1 0 16,-1 4-16,5 1 0,-2 3 15,-7 1-15,-1 0 0,-1 0 16,-4 1-16,0 0 0</inkml:trace>
  <inkml:trace contextRef="#ctx0" brushRef="#br0" timeOffset="91713.6322">17954 5037 0,'0'0'0,"0"0"15,0 0-15,0 0 0,0 0 0,0 0 16,0 0-16,0 0 16,0 0-16,24 2 0,-24-2 15,0 0-15,30 0 0,-30 0 16,28 0-16,-28 0 0,29 0 0,-14 0 16,2 0-16,-1-1 0,1 1 15,-1-1-15,1 0 16,0-1-16,-2 0 0,-1 2 0,0-1 15,-3 1-15,-1 0 0,-1 0 16,0-2-16,0 2 0,-1-1 16,-2 0-16,0 0 0,-1 0 15,0 0-15,-2 1 0,0 0 16,0 0-16,-1 0 0,0 0 0</inkml:trace>
  <inkml:trace contextRef="#ctx0" brushRef="#br0" timeOffset="92854.3366">18951 4974 0,'0'0'0,"0"0"16,0 0-16,0 0 0,0 0 15,0 0-15,9-25 0,-9 25 16,0 0-16,10-21 0,-10 21 16,7-19-16,-3 10 0,0-1 15,2 0-15,-2 0 0,2 0 16,-2 0-16,0-2 0,-1 1 16,0 0-16,-2-1 0,-1 1 15,-1-1-15,-1 2 0,-2 2 0,-3-2 16,0 3-16,1-1 0,-2 0 15,-2 2-15,-1 0 0,0 2 16,-1 2-16,-1 1 0,-1 2 16,0 1-16,1 3 0,-1 1 15,-3 5-15,2 2 0,-2 2 16,-2 1-16,3-2 0,-1 0 0,2 3 16,-1 2-16,3 0 15,1-1-15,1 1 0,1 0 0,2 1 16,2-1-16,-2 2 0,1-1 15,3-2-15,1-2 0,1-1 16,0-1-16,2-3 0,2-2 16,1 0-16,1-1 0,3-3 0,1 1 15,1-4-15,3-1 16,0-2-16,0-1 0,1-1 0,0-1 16,2-1-16,-1-3 0,2 0 15,3-2-15,-2 0 0,-1 2 16,1-3-16,-1-3 15,-1 2-15,-3 0 0,0 0 0,0 0 16,-1 1-16,-1-1 0,-1 1 16,-1 0-16,-3 2 0,1 1 0,-2 1 15,-1 1-15,1 1 16,-1 0-16,-1 2 0,-2 3 16,0 0-16,0 0 0,0 0 15,-2 7-15,0-1 0,-2 0 0,1 1 16,-1 2-16,0-1 0,1 2 0,0 0 15,-2 2-15,2 0 16,0 0-16,-1 2 0,1 0 16,1 0-16,0 1 0,-1 2 15,2-1-15,1-3 0,0-1 0,3 0 16,0 0-16,1-3 0,2-3 16,-2-1-16,0-2 0,-1 1 15</inkml:trace>
  <inkml:trace contextRef="#ctx0" brushRef="#br0" timeOffset="93526.2512">19402 5037 0,'0'0'0,"0"0"15,0 0-15,0 0 0,0 0 0,12-24 16,-8 15-16,-1 1 0,0-1 15,-1 0-15,1-1 0,-2 0 16,0 0-16,-1 0 0,-1 1 16,-1 1-16,-1 0 0,-1 2 15,-2 2-15,1 1 0,-2-1 16,0 3-16,-2-1 0,0 2 16,-1 2-16,0 1 0,-1 1 15,1 1-15,0 1 0,0 2 0,0 1 16,2 0-16,-1 0 0,-2 4 15,1 3-15,1-2 0,1-1 16,2 0-16,0 1 0,2-3 16,0 0-16,2-2 0,1 0 15,1-3-15,0 0 0,1 0 16,1 0-16,1-1 0,0-2 0,1-1 16,2 0-16,-1 0 0,1-1 15,0-1-15,3-1 0,1-1 16,1 1-16,-1 0 0,0 0 15,-1-1-15,0 0 0,0 0 16,-2-1-16,0 1 0,-2 0 16,1-1-16,-2 1 0,0 0 15,-1 1-15,-1 1 0,-2 0 16,1 2-16,-1 1 0,-1 2 0,-1 2 16,0 0-16,-2 0 0,0 3 15,-1 1-15,-1 0 0,0 2 16,0 1-16,-2 1 0,0 1 15,2-1-15,-3 7 0,0 0 16,0-1-16,2 0 0,-1-1 16,1-1-16,0-1 0,0-2 0,-1 1 15,1-1-15,-1 0 0,0-1 16,0 0-16,1 1 16,0-2-16,0-1 0,0 2 0,-1-2 15,0 1-15,2-3 0,-3 1 16,-2 0-16,2-4 0,1 0 15,2-1-15</inkml:trace>
  <inkml:trace contextRef="#ctx0" brushRef="#br0" timeOffset="94276.3032">16735 5459 0,'0'0'0,"0"0"0,0 0 0,0 0 16,0 0-16,0 0 0,31 0 15,-31 0-15,0 0 0,31 2 16,-15 0-16,2-1 0,3 1 0,2-1 16,3 0-16,2 0 0,3 0 15,11 0-15,1 3 16,0-2-16,-1-1 0,15 3 0,4 0 15,-3 1-15,-1-2 0,13 2 16,4 1-16,-6-1 0,-3-1 16,15-1-16,0 2 0,6-2 15,-6 0-15,0-2 0,2 2 16,22-1-16,-13 2 0,-3 1 0,-2 2 16,-16-2-16,-12 1 0,6-1 15,3-1-15,-2-2 16,-1 0-16,-1-2 0,-1-1 15,-13 0-15,-7 0 0,3-2 0,3 1 16,-11 0-16,-5 2 0,-2-1 16,0 0-16,-5 0 0,-2-1 15,-5 2-15,-4 1 0,-5-1 16,-2-3-16,-7 3 0,2-2 16,-2 2-16,0 0 0,0 0 15,-1 4-15,-1-4 0,-3-2 0,-7 5 16,-7 1-16,6-1 0,3 1 0,1-2 15</inkml:trace>
  <inkml:trace contextRef="#ctx0" brushRef="#br0" timeOffset="95307.6317">15505 4247 0,'0'0'0,"0"0"16,0 0-16,5-18 0,-2 9 0,-1-4 16,1-4-16,1 0 0,-1 0 0,0-4 15,-1 0-15,1 0 16,-2 2-16,0 1 0,-1 0 0,-1 3 16,-2 1-16,-2 3 0,-3 1 15,-1 2-15,-1 3 0,-3 2 16,-1 3-16,0 1 0,0 1 15,-1 3-15,-2 3 0,0 0 16,-2 3-16,0 2 0,-1 2 16,3 0-16,0 4 0,-2 5 15,3 3-15,1-3 0,1-2 0,1 1 16,1 1-16,1-1 16,0-2-16,4-3 0,3-1 0,2 0 15,1 0-15,2-4 0,1-4 16,1-1-16,2 0 0,0-1 15,2-2-15,-1 0 0,2-2 16,3-3-16,2-3 0,4-1 16,2-1-16,-1-2 0,2-3 15,0-2-15,0 0 0,7-5 16,2-1-16,-2 1 0,-3 2 0,-2 0 16,-2-1-16,-3 2 0,-1 0 15,-3 2-15,-1 1 0,-3 2 16,-1 1-16,-3 2 0,0 0 15,-3 3-15,0 2 0,-2 1 16,-2 1-16,-2 3 0,0-1 16,-1 3-16,-2 3 0,-2 1 15,0-1-15,-2 3 0,-2 1 16,0 0-16,0 3 0,0-1 16,2 1-16,1 1 0,1 1 0,0-2 15,1 0-15,1-3 0,2 1 16,3-2-16,2 1 0,1-2 15,2-1-15,6-3 0,4-3 16,3-3-16,1-4 0,-2 2 16,-3 0-16,-2 0 0</inkml:trace>
  <inkml:trace contextRef="#ctx0" brushRef="#br0" timeOffset="95729.5257">16088 4114 0,'0'0'0,"0"0"0,0 0 0,0 0 15,0 0-15,-25 21 0,25-21 16,-20 20-16,8-8 0,-4 3 0,-1-1 16,-1 3-16,1 1 0,-7 7 15,0 0-15,1-2 0,1-1 16,1 1-16,1 1 0,-1 3 15,5-3-15,2-2 0,4 0 16,3-5-16,1-2 0,3-2 16,2-5-16,2-2 0,2-1 15,5-3-15,4-4 0,0 2 16,1 2-16,1-5 0,-1-4 16,0 0-16,0-1 0,2-1 15,0-2-15,-1 0 0,1 0 0,-3 0 16,-2-3-16,-1 3 0,-2 0 15,-2 0-15,-4 0 0,-1 1 16,-1 0-16,-5 3 0,-3 1 16,0 0-16,-2 1 0,-4 1 15,-1 2-15,-2 0 0,-1 3 0,2 0 16,0 0-16,3-1 16,2-2-16,2 1 0,2 0 0,1 0 15</inkml:trace>
  <inkml:trace contextRef="#ctx0" brushRef="#br0" timeOffset="95917.0465">16375 4264 0,'0'0'16,"0"0"-16,22-3 0,-8 1 0,3 0 15,3 0-15,4 0 0,7 0 16,0-1-16,2 2 0,2 1 15,7-2-15,-2-2 0,-7 1 16,-7 0-16,-4 2 0</inkml:trace>
  <inkml:trace contextRef="#ctx0" brushRef="#br0" timeOffset="96698.369">17484 4245 0,'0'0'0,"0"0"0,0 0 16,0 0-16,0 0 0,8-21 0,-6 14 15,0-1-15,0-1 0,0 0 16,0 0-16,-1-1 0,-1 0 0,-1 0 15,-1-1-15,0 2 16,-1 1-16,-4 1 0,-2 3 16,0-1-16,-4 2 0,0 2 15,-1 0-15,0 2 0,-1 1 0,-6 6 16,-2 2-16,1 2 16,1 2-16,0 0 0,0 0 15,2 1-15,2 2 0,-4 3 0,1 1 16,2-2-16,2-1 0,3-1 15,2 1-15,2-4 0,2-2 16,3-1-16,2-1 0,0-3 16,2 0-16,3-2 0,1 0 15,3-4-15,2-2 0,3-4 16,3-1-16,3-1 0,2-1 0,2-4 16,2-1-16,1-4 0,2 0 15,6-8-15,2-3 0,-2 0 16,-1 1-16,7-9 0,0-2 15,-4 6-15,-5 4 0,-1-2 16,-1-4-16,-3 4 0,0 1 0,3-3 16,-3 1-16,-5 2 15,-3 2-15,-4 1 0,-2 2 16,-2 4-16,-2 0 0,-1 3 0,-2 4 16,-1 3-16,-1 2 0,-1 1 15,-1 2-15,-1 3 0,1 2 16,-4 1-16,1 5 15,0-1-15,0 3 0,-3-1 0,-1 5 16,0 0-16,-2 3 0,-2 2 16,-1 4-16,0-1 0,-1 2 0,-1 5 15,0 1-15,2-2 16,1 1-16,-1 2 0,-2 0 16,2 2-16,1-2 0,0 2 15,0 3-15,1 1 0,2-6 0,3-1 16,3 0-16,1-3 0,2-3 0,3 0 15,3 0-15,0-2 16,1-4-16,2 2 0,1 0 16,0-6-16,2-1 0,6-4 15,4 0-15,-4-2 0,-4-1 0,-2-1 16</inkml:trace>
  <inkml:trace contextRef="#ctx0" brushRef="#br0" timeOffset="96948.3676">18155 4177 0,'0'0'0,"0"0"16,0 0-16,0 0 0,26-7 0,-26 7 15,34-8-15,-13 5 16,3 1-16,1 1 0,2 2 16,5 1-16,-2 0 0,-5 0 15,-4-1-15,-3 1 0</inkml:trace>
  <inkml:trace contextRef="#ctx0" brushRef="#br0" timeOffset="97135.8695">18182 4416 0,'0'0'15,"0"0"-15,0 0 0,28-2 16,-28 2-16,37-2 0,-9 2 16,1-1-16,0 1 0,13-4 15,4 0-15,-2 0 0,-2-2 0,1-1 16,-8 3-16,-6 0 0</inkml:trace>
  <inkml:trace contextRef="#ctx0" brushRef="#br0" timeOffset="97792.1985">19290 4104 0,'0'0'0,"0"0"0,0 0 16,15-16-16,-7 10 0,1-2 15,0-3-15,-1-2 0,0 1 16,1-5-16,-1 1 0,-2-2 16,0-1-16,-3 1 0,-2-1 15,-1 1-15,-1 1 0,-2 2 16,-2-1-16,-2 3 0,-3 2 0,-2-1 16,-3 2-16,0 3 15,-2 1-15,-1 3 0,-3 2 16,0 2-16,1 1 0,-1 5 0,-1 4 15,1 1-15,1 1 0,-5 5 16,-2 0-16,4 2 0,2 0 16,3 1-16,3 2 0,2 1 0,2 1 15,0-1-15,0 1 16,3-2-16,2 0 0,2-3 0,3-2 16,0-1-16,1-1 0,1-1 15,2-3-15,1-3 0,-1 0 16,3-3-16,3 1 0,0-3 15,2-1-15,3-1 0,4 0 16,-1-4-16,-1-3 0,4 0 16,2 0-16,0-1 0,0-4 15,4-2-15,-3 0 0,-2 1 0,-3 0 16,0 1-16,0 0 16,-3-2-16,-1-1 0,0 1 15,-2 1-15,-3 3 0,-3 3 0,-1 1 16,-2 2-16,-1 0 0,0-1 15,-2 3-15,3-3 0,-3 3 16,0 0-16,-3 4 0,0 2 16,0 0-16,-2 3 0,1 0 15,-2 2-15,1-1 0,-1-1 0,0 4 16,0 2-16,1-2 0,-1-1 16,2 2-16,-1-2 15,2 1-15,1-1 0,1-1 16,1 0-16,1-4 0,0 0 0,5-1 15,3-1-15,4-1 0,1-1 16,1 2-16,-1-2 0,-3-1 0</inkml:trace>
  <inkml:trace contextRef="#ctx0" brushRef="#br0" timeOffset="98135.9421">19794 4183 0,'0'0'16,"0"0"-16,0 0 0,0 0 0,0 0 0,0 0 16,-19 20-16,19-20 0,0 0 15,-15 22-15,10-9 16,-1-1-16,1 0 0,-2 3 16,1 1-16,0 0 0,1 0 0,0 0 15,1-1-15,1 1 16,0-1-16,0 5 0,1 2 0,0-3 15,-1-1-15,1-2 0,1 0 16,1-1-16,-1-2 0,-1-2 16,-1 0-16,0-2 0,1-1 15,-1-2-15,-2 0 0,-1-1 16,-2-2-16,-2-1 0,-2-1 16,-2-1-16,-2 0 0,-6-2 15,0 0-15,2-2 0,3-4 0,1 2 16,3 1-16,2 1 0</inkml:trace>
  <inkml:trace contextRef="#ctx0" brushRef="#br0" timeOffset="98307.8356">19819 4276 0,'0'0'0,"0"0"0,20-6 15,-8 4-15,1 0 0,6-1 0,4 0 16,8 0-16,0-2 0,3 4 15,2 1-15,-2 1 0,0 2 16,4 1-16,0 0 0,-9 0 16,-4-1-16,-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30:06.47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2245 4969 0,'0'0'0,"0"0"16,0 0-16,0 0 0,0 0 0,0 0 15,0 0-15,0 0 16,0 0-16,25-12 0,-25 12 16,23-5-16,-23 5 0,31-4 15,-12 3-15,-1 0 0,6 1 0,1 0 16,2 0-16,3 1 0,1 1 15,12-1-15,3-1 16,1 0 0,0 2-16,13-1 0,2-2 15,-3 1-15,-5 1 0,14-2 0,3-1 0,7-1 16,-5-1-16,2 2 0,2 1 16,2 1-16,-6-1 0,5 1 0,7-1 15,22-1-15,-12 0 0,-2 0 16,0 1-16,-9 0 0,-7 0 15,7 0-15,3 0 0,-6-2 16,-4 0-16,3 0 0,5-1 16,-9 3-16,-4 2 0,2-2 15,4-1-15,-7-2 0,-5 0 0,6 0 16,4-3-16,-9 4 0,-4 0 16,0 0-16,-1-2 0,-7 1 15,-5 2-15,0 0 0,0 0 16,-8 1-16,-8 0 0,3-1 15,-1-2-15,-7 3 0,-5 2 0,-4-4 16,-7-1-16,-1 1 0,-5 3 16,-2 0-16,0 1 0,-3-1 15,1-1-15,-3 1 0,0-2 16,0 2-16,-3 0 0,0 0 16,-5 1-16,-3 2 0,-3 1 15,6 0-15,-1-2 0,3-1 16</inkml:trace>
  <inkml:trace contextRef="#ctx0" brushRef="#br0" timeOffset="2062.6227">3587 10505 0,'0'0'16,"0"0"-16,0 0 0,0 0 15,0 0-15,0 0 0,0 0 0,0 0 16,0 0-16,0 0 0,-18-9 16,18 9-16,0 0 0,0 0 15,0 0-15,0 0 0,0 0 16,0 0-16,0 0 0,22-6 15,-22 6-15,25-1 0,-25 1 16,30 1-16,-30-1 0,34-1 16,-12-1-16,2 1 0,-2 0 0,10-1 15,2 1-15,0 0 0,0-2 16,1 3-16,4 0 0,7 0 16,-2 0-16,3 0 0,4 0 15,-4 0-15,-2-3 0,14 1 16,3 0-16,0 1 0,-2 0 15,15-1-15,-2-1 0,-6 0 16,-4 1-16,13 0 0,4-1 16,-8 0-16,-2-1 0,34 0 15,-4 2-15,-10 0 0,-6-2 0,0 4 16,-1 1-16,-5 4 0,-6 0 16,9-5-16,4-2 15,-8 3-15,-5 3 0,7 0 0,4-2 16,-7 1-16,-4 0 0,8 1 15,5 1-15,-7 0 0,-4 1 16,13 2-16,6 1 0,-9-5 0,-5-2 16,7-1-16,5 2 15,-8-1-15,-1 2 0,1 1 16,4 2-16,-5-3 0,-3-1 0,4 2 16,6-1-16,-2 0 0,-4 0 15,9 2-15,4 2 0,-12-3 16,-6 1-16,10-1 0,7 2 15,-9-1-15,-7-2 0,10 0 16,8-1-16,-12 1 0,-4 0 16,9 2-16,6 1 0,-13-2 15,-11-1-15,10 1 0,7 2 16,-9-1-16,-9-3 0,10 1 0,6 0 16,-11 0-16,-7 2 0,2-3 15,2 0-15,-8-4 0,-3-1 16,3 4-16,3 0 0,-6 2 0,-4 1 15,4-2-15,2-1 16,-7-2-16,-4-1 0,5 0 0,4 0 16,-11 2-16,-8 1 15,2 0-15,3-1 0,-8-1 0,-2-1 16,-1 1-16,2-1 16,-9 0-16,-7-1 0,-3 2 15,-2 2-15,-2-2 0,-2-1 0,-2-2 16,0-2-16,-6 2 0,-1 1 15,-1 0-15,-1 0 0,-2-1 16,0-1-16,-3 0 0,-2 2 16,-6-3-16,-5 1 0,4 1 15,3-1-15,0 2 0</inkml:trace>
  <inkml:trace contextRef="#ctx0" brushRef="#br0" timeOffset="3187.74">6926 6574 0,'0'0'0,"0"0"15,0 0-15,6 24 0,-6-24 0,5 29 16,-4-7-16,1 1 16,1 4-16,1 10 0,-1 6 0,-2 0 15,1 0-15,-2 15 0,1 2 16,0 10-16,0-2 0,-1 1 15,0 0-15,0 10 0,0-2 16,-1 15-16,0 0 0,0-9 0,1-5 16,-2 35-16,1-7 0,1-10 15,0-7-15,1 11 16,1 5-16,-2-10 0,0-9 0,0 7 16,-3 8-16,0-9 0,-2-4 15,-1 6-15,-1 5 0,4-6 16,3-6-16,-1 15 0,-2 8 15,2-10-15,-3-7 0,2 8 16,2 6-16,-2-9 0,0-3 0,-3 12 16,-2 12-16,1-13 15,2-10-15,-3 9 0,-5 6 0,1-7 16,0-4-16,2 9 0,0 7 16,2-9-16,2-8 0,3 8 15,4 3-15,1-9 16,2-6-16,2 5 0,-4 3 15,3-8-15,0-5 0,1 6 0,1 4 16,-4-10-16,-1-8 0,-1 7 16,-4 5-16,1-7 0,0-7 15,0 8-15,0 5 0,0-11 16,0-6-16,-1 2 0,-2 2 16,2-8-16,4-7 0,-4 4 0,1 3 15,-7-9-15,1-8 0,0 3 16,0 2-16,2-8 0,2-8 15,-2-9-15,0-9 0,-1-10 0,2-8 16,0-3-16,2-2 16,0 0-16</inkml:trace>
  <inkml:trace contextRef="#ctx0" brushRef="#br0" timeOffset="3703.4233">6862 6457 0,'0'0'0,"0"0"0,0 0 0,0 0 16,0 0-16,-20 11 0,20-11 0,-19 15 15,19-15-15,-26 19 16,11-6-16,-1 1 0,1-2 16,2 1-16,-1 1 0,0 3 0,-1-2 15,4-1-15,2-3 16,3-2-16</inkml:trace>
  <inkml:trace contextRef="#ctx0" brushRef="#br0" timeOffset="3859.6204">6858 6714 0,'0'0'0,"0"0"0,0 0 0,0 0 15,16 21-15,-16-21 0,19 26 16,-10-9-16,1 2 0,-1-3 16,-1-2-16,-1-1 0</inkml:trace>
  <inkml:trace contextRef="#ctx0" brushRef="#br0" timeOffset="4953.4646">4356 7639 0,'0'0'0,"0"0"16,12 17-16,-5-6 0,1 1 0,6 4 15,4 2-15,8 9 0,-3 1 16,11 12-16,0 5 0,-1 1 15,-1 0-15,9 13 0,2 2 16,-8-1-16,-1-3 0,2 16 16,-2 3-16,-1 4 0,-3-6 0,12 42 15,-4-1-15,-10-18 16,-6-13-16,-3 5 0,-3 4 16,1-7-16,0-6 0,0 8 0,2 6 15,-6-7-15,-2-5 0,-7 6 16,-4 5-16,0-5 0,-1-6 15,-3 12-15,-4 8 0,-2-11 16,0-5-16,-4 6 16,-3 2-16,3-4 0,1-3 0,-1 0 15,-1 1-15,-1-4 0,-5-4 16,-6 6-16,-2 5 0,1-10 16,2-6-16,-3 9 0,-3 6 15,-4-14-15,-1-8 0,-4 5 16,-1 2-16,1-6 0,3-2 0,-5 2 15,-1 2-15,2-10 0,1-5 16,-1 3-16,-2 3 0,3-9 16,3-8-16,-5 3 0,-2 2 15,4-4-15,2-1 0,3 0 16,0 0-16,5-7 0,2-2 0,-2-5 16,2-2-16,3-4 0,2-2 15,-2-2-15,1 0 0,6-5 16,3-4-16,3 2 0,5-1 15,1-4-15,2-1 0,0-4 16,-1 0-16,3-1 0,3-3 16,0 0-16,4 2 0,-2-2 0,1 0 15,0 0-15,-1 0 0,-2 0 16</inkml:trace>
  <inkml:trace contextRef="#ctx0" brushRef="#br0" timeOffset="5906.634">10234 7287 0,'0'0'0,"0"0"0,0 0 0,0 0 16,0 0-16,-18 27 0,18-27 15,-18 24-15,7-9 0,-4 4 16,-2 3-16,-1 3 0,-1 2 0,-9 10 16,-5 2-16,2 0 15,1 0-15,-12 15 0,-3 5 16,-5 8-16,5-4 0,-10 15 0,0 4 16,7-7-16,5-5 0,-18 40 15,-2 12-15,15-19 0,12-11 16,-3 7-16,-1 5 0,5-11 15,6-6-15,6 10 16,4 6-16,-3-4 0,-1-5 0,-2 6 16,0 7-16,5-6 0,5-2 0,4 11 15,3 7-15,5-10 16,2-10-16,2 12 0,1 8 16,0-6-16,3-4 0,2 9 0,5 5 15,-1-11-15,0-8 0,8 10 16,4 7-16,-2-11 0,-1-8 15,-2 8-15,-2 7 0,2-6 16,1-4-16,7 5 0,6 1 16,-5-14-16,-4-12 0,1 8 15,0 5-15,3-11 0,1-8 0,0 2 16,-1 3-16,0-9 0,-1-5 16,10 2-16,6 2 0,-10-11 15,-6-9-15,11 2 0,9 0 16,-4-14-16,-4-10 0,-11-9 15,-9-8-15,-6-4 0</inkml:trace>
  <inkml:trace contextRef="#ctx0" brushRef="#br0" timeOffset="10281.9381">23226 2749 0,'0'0'16,"16"4"-16,5-1 0,-2 0 0,2-1 16,11 0-16,4 0 0,11 2 15,3 0-15,5 0 0,4 1 16,11-2-16,1 1 0,2 0 15,0 2-15,12-2 0,-2 0 16,11-1-16,-2-3 0,-4-3 16,-3-1-16,42-3 0,-8 0 15,-10 0-15,-5-1 0,-3-1 0,-1-2 16,-6-2-16,-3-1 0,-3-1 16,-1-2-16,-11 1 0,-6 3 15,-6-6-15,-3-4 0,-10-3 16,-7-6-16,-4-1 0,-4-1 15,-6 2-15,-6 2 0,-5-6 16,-4-3-16,-1 0 0,-3 1 0,-3-1 16,-1-1-16,-2 1 15,-2 0-15,-10-1 0,-6 0 16,-5 0-16,-2 0 0,-4 0 0,-1 0 16,-9 2-16,-6 2 0,-7-2 15,-6-2-15,1 0 0,1 3 16,-8-1-16,-6 0 0,-3 8 15,0 3-15,-6 0 0,-2 1 16,1 2-16,1-1 0,-5 1 16,-5 1-16,1 5 0,3 2 15,-4 1-15,-1 3 0,1 2 0,3 3 16,-5 6-16,-3 4 0,-2-2 16,1 0-16,-5 6 0,-3 4 15,5 5-15,3 5 0,2 4 16,2 5-16,5-4 0,5-3 0,2 4 15,3 2-15,5 5 16,7 2-16,2 0 0,0 1 16,9 2-16,4 2 0,0-2 0,0 0 15,8 2-15,5 4 0,5 1 16,2 1-16,4-4 0,2-3 16,5-4-16,2 0 0,8 3 15,5 3-15,8 1 0,5 3 16,4-8-16,1-5 0,2-2 15,1 0-15,11 2 0,8 2 16,3-5-16,4-6 0,0 4 0,2 1 16,9-6-16,6-3 15,1-1-15,0 0 0,3 1 16,1-1-16,-1-4 0,-2-4 0,3 2 16,0 2-16,2-2 0,1 2 15,0-1-15,0 2 0,-4-6 16,-1-3-16,4 4 0,1 3 15,-22-3-15,-16-4 0,-12-3 16</inkml:trace>
  <inkml:trace contextRef="#ctx0" brushRef="#br0" timeOffset="10453.8438">25250 2846 0,'0'0'0,"0"0"0,0 0 15,0 0-15,0 0 0,0 0 0</inkml:trace>
  <inkml:trace contextRef="#ctx0" brushRef="#br1" timeOffset="15468.9555">9878 6421 0,'0'0'15,"0"0"-15,0 0 0,0 0 0,0 0 16,0 0-16,0 0 0,0 0 16,0 0-16,-21 20 0,21-20 15,-21 21-15,10-8 0,-1 3 16,-1 4-16,-3 0 0,0 3 15,-8 8-15,-4 0 0,0 2 16,1 2-16,-10 11 0,-1 4 16,0-4-16,3-4 0,-13 15 15,-4 2-15,-1 6 0,7-5 0,-4 3 16,-2 3-16,-4 3 0,3-5 16,-21 30-16,9-2 0,3-11 15,4-11-15,-2 4 0,0 2 16,3-4-16,5-4 0,-8 7 15,-4 3-15,6-8 0,3-6 0,-4 10 16,-2 7-16,4-8 0,0-5 16,-2 10-16,-1 5 15,8-10-15,8-7 0,-7 9 16,-4 7-16,2-7 0,2-4 0,0 5 16,-2 0-16,1-4 0,0-4 15,-2 6-15,-1 4 0,5-6 16,7-4-16,-6 3 0,-2 4 15,4-2-15,2-1 0,-1 3 16,0 4-16,5-10 0,4-8 16,-8 4-16,-2 5 0,7-6 15,7-4-15,-9 5 0,-3 5 16,5-7-16,6-3 0,-10 4 0,-3 5 16,5-5-16,4-3 0,-2 7 15,-7 3-15,11-9 0,5-5 16,-4 5-16,-2 4 15,5-3-15,4 0 0,-10-3 0,-4-2 16,7 1-16,3 0 0,1 6 16,-1 5-16,-4-7 0,0-5 15,-5 10-15,-2 7 0,4-5 0,4-2 16,-7 3-16,-4 2 0,2-2 16,2-3-16,-6 11 0,-2 7 15,6-7-15,3-5 0,-3 9 16,-3 7-16,5-6 0,4-5 15,-14 13-15,-5 7 0,8-6 16,5-4-16,-7 17 0,-2 12 16,2-16-16,0-11 0,-8 11 15,-4 9-15,18-35 0,17-24 0,6-16 16</inkml:trace>
  <inkml:trace contextRef="#ctx0" brushRef="#br2" timeOffset="21875.6774">8632 7948 0,'0'0'0,"0"0"16,0 0-16,0 0 0,0 0 0,0 0 15,0 0-15,0 0 0,-2-19 0,2 19 16,0 0-16,0 0 0,0 0 16,0 0-16,0 0 15,-14-17-15,14 17 0,0 0 0,0 0 16,0 0-16,-20 11 0,20-11 15,0 0-15,-16 16 0,16-16 16,0 0-16,-13 24 0,13-24 16,-5 19-16,5-19 0,-4 18 15,4-18-15,0 0 0,-1 26 16,1-19-16,1 0 0,2-1 0,-1-1 16,1 0-16,0-1 0,1-2 15,-1 0-15,1-1 16,0-1-16,1 0 0,2 0 0,1-2 15,0-1-15,2-1 0,0-2 16,0 1-16,-1-2 0,0 0 16,-2-3-16,1 2 0,-2-1 15,-2 2-15,-1-1 0,-1 0 16,-2 1-16,-3-1 0,-1 2 16,-3 0-16,0 1 15,-1 1-15,-2-1 0,-1 1 16,0 1-16,0 1 0,-1 2 0,0 2 15,0 0-15,-1 1 0,1 1 16,0 2-16,1-1 0,2 2 0,-1 2 16,3 0-16,2-1 15,2-1-15,1 2 0,1-2 16,2 1-16,1-1 0,1 0 16,2-2-16,-1-1 0,0 1 0,2-3 15,-1 0-15,2-1 0,0-2 16,-1-1-16,0 0 0,-1-1 15,1-2-15,-2 0 0,1 1 16,-2-2-16,1 1 0,-2-2 16,-1 1-16,0 0 0,-1 0 0,0 1 15,-1-1-15,-2 1 0,1 1 16,-1 1-16,0 0 0,-2 2 16,0 0-16,0 1 0,1-1 15,1 1-15</inkml:trace>
  <inkml:trace contextRef="#ctx0" brushRef="#br2" timeOffset="22438.2047">8285 6789 0,'0'0'16,"0"0"-16,0 0 0,0 0 15,0 0-15,0 0 0,0 0 16,0 0-16,-6 24 0,6-24 0,-7 19 15,7-19-15,-10 26 0,10-26 16,-20 35-16,8-16 0,-1 1 16,-3 2-16,0 4 0,-5 4 15,1-1-15,-6 9 0,-1 1 16,4-5-16,3-3 0,1-1 16,2-1-16,1-4 0,2 0 0,1 3 15,2-1-15,3-9 0,0-2 16,1 0-16,2-4 15,1-3-15,-1-2 0,4-2 0,1-5 16,3-1-16,1-6 0,-2 2 16,0 2-16,0 1 0</inkml:trace>
  <inkml:trace contextRef="#ctx0" brushRef="#br2" timeOffset="22766.3623">8276 6854 0,'0'0'16,"0"0"-16,0 0 0,0 0 0,0 0 16,9 27-16,-9-27 15,7 23-15,-3-10 0,-1 4 0,2 3 16,-1 1-16,2 1 0,-1 1 15,1 3-15,1 6 0,1 1 16,-1 1-16,-1 0 0,1-1 16,-2-4-16,2 7 0,0-2 15,-2-2-15,2-4 0,-4-5 16,1-2-16,0-1 0,-2-1 0,-1-4 16,0-4-16,-2-3 15,-2-3-15,-5-5 0,-3-2 0,-2-1 16,-2-2-16,3 1 0,2 0 15,3 1-15</inkml:trace>
  <inkml:trace contextRef="#ctx0" brushRef="#br2" timeOffset="22922.6691">7994 7258 0,'0'0'0,"0"0"16,0 0-16,0 0 0,0 0 0,0 0 15,13-19-15,-13 19 0,24-9 16,-24 9-16,42-9 0,-19 6 15,2-1-15,8 2 0,-3 2 16,-4-1-16,-4 1 0,-3 0 16</inkml:trace>
  <inkml:trace contextRef="#ctx0" brushRef="#br2" timeOffset="24407.1001">3747 10377 0,'0'0'0,"0"0"15,0 0-15,0 0 0,0 0 0,0 0 16,-21 10-16,21-10 0,0 0 16,-22 5-16,10-4 0,2-1 15,1 1-15,1 1 0,-2 1 16,0-2-16,1 0 0,1-1 16,0 0-16,1 0 0,0 0 15,2 0-15,-2-1 0,0 1 16,1-1-16,0 1 0,1-2 15,0 4-15,2-1 0,0 0 16,-1-1-16,2 0 0,-1 0 0,3 0 16,-2-2-16,2 2 0,2-2 15,1 1-15,-2-1 0,1 0 16,2 1-16,1-1 0,-1 0 16,2-1-16,3-1 0,2 0 15,1-1-15,1 0 0,2 0 0,0-2 16,2-3-16,-1 0 0,3 1 15,2-1-15,2-2 0,8-4 16,-2 0-16,3-1 0,-2 0 16,2 1-16,0 1 0,13-6 15,-1-2-15,0 1 0,-3-1 16,-1 0-16,2 0 0,6-4 16,-3 3-16,1 1 0,2 4 15,-4-3-15,0-1 0,6-7 16,1 0-16,-3 4 0,-4 3 0,3-3 15,4-1-15,-1 1 0,1 0 16,3-2-16,-4 1 0,4-2 16,-1 0-16,1 1 15,0 1-15,-3 1 0,-4 1 0,29-14 16,-3 2-16,-10 2 0,-8 2 16,-2 7-16,0 4 0,1-3 15,0-2-15,-1-3 0,-2 0 16,0 6-16,-1 5 0,3-5 15,1-2-15,-3 1 0,-1-1 0,1 3 16,-1 1-16,-2-1 0,-7 0 16,6-1-16,0-2 0,-1 5 15,-1 2-15,-1 0 0,-1 0 16,3 1-16,2 0 0,-1-4 16,0-4-16,-2 4 0,-4 2 15,-2 2-15,1-1 0,3 0 16,3 0-16,-5 1 0,-1-1 15,-3 3-15,-1 0 0,0 0 16,-4 0-16,2-1 0,-2 2 0,3-1 16,1-1-16,-15 6 0,4-1 15,2-2-15,4-1 0,-1 1 16,-3 1-16,6-1 0,5-1 16,-4 0-16,1 0 0,2 0 15,2-1-15,-3 4 0,-3 1 0,-2-1 16,-3 0-16,2 1 0,-2 1 15,-4-1-15,1 0 16,0-1-16,-2-1 0,0 1 0,0 0 16,0-1-16,1 1 0,-3 2 15,-1 1-15,-3 1 0,-1 1 16,2 0-16,1 1 0,-2 1 16,0-1-16,-1 1 0,-2-2 15,-1 1-15,-1-1 0,-3 3 16,0 0-16,-2 0 0,0 1 0,1 0 15,-1-1-15,0 1 0,0-1 16,-2 1-16,0 0 16,-1-1-16,0 1 0,0 1 15,-1-1-15,-1 2 0,0-1 0,-2 2 16,3 0-16,-3 0 0,2-1 16,-2 1-16,2-1 0,0 2 15,0 0-15,1 1 0,0-1 16,1 0-16,3 2 0,-2-2 15,1 1-15,-2-1 0</inkml:trace>
  <inkml:trace contextRef="#ctx0" brushRef="#br2" timeOffset="25407.1686">8480 8027 0,'0'0'15,"0"0"-15,0 0 0,0 0 16,0 0-16,0 0 0,0 0 15,0 0-15,0 0 0,0 0 0,0 0 16,0 0-16,0 0 0,22 18 16,-22-18-16,0 0 0,0 0 15,24 16-15,-24-16 0,16 13 16,-16-13-16,16 18 0,-7-6 16,0 0-16,0 1 0,2 1 15,1 1-15,1-1 0,0 0 16,1 1-16,0 2 0,3 5 15,-3-2-15,1 1 0,2-1 16,0 2-16,2 2 0,0 1 0,0 3 16,-1-3-16,-1 0 0,5 6 15,0 0-15,-1-1 0,-1 0 16,2 0-16,1 3 0,-2-1 16,-1-1-16,4 7 0,0 0 15,0-3-15,-4-2 0,4 2 16,2 2-16,-4-3 0,-3 0 0,4 6 15,0-1-15,1-2 0,1-3 16,-1 2-16,0 3 0,-4-3 16,-2 0-16,2 2 0,2 1 15,1-2-15,1-1 0,2 7 16,0-1-16,-5-9 0,0-2 16,5 8-16,1 3 0,-1-4 0,-1-2 15,-1 3-15,-3 2 16,-2-7-16,0-5 0,5 6 0,4 5 15,-5-4-15,-3-1 0,-1 1 16,-2 2-16,1-5 0,0-1 16,1 1-16,2 2 0,-1-2 15,-1 1-15,-3-3 0,0-3 16,-3 0-16,0 0 0,1 2 16,-1 2-16,1-4 0,2-3 0,0-1 15,1 0-15,-6-3 16,-1-1-16,-2-1 0,1-2 0,-1-1 15,-1-2-15,-1 0 0,0 0 16,-2-4-16,1-2 0,-1 1 16,0 0-16,0-3 0,-1-3 15,0 0-15,1-2 0,-2 2 16,-1 0-16,-1-2 0,0 2 16,0-3-16,-2 1 0,2-1 15,-4-1-15,2 0 0,-1 0 0,-3-1 16,-2-3-16,0 1 0,1 2 15,2-1-15</inkml:trace>
  <inkml:trace contextRef="#ctx0" brushRef="#br2" timeOffset="26360.3611">3547 10825 0,'0'0'0,"0"0"16,0 0-16,0 0 0,0 0 0,0 0 15,0 0-15,-25-8 16,25 8-16,0 0 0,0 0 15,0 0-15,0 0 0,-20 6 0,20-6 16,0 0-16,-22 26 0,16-14 16,-4 3-16,1 1 0,0 0 15,-1 2-15,-2 2 0,0-1 16,1 1-16,-7 5 0,2 1 16,0-2-16,1 0 0,2-1 15,0 0-15,3 0 0,-1-3 16,0 4-16,2-4 0,0-5 0,2-3 15,2 0-15,0-2 16,2-4-16,1-2 0,1-1 16,1 0-16,0-3 0,3-8 0,1-3 15,4-5-15,2 1 0,0-1 16,-1 3-16,-1 2 0,-2 1 16</inkml:trace>
  <inkml:trace contextRef="#ctx0" brushRef="#br2" timeOffset="26641.6289">3562 10754 0,'0'0'0,"0"0"0,0 0 0,0 0 16,0 0-16,0 0 0,0 27 16,0-27-16,0 0 0,3 29 15,-3-29-15,4 26 0,-1-11 0,-3 2 16,1 0-16,1 2 0,2 1 15,-2 0-15,1 2 16,0-1-16,-3-3 0,1 7 0,2 1 16,-2-2-16,-1-2 0,2-1 15,-2-2-15,0 0 0,0-1 16,0-4-16,0-2 0,-2-2 16,2 0-16,-1-3 0,1-2 15,-4-3-15,2-2 0,1 0 16,1 0-16,-3 0 0</inkml:trace>
  <inkml:trace contextRef="#ctx0" brushRef="#br2" timeOffset="26797.8976">3376 11063 0,'0'0'0,"0"0"15,0 0-15,0 0 0,0 0 0,0 0 16,0 0-16,28-8 0,-28 8 15,32-12-15,-6 1 0,2 1 16,4-1-16,-4 3 0,-3-1 16,-5 2-16</inkml:trace>
  <inkml:trace contextRef="#ctx0" brushRef="#br2" timeOffset="28188.6041">10616 11152 0,'0'0'0,"0"0"16,0 0-16,0 0 0,0 0 0,0 0 16,0 0-16,0 0 0,0 0 15,-21 15-15,21-15 16,-16 19-16,16-19 0,-17 26 15,6-10-15,-2 1 0,0 0 0,-1 3 16,-3 1-16,2 0 0,-1-1 16,-2 8-16,-1 1 0,1-1 15,2-2-15,-2-1 0,0 1 16,0 0-16,2-4 0,3-1 16,2-2-16,1-2 0,1-2 15,2-4-15,-1 0 0,3-5 0,3 0 16,0-1-16,1-2 15,1-3-15,-2 1 0,5-6 16,4-4-16,-1 0 0,1-2 0,-2 2 16,0 2-16,-1 0 0</inkml:trace>
  <inkml:trace contextRef="#ctx0" brushRef="#br2" timeOffset="28516.8183">10590 11181 0,'0'0'0,"0"0"0,0 0 0,0 0 15,0 0-15,6 28 0,-6-28 16,3 24-16,-3-24 0,3 29 16,1-12-16,-1 0 0,-1 0 15,0 2-15,1 3 0,-1-1 16,0 0-16,1 8 0,1 1 15,-2-2-15,-1-3 0,1-1 16,0-3-16,-1 0 0,0-1 0,1-3 16,0 0-16,-1-2 0,0 0 15,0-4-15,0 0 0,0-2 16,0-1-16,1-1 0,-1-5 16,-1-2-16,0 0 0,0 0 15,-3-6-15,0-1 0,-2-1 0,0 0 16,1 1-16,0 1 0</inkml:trace>
  <inkml:trace contextRef="#ctx0" brushRef="#br2" timeOffset="28688.6552">10471 11460 0,'0'0'0,"0"0"0,0 0 15,0 0-15,0 0 0,0 0 16,0 0-16,0 0 0,0 0 0,0 0 15,0 0-15,29 6 0,-29-6 16,24 4-16,-24-4 16,36 6-16,-18-3 0,-2 0 0,-3-1 15,-1 0-15</inkml:trace>
  <inkml:trace contextRef="#ctx0" brushRef="#br2" timeOffset="30970.0722">3382 10796 0,'0'0'15,"0"0"-15,0 0 0,0 0 16,0 0-16,0 0 0,0 0 15,0 0-15,0 0 0,0 0 0,0 0 16,0 0-16,30-12 0,-30 12 16,34-11-16,-13 6 0,-2-1 0,4 1 15,2-2-15,1 1 16,-2 1-16,8-1 0,-3 2 16,-1 0-16,0 0 0,-2 1 15,2 1-15,-6 1 0,-2 0 0,-3 1 16,0 0-16,-2 1 15,-4 1-15,0 0 0,-3 0 16,-1-1-16,-2 1 0,-1-2 0,-4 0 16,0 0-16,-1 4 0,-5-4 15,-3 0-15,-2 0 0,-1 0 16,1 0-16,1 0 0,2 0 16</inkml:trace>
  <inkml:trace contextRef="#ctx0" brushRef="#br2" timeOffset="31298.193">3565 10776 0,'0'0'0,"0"0"16,0 0-16,0 0 0,0 0 0,0 0 16,0 0-16,-14 19 0,14-19 15,0 0-15,-10 26 0,6-13 16,0 0-16,0 4 0,0 3 16,0 1-16,-2 4 0,0 2 15,1 2-15,0 10 0,-1 0 0,0 2 16,3 2-16,-4 8 0,2-3 15,0 0-15,-1-2 0,0 6 16,-1-3-16,2-3 0,-1-2 16,2-4-16,-2-1 0,2-4 15,1-3-15,-2-5 0,4-3 16,-2-2-16,1 1 16,1-7-16,1-3 0,0-3 0,0-4 15,0-3-15,0-3 0,-3-7 16,6-7-1,0-11-15,4-7 0,-2 5 16,-1 5-16,2 5 0</inkml:trace>
  <inkml:trace contextRef="#ctx0" brushRef="#br2" timeOffset="31516.9778">3431 11125 0,'0'0'0,"0"0"0,0 0 16,0 0-16,0 0 0,0 0 0,0 0 16,0 0-16,32-10 0,-32 10 15,24-4-15,-24 4 0,28-4 16,-12 2-16,3 1 0,-3 0 16,3 0-16,-1 1 0,-1 0 15,1 0-15,1 0 0,-5 0 16,0 0-16,-3 0 0</inkml:trace>
  <inkml:trace contextRef="#ctx0" brushRef="#br2" timeOffset="31720.1263">4011 11098 0,'0'0'16,"0"0"-16,0 0 0,0 0 0,-7 23 15,7-23-15,-4 19 0,4-19 16,-5 24-16,2-10 0,0 2 16,-3 2-16,3 0 0,0 2 15,-1 2-15,1-4 0,0-1 16,0-2-16</inkml:trace>
  <inkml:trace contextRef="#ctx0" brushRef="#br2" timeOffset="32657.7308">10457 11123 0,'0'0'0,"0"0"0,0 0 16,23 6-16,-23-6 0,28 7 0,-8-4 15,1 1-15,0 0 0,3 2 16,1 1-16,7 1 0,0-2 16,-1 2-16,-2 1 15,-1-1-15,-3 0 0,5 0 0,-1 0 16,-5-1-16,-4-2 0,-5-1 16,-3 0-16,-3-2 0,-2 0 0,-7-2 15,-3 1-15,-4-2 16,-2-1-16,-2-1 0,-2-3 0,2 1 15,2 1-15,1 2 0</inkml:trace>
  <inkml:trace contextRef="#ctx0" brushRef="#br2" timeOffset="33017.0889">10573 11179 0,'0'0'0,"0"0"15,0 0-15,0 0 0,0 0 0,0 0 16,0 0-16,-5 30 0,5-30 15,-3 25-15,3-25 0,-6 32 16,3-15-16,-1 1 0,-1 4 16,0-1-16,-1 3 0,0 2 15,-1 4-15,-3 8 16,-1 1-16,-4 7 0,-2 0 0,3-4 16,0-1-16,3-1 0,0-1 15,0 6-15,1-4 0,2 0 16,0 2-1,0-1-15,0 1 0,2-7 0,0-6 16,3-2-16,0-2 0,-1-3 16,1-3-16,1-3 0,0-2 15,1-5-15,1-2 0,0-1 16,0 0-16,0-4 0,0-3 0,0 0 16,1-5-16,0-1 15,0-1-15,0-8 0,0-3 16,0 2-16,0 4 0,0 1 0</inkml:trace>
  <inkml:trace contextRef="#ctx0" brushRef="#br2" timeOffset="33251.4595">10466 11515 0,'0'0'15,"0"0"-15,0 0 0,0 0 0,0 0 16,0 0-16,19-7 0,-19 7 16,0 0-16,24 0 0,-24 0 15,25 5-15,-25-5 0,31 8 16,-14-4-16,1 1 0,0 1 16,0 0-16,3 0 0,-1 0 15,-1 1-15,2 0 0,-3-1 16,-3-1-16</inkml:trace>
  <inkml:trace contextRef="#ctx0" brushRef="#br2" timeOffset="33657.7427">11071 11772 0,'0'0'0,"0"0"0,0 0 15,0 0-15,0 0 0,31 4 0,-31-4 16,22 9-16,-22-9 0,23 10 16,-10-3-16,0 0 0,1 1 15,-3 0-15,-3 0 0,0 0 16,-1-1-16,-4 0 0,-1 2 16,-2-1-16,-1-1 0,-3 0 15,-3-2-15,-1 1 0,0-1 16,-4 0-16,-3-1 0,0 1 15,-2 0-15,-3 1 16,2-1-16,1 0 16,2 2-16,3-3 0,2 1 0,2-1 15,1 1-15,3-1 0,1 1 16,1-2-16,2 1 0,4 1 16,0-2-16,6 2 0,3 1 15,2 0-15,0 1 0,8-1 16,4 3-16,-1-3 0,2-1 0,-5-1 15,-3-1-15,-4 0 0</inkml:trace>
  <inkml:trace contextRef="#ctx0" brushRef="#br2" timeOffset="33829.6141">11655 11899 0,'0'0'0,"0"0"0,0 0 0,0 0 16,-11-22-16,11 22 0,-23-25 0,12 13 15,1 2-15,1 0 0</inkml:trace>
  <inkml:trace contextRef="#ctx0" brushRef="#br2" timeOffset="34985.9579">8066 8110 0,'0'0'15,"0"0"-15,0 0 0,0 0 0,0 0 16,0 0-16,0 0 0,8 25 16,-8-25-16,0 0 0,10 26 15,-8-16-15,2 1 0,-1 3 16,0 1-16,2 0 0,0 1 16,1 0-16,0 1 0,2 0 15,1-1-15,0 2 0,1 2 16,0 3-16,0-1 0,0 0 15,-2 0-15,1-4 0,0-3 0,-1 2 16,1-1-16,-4-1 0,1 0 16,-1-2-16,1-2 0,-1-1 15,-1 0-15,1-2 0,-1-1 16,1-2-16,-1-1 0,-1-2 16,2-1-16,-1 0 0,1 0 0,0-2 15,2 0-15,-2-1 0,1 0 16,0-1-16,3-2 15,-1 0-15,1-1 0,0 0 16,-1 0-16,1-1 0,0-1 0,1 0 16,1-1-16,1-1 0,-3 0 15,4 0-15,-1 0 0,2 0 16,-1 1-16,3-3 0,0-1 16,-2 4-16,-2 0 0,1 0 15,1-1-15,-2 3 0,-1-1 0,1 2 16,0 1-16,-1-1 0,0 2 15,0 0-15,0 0 16,-3 2-16,0 1 0,-2-2 0,1 2 16,-1 1-16,0-1 0,-1 0 15,1 0-15,-1 1 0,0 0 16,-1 1-16,1 0 0,-2 0 16,0 0-16,1 0 0,-2 1 15,0-1-15</inkml:trace>
  <inkml:trace contextRef="#ctx0" brushRef="#br2" timeOffset="48236.8547">11323 5746 0,'0'0'0,"0"0"16,0 0-16,0 0 0,0 0 0,0 0 15,0 0-15,5 22 0,-5-22 16,0 0-16,-2 23 0,2-23 16,-6 21-16,6-21 0,-8 28 15,4-14-15,-2 2 0,1 1 16,-2 1-16,1 1 0,-1 0 16,2 1-16,-1-1 0,-1 3 15,2-2-15,-1-1 0,2-2 16,1-2-16,0 0 0,1-2 15,0-1-15,1-2 0,1-1 16,1-4-16,1-1 0,3-1 0,0-1 16,2-1-16,0-2 15,1-1-15,1-1 0,0-2 0,0-2 16,1-2-16,1 0 0,1-2 16,1-1-16,4-6 0,-1 0 15,-1 0-15,1-1 0,-2 1 16,-1-2-16,0 2 0,-2 1 15,-1 0-15,-2 1 0,0 0 16,0-1-16,-2 2 0,1 1 0,-1 3 16,-2-2-16,-1 4 0,1-2 15,-2 5-15,0 1 0,-1 1 16,0 0-16,-1 2 0,0 0 16,0 2-16,-2 4 0,1 2 15,0-1-15,0 4 0,0 1 16,-1 1-16,1 1 0,-1 2 0,1 3 15,0 2-15,0 3 16,0 8-16,0-3 0,-2 2 0,1 1 16,0 2-16,1 0 0,0 7 15,0 1-15,0-3 0,0-1 16,-1-1-16,1 0 0,0-1 16,0 0-16,-2 5 0,-2-3 15,1-1-15,1-3 0,-3 1 16,-2-2-16,1-3 0,-1-1 0,-3-3 15,-3-2-15,-1-3 16,1-3-16,0-1 0,-1-2 16,1-5-16,-3-3 0,-1-1 0,-4-3 15,0 1-15,0 1 0,-2-5 16,1-2-16,5 0 0,2 2 16,4-1-16</inkml:trace>
  <inkml:trace contextRef="#ctx0" brushRef="#br2" timeOffset="48439.9951">11828 6013 0,'0'0'0,"0"0"16,17-4-16,-5 2 0,2 0 0,2 2 15,1 0-15,4 0 0,-1 0 16,-1 1-16,0 3 0,-4-1 16,-2-1-16,-2 0 0</inkml:trace>
  <inkml:trace contextRef="#ctx0" brushRef="#br2" timeOffset="48611.8818">11827 6218 0,'0'0'0,"0"0"16,0 0-16,0 0 0,0 0 0,31-2 15,-31 2-15,30-1 0,-30 1 0,34-2 16,-13 1-16,-2 0 16,-4 0-16,-1 0 0</inkml:trace>
  <inkml:trace contextRef="#ctx0" brushRef="#br2" timeOffset="48893.1607">12391 6057 0,'0'0'0,"0"0"15,0 0-15,33-7 0,-18 4 0,6-1 16,4 1-16,12-2 15,1 0-15,4 0 0,2 0 16,10-3-16,-2 1 0,12-1 0,1 3 16,-6-1-16,-5 2 0,8 0 15,0 0-15,-8 1 0,-6 3 16,-4 0-16,-2 3 0,-7-1 16,-4-1-16,-5 3 0,-2 0 15,-7 2-15,-5-1 0,-3-1 16,-2 0-16,-3-2 0</inkml:trace>
  <inkml:trace contextRef="#ctx0" brushRef="#br2" timeOffset="49627.6493">12910 6461 0,'0'0'0,"0"0"0,0 0 0,0 0 15,0 0-15,13-18 0,-13 18 16,0 0-16,13-23 0,-8 13 16,0 2-16,1-2 0,-2 2 0,0-4 15,1-1-15,-3 2 0,-1-1 16,-1 2-16,0 0 0,-1 0 15,-1 0-15,-1 2 0,-2 0 16,-1 2-16,-3 2 0,-2 0 16,-3 2-16,0 1 0,0 1 15,-2 3-15,0 2 0,-6 3 16,-1 2-16,0 2 0,-1 1 16,3 1-16,3-1 0,0 3 15,3 2-15,0-1 0,3 0 16,2 0-16,2 0 0,3-1 0,1 0 15,1-1-15,3-2 16,1-2-16,2 0 0,1-2 0,3-1 16,2-2-16,2-2 0,2-2 15,2 0-15,1-2 0,-1-2 16,1-2-16,0 0 0,1-1 16,-1 0-16,3-1 0,1-3 15,-3 0-15,0 0 0,-3-1 16,-1-1-16,-2 0 0,-1 0 0,-1 0 15,-1 0-15,-1 2 0,-2 2 16,-1 0-16,0-2 0,-2 1 16,-1 2-16,-1 0 0,-1 0 15,-1 4-15,-2 2 0,1 0 16,-1 0-16,-1 1 0,1 1 0,0 1 16,-2 1-16,0 0 15,2 2-15,0 0 0,0 1 16,2 2-16,2-1 0,1 2 15,1 0-15,2 1 0,0-2 0,2 0 16,0-2-16,1 0 0,1 1 16,0-3-16,1 0 0,1-2 15,1-1-15,1 1 0,0-3 16,1-2-16,0 0 0,-1-3 16,-1-2-16,-2 0 0,-1 2 0,-2 0 15</inkml:trace>
  <inkml:trace contextRef="#ctx0" brushRef="#br2" timeOffset="50268.2513">12881 5277 0,'0'0'0,"0"0"0,0 0 16,0 0-16,0 0 0,0 24 16,0-24-16,-3 26 0,3-26 0,-4 35 15,2-13-15,-1 1 16,0 0-16,-2 2 0,1 4 0,-3 7 15,1-1-15,-1 0 16,0-1-16,1 5 0,0-4 0,1-2 16,-1-3-16,2-3 0,-1-3 0,1-3 15,-1-1-15,0-4 16,1-4-16,0-2 0,2-2 16,0-3-16,1-2 0,1-3 15,0 0-15,0 0 0,0-4 16,2-1-16,1-5 0,1 0 15,0 0-15,3-1 0,0-1 16,1 0-16,0 0 0,3 0 16,2-1-16,0 2 0,-1 0 0,2 0 15,-1-1-15,-1 3 0,-1 0 16,0 1-16,0 1 0,-1 4 0,0-1 16,0 4-16,0 0 15,-1 3-15,-1 1 0,0 2 16,0 2-16,-3-1 0,0 2 0,-5 2 15,-2 1-15,-1 1 0,0 2 16,-2-2-16,-2 0 0,0 1 16,0-3-16,-2 2 0,-2-1 15,0 0-15,-1-2 0,-3 0 16,-1-2-16,-1-1 0,2-1 16,0 0-16,1-2 0,2-1 15,1-3-15,2-2 0,3 0 16,0 0-16,2-1 0,0 2 0</inkml:trace>
  <inkml:trace contextRef="#ctx0" brushRef="#br2" timeOffset="50658.9112">13667 5852 0,'0'0'0,"0"0"16,0 0-16,23-2 0,-23 2 0,0 0 16,29-1-16,-19 2 0,0 1 15,1-1-15,0-1 0,-1 1 16,0 1-16,0 0 0,0 1 16,-1 0-16,0 2 0,-2-1 15,-2 1-15,-1 1 0,-3 0 0,-3 2 16,-3 0-16,-1 0 0,-2 0 15,-2 2-15,-2 1 16,-2 1-16,-2-2 0,-6 4 0,0 1 16,0-2-16,2 1 0,-1-1 15,-1-1-15,1-1 0,1-2 16,-2 2-16,4-3 0,5-1 16,3-2-16,3 1 0,0-1 15,3-3-15,2-1 0,6-1 16,7 0-16,3-3 0,3-3 0,-4 1 15,-2 1-15,-1 1 0</inkml:trace>
  <inkml:trace contextRef="#ctx0" brushRef="#br2" timeOffset="50971.4233">14050 5750 0,'0'0'0,"0"0"0,0 0 16,0 0-16,0 0 0,-27 10 0,27-10 16,-18 10-16,18-10 0,-21 16 15,8-5-15,0 2 0,0-1 16,-1 2-16,-2 1 0,2 1 16,1-2-16,-4 6 0,2 1 15,3 1-15,2 0 0,2-4 16,2-2-16,3-2 0,1 0 0,4 0 15,5 1-15,2-2 0,0-2 16,5 0-16,1 0 16,4-2-16,3-1 0,2 0 0,4 1 15,-2-4-15,1-1 0,-1-1 16,-4 0-16,-4-1 0</inkml:trace>
  <inkml:trace contextRef="#ctx0" brushRef="#br2" timeOffset="51112.0838">14526 6068 0,'0'0'0,"0"0"0,0 0 16,0 0-16,0 0 0,0 0 16,-35 1-16,35-1 0,-23 1 0,23-1 15</inkml:trace>
  <inkml:trace contextRef="#ctx0" brushRef="#br2" timeOffset="54412.9722">11105 7804 0,'0'0'0,"0"0"0,0 0 16,0 0-16,0 0 0,0 0 15,28-1-15,-28 1 0,22 3 0,-22-3 16,34 4-16,-15-1 0,-1-1 16,3 1-16,1 2 15,0 1-15,0 0 0,5 4 0,-2 1 16,-4 0-16,-2 0 0,-5 1 15,-2 0-15,-4 0 0,-2 1 16,-7-1-16,-5 2 0,-3 0 16,-3 0-16,-2 1 0,-3-1 0,0-1 15,-2 0-15,-8 4 16,-1-3-16,2 2 0,3 0 0,0-2 16,-1-1-16,1 1 0,1-3 15,3-1-15,3-1 0,3-3 16,3-1-16,5-3 0,3 0 15,-1-2-15,1 1 0,2-1 0</inkml:trace>
  <inkml:trace contextRef="#ctx0" brushRef="#br2" timeOffset="54741.1581">11559 7756 0,'0'0'0,"0"0"16,0 0-16,0 0 0,0 0 0,-31 9 15,31-9-15,-23 13 0,10-5 16,0 3-16,0 2 0,-1 0 16,1 0-16,1 1 0,1 2 15,0 4-15,1 1 0,2 1 16,3 1-16,3-1 0,2-4 0,4 1 15,4 2-15,2-3 16,2 2-16,2-2 0,3-3 16,0 1-16,2-2 0,7 1 0,4-4 15,-2-1-15,-3-3 0,4-1 16,3-2-16,-1-4 0,-3-4 16,-5 1-16,-4-1 0,-3 2 15</inkml:trace>
  <inkml:trace contextRef="#ctx0" brushRef="#br2" timeOffset="55131.7695">11953 7553 0,'0'0'0,"0"0"0,0 0 15,0 0-15,0 0 0,0 0 0,0 0 16,20-13-16,-20 13 0,0 0 16,34 3-16,-34-3 0,29 7 15,-16-2-15,-1-1 0,-2 2 16,-2 0-16,-2 1 0,-1 1 16,-4 0-16,-4 0 0,-3 1 15,-5 2-15,0-2 0,-1-1 16,-6 4-16,-2-1 0,0-2 15,2 1-15,0 0 0,1 0 16,3-1-16,2 0 0,3-3 16,3 1-16,0-1 0,2-1 0,4 0 15,2-1-15,4 2 0,5 0 16,6-4-16,4-1 0,3 2 16,3 1-16,0-2 0,1 0 15,-1 1-15,0-1 0,-1 2 16,-4-2-16,-4-1 0</inkml:trace>
  <inkml:trace contextRef="#ctx0" brushRef="#br2" timeOffset="55350.5406">12112 8017 0,'0'0'0,"0"0"0,0 0 16,23 0-16,-23 0 0,33 1 15,-10-1-15,3-1 0,4-1 0,9 0 16,0-3-16,1 1 0,0 2 16,5-3-16,-3 1 15,-5-2-15,-2-3 0,-8 2 0,-5 1 16,-3 2-16</inkml:trace>
  <inkml:trace contextRef="#ctx0" brushRef="#br2" timeOffset="55616.1784">12483 7779 0,'0'0'0,"0"0"0,0 0 15,0 0-15,-4 25 0,4-25 0,-6 22 16,6-22-16,-10 30 0,5-14 15,-2 2-15,1-1 0,-2 0 0,0 0 16,0 0-16,0 3 0,0-1 16,1-2-16,2 1 0,0-3 15,3 1-15,1-4 16,1-2-16,3-3 0,4-3 0,1-3 16,2-3-16,-2 0 0,0 0 15,-1 1-15</inkml:trace>
  <inkml:trace contextRef="#ctx0" brushRef="#br2" timeOffset="56272.5041">12998 7672 0,'0'0'0,"0"0"0,0 0 0,0 0 0,-2 24 15,2-24-15,-1 22 16,1-22-16,-4 28 0,3-13 16,0 1-16,0 0 0,0 0 0,0 2 15,1 0-15,0-1 0,1-2 16,0 0-16,0-3 0,0-3 16,0-1-16,0-1 0,2-2 15,0 0-15,2-2 0,3-2 16,1-1-16,0-2 0,0-2 0,1-1 15,0-2-15,-1 0 16,1-3-16,2-5 0,1-2 16,-1 2-16,0 0 0,-1 1 0,-1-1 15,0 1-15,0-1 0,-2 2 16,0-1-16,-1 2 0,-2 1 16,0 1-16,-2 1 0,0 1 15,0 1-15,-1 3 0,-1 1 16,-1 3-16,0 0 0,-2 1 15,1 2-15,-1 3 0,2 0 0,-1 3 16,0 2-16,-1 2 0,0 1 16,0 3-16,-1 3 15,0 6-15,0-1 0,-2 3 0,1 3 16,0-1-16,-1-1 0,0 10 16,-1 3-16,1-2 0,-1-2 0,0 1 15,-2 1-15,-2 3 16,-1-3-16,-1-1 0,0 0 15,-1-3-15,1-3 0,-2-2 16,-1-5-16,0 0 0,1-3 0,1-4 16,1-1-16,-2-3 0,1 0 15,-3-6-15,-3-2 0,-1-3 16,-1-2-16,-1-6 0,0-5 16,2 1-16,-1 0 0,-5-9 15,-2-4-15,6 4 0,6 4 0,2 2 16</inkml:trace>
  <inkml:trace contextRef="#ctx0" brushRef="#br2" timeOffset="56631.8919">13335 7366 0,'0'0'0,"0"0"0,0 0 16,26 1-16,-26-1 0,22 6 0,-10-2 15,-1 2-15,0-1 0,0 2 16,-1 1-16,-1 0 0,-2 0 0,-1 2 16,-3 1-16,-3 1 15,-1 0-15,-2 3 0,-2 1 16,1-3-16,0 0 0,-1-1 15,1 0-15,-1-3 0,2-2 0,1 0 16,2-1-16,0-2 0,1 0 16,1-1-16,3 0 15,2-1-15,4 2 0,5-2 0,5 0 16,0 0-16,0 0 0,7 2 16,2 1-16,-4 1 0,-1 0 0,-5-1 15,-4 0-15,-2-2 16</inkml:trace>
  <inkml:trace contextRef="#ctx0" brushRef="#br2" timeOffset="56819.3979">13498 7907 0,'0'0'0,"0"0"0,0 0 16,25 0-16,-25 0 0,33 0 15,-8 0-15,-1 1 0,1-1 0,9 2 16,1 2-16,-3 0 0,-3-1 16,-5 1-16,-3-1 0,-3-1 15</inkml:trace>
  <inkml:trace contextRef="#ctx0" brushRef="#br2" timeOffset="56991.3185">13527 8103 0,'0'0'0,"0"0"16,0 0-16,0 0 0,0 0 0,0 0 16,26 3-16,-26-3 0,37 0 15,-12 0-15,6-2 0,1 0 16,1 1-16,4-1 0,-6 0 16,-6 1-16</inkml:trace>
  <inkml:trace contextRef="#ctx0" brushRef="#br2" timeOffset="57366.3114">14624 7799 0,'0'0'0,"0"0"16,0 0-16,0 0 0,0 0 0,-2-20 15,2 20-15,0 0 0,0 0 16,-12-19-16,12 19 16,-13-6-16,5 5 0,-5 1 0,-5 1 15,1 2-15,1 0 0,-1 3 16,0 2-16,-1 0 0,0 0 16,-5 7-16,1 1 0,2-1 15,3 0-15,1 2 16,3 4-16,2-3 0,2 2 0,4 0 15,3-1-15,3 1 0,3-2 0,5 3 16,3-2-16,2 0 0,2-1 16,5-2-16,4 0 15,2-1-15,0-2 0,2-1 0,1-1 16,-1-4-16,2-4 0,-7 0 16,-4 0-16,-3-2 0</inkml:trace>
  <inkml:trace contextRef="#ctx0" brushRef="#br2" timeOffset="57741.3391">15044 7636 0,'0'0'0,"0"0"0,0 0 0,0 0 15,0 0-15,0 0 0,26-7 16,-26 7-16,0 0 0,27 6 0,-27-6 16,0 0-16,20 15 0,-17-8 15,-1 1-15,-2 0 0,-1 1 16,-2 0-16,-4-1 0,1 2 16,-1-1-16,1 0 0,-1 1 15,0 0-15,1-2 0,0 2 16,1 0-16,0-3 0,3 0 15,1 1-15,2 1 0,1 0 16,2-2-16,4 2 0,6-2 16,1 1-16,2-1 0,5 2 0,1-1 15,0 0-15,-1-2 0,-1-1 16,0-2-16,-3-1 0,-4 0 0,-2-1 16</inkml:trace>
  <inkml:trace contextRef="#ctx0" brushRef="#br2" timeOffset="58866.4518">11020 5593 0,'0'0'0,"0"0"0,0 0 16,0 0-16,0 0 0,0 0 0,-23-3 15,23 3-15,0 0 0,-24 9 16,24-9-16,-15 17 0,10-6 16,-1 2-16,2 4 0,1 1 15,0-1-15,3 6 0,2 1 16,0 9-16,1-1 0,0 4 15,2 3-15,0 7 0,1-4 16,-2 1-16,0-1 0,-2-3 16,-1-3-16,-2 11 0,-1 0 0,-4-6 15,-3-3-15,-1-2 0,-2 2 16,1-6-16,0-2 0,0-3 16,0-2-16,0-3 0,0-1 15,0-3-15,-1-2 0,2-3 16,1-3-16,0-2 0,2-1 15,1-3-15,1-1 0,0-2 16,2 1-16,1-1 0,2-1 0,-1 3 16,1-3-16,0 0 0,1 2 15,1 0-15,1 2 0,0 0 16,1 0-16,0 2 0,2 4 16,-1 0-16,1-2 0,-2 4 15,1 3-15,0 5 0,1 1 16,0 6-16,2 4 0,-1 2 15,-2 1-15,-1 11 0,1 3 16,-2 0-16,-1-1 0,1 13 0,-1 2 16,-1-5-16,-1-3 0,0 12 15,0 2-15,-2-7 0,-1-6 16,0 8-16,1-2 0,0-7 16,1-5-16,-2-1 0,1 0 15,1-6-15,0-4 0,0-4 16,1-3-16,0-5 0,0-5 15,2 0-15,0-2 0,1-3 0,0-3 16,0-3-16,0-3 16,0-1-16,-2-2 0,-1-4 0,-4 0 15,2-2-15,2 2 0,-2-4 16,1 1-16,-1-1 0,-2-2 16,1 0-16,1 2 0,0 1 15</inkml:trace>
  <inkml:trace contextRef="#ctx0" brushRef="#br2" timeOffset="60976.0006">12468 9422 0,'0'0'0,"0"0"0,0 0 16,0 0-16,0 0 0,0 0 15,0 0-15,0 0 0,-16 24 0,16-24 16,-15 22-16,15-22 0,-20 29 15,8-11-15,-1 3 16,-1 2-16,1 1 0,-6 10 16,-2 2-16,2-2 0,-1-2 0,-4 10 15,0 0-15,5-2 0,1-1 16,-4 6-16,0-1 0,3-5 16,3-5-16,0-2 0,1-4 15,1-3-15,4-3 0,3-4 16,1-1-16,2-4 0,2-3 0,-1-2 15,2-3-15,1-2 0,0-3 16,8-1-16,4-3 16,0-2-16,2-3 0,-1-6 0,0-6 15,-2 5-15,-2 2 0,-1 3 16</inkml:trace>
  <inkml:trace contextRef="#ctx0" brushRef="#br2" timeOffset="61304.0808">12480 9453 0,'0'0'0,"0"0"16,0 0-16,0 0 0,0 0 0,4 29 15,-4-29-15,5 28 16,-5-28-16,4 36 0,-1-14 15,0 2-15,-2 0 0,1 4 16,0 3-16,1 7 0,1-1 0,-1 0 16,1 2-16,2 4 0,-1-2 15,1-2-15,-1-3 0,1-4 16,-1-3-16,2 0 0,-1-4 16,-2-7-16,0-3 0,-1-3 15,-2-2-15,-3-3 0,-3-1 16,-5-3-16,-3-5 0,2-1 15,0-2-15,0-4 0,0-3 16,1 3-16,2 0 0,2 2 16</inkml:trace>
  <inkml:trace contextRef="#ctx0" brushRef="#br2" timeOffset="61460.3302">12215 9859 0,'0'0'0,"0"0"16,0 0-16,0 0 0,0 0 15,-2-22-15,5 16 0,3 0 16,2-1-16,4-1 0,4-1 15,5 2-15,2 1 0,11-1 16,4 1-16,1 0 0,0-1 0,12 2 16,1 2-16,-9 0 0,-9 1 15,-5 0-15</inkml:trace>
  <inkml:trace contextRef="#ctx0" brushRef="#br2" timeOffset="61882.2871">13393 9327 0,'0'0'0,"0"0"0,0 0 16,0 0-16,0 0 0,-31 6 15,31-6-15,-22 17 0,22-17 0,-26 27 16,9-9-16,-2 2 0,0 0 15,-4 10-15,1 6 16,2-3-16,1 1 0,-4 9 16,1 3-16,2-2 0,2-1 0,1 12 15,5 0-15,2-5 0,2-4 16,6 11-16,5 2 0,3-8 16,2-6-16,2 1 0,2 4 15,-1-9-15,-1-4 0,-1-6 16,-3-9-16,-1-7 0</inkml:trace>
  <inkml:trace contextRef="#ctx0" brushRef="#br2" timeOffset="62569.7921">13852 10059 0,'0'0'16,"0"0"-16,4-22 0,-2 11 0,0-1 16,0-4-16,2-2 0,-2-5 15,-1 0-15,-1 1 0,-2 2 16,0 0-16,-1 2 0,-2 2 16,-2 0-16,-1 3 0,1 1 0,-3 2 15,-1 3-15,0 0 16,-1 3-16,-4 2 0,-3 3 15,1 2-15,-1 1 0,0 4 16,1 2-16,0 1 0,1 3 0,-5 4 16,-1 0-16,3 1 0,4 1 15,0 1-15,3 2 0,2 0 16,3-2-16,2 0 0,0 1 16,4-3-16,1-2 0,3 0 15,4 0-15,1-3 0,2-1 16,2-1-16,1-4 0,0 0 15,1-3-15,1-2 0,2-2 16,1-1-16,1-1 0,0-3 0,2-2 16,-5 2-16,-2-1 0,2-1 15,1-2-15,-5 0 0,-1 0 16,2-4-16,1-1 0,-3 4 16,0-1-16,-3-1 0,-1 0 15,0 1-15,-1 1 0,-1 0 16,0 2-16,-2-1 0,-2 2 15,1 2-15,1 1 0,-2 3 0,1-3 16,-1 3-16,-3 6 0,1-2 16,-1 2-16,0 1 0,1 1 15,1 2-15,0 1 0,1 1 16,1 0-16,0 0 0,1 0 16,3 5-16,0 0 0,2-2 15,1-2-15,0 2 0,2-2 16,-1-1-16,0-1 0,2 0 15,2 1-15,0-3 0,2-2 16,1-2-16,2-3 0,-4 0 0,-2 0 16,-1-1-16</inkml:trace>
  <inkml:trace contextRef="#ctx0" brushRef="#br2" timeOffset="62788.5934">14438 10012 0,'0'0'0,"0"0"0,0 0 0,0 0 16,0 0-16,0 0 0,0 0 16,15 21-16,-15-21 0,0 0 15,13 21-15,-13-21 0,0 0 0,9 23 16,-9-23-16,0 0 15,15 12-15,-12-9 0</inkml:trace>
  <inkml:trace contextRef="#ctx0" brushRef="#br2" timeOffset="63491.7312">15222 9655 0,'0'0'0,"0"0"0,0 0 16,0 0-16,-3 24 0,3-24 15,-4 24-15,4-24 0,-7 33 0,3-12 16,-2 2-16,1 0 0,-1 0 16,-2 10-16,-1 3 15,1-2-15,1-2 0,0 7 0,-1 1 16,1-5-16,2-4 0,-1-1 16,1-1-16,1-3 0,0-3 15,2-1-15,1 0 0,-1-5 16,-1-4-16,2-2 0,2-2 15,-1-1-15,0-3 0,2-2 16,0-3-16,-2 0 0,3-3 0,0-2 16,2-4-16,-1 0 0,0-3 15,1 1-15,2 0 16,-1 1-16,2 0 0,0-1 0,-1 0 16,1-2-16,-1 0 0,0-1 15,1 1-15,-1 1 0,-1 2 0,2 0 16,1 1-16,-1 0 15,0 2-15,1 3 0,1 3 16,1 0-16,1 1 0,2 2 0,0 1 16,-2 2-16,-1 1 0,-1 4 15,0 1-15,-1 1 0,0 1 16,-2 1-16,0 3 16,-2-2-16,-1 1 0,-3 0 0,-2 0 15,0 1-15,-2-2 0,-2 1 16,-3-2-16,-1 0 0,-1-1 0,-2-2 15,-2 0-15,0-4 16,-1 0-16,1-1 0,-1-2 16,0-1-16,1-3 0,-4-4 0,-2-2 15,2-1-15,0-1 0,-1-9 16,4-5-16,3 4 0,2 4 16,2 2-16</inkml:trace>
  <inkml:trace contextRef="#ctx0" brushRef="#br2" timeOffset="63835.5245">15724 9779 0,'0'0'0,"0"0"16,15 11-16,-5-2 0,2 3 0,4 9 15,1 5-15,-3 1 0,-1-1 16,1 14-16,-3 4 16,-4-3-16,-1-5 0,-3 11 15,-3 2-15,-2-4 0,-1-4 0,-8-1 16,-6-1-16,1-1 0,-1-4 0,-3 4 16,-1-1-16,1-7 15,2-4-15,-2 0 0,0 2 16,0-6-16,0-3 0,2 0 15,0-2-15,5-4 0,3-2 0,1-3 16,1-2-16,3-1 0,0-2 16,0-1-16,-1-2 15,1-1-15,-2-2 0,2 1 0,0 1 16,1-2-16</inkml:trace>
  <inkml:trace contextRef="#ctx0" brushRef="#br2" timeOffset="67554.5751">8424 7969 0,'0'0'0,"0"0"15,0 0-15,0 0 0,0 0 0,0 0 16,0 0-16,-14 20 0,14-20 16,0 0-16</inkml:trace>
  <inkml:trace contextRef="#ctx0" brushRef="#br2" timeOffset="68929.6441">6939 10607 0,'0'0'0,"0"0"0,0 0 16,0 0-16,0 0 0,0 0 15,-1001 0-15,2002 0 0,-1012-21 0,11 21 16,0 0-16,0 0 0,0 0 16,0 0-16,-18-14 0,18 14 15,0 0-15,0 0 0,-20-4 16,20 4-16,0 0 0,0 0 15,-20 5-15,16-3 0,0 0 0,0 1 16,2 0-16,1 0 16,-1 0-16,2 0 0,0-3 15,3 3-15,3-1 0,0 0 0,3 0 16,-2 0-16,0-2 0,1-1 16,1 0-16,-1-1 0,1 0 15,-3-1-15,1-1 0,-1-1 16,0 0-16,-1 0 0,0-1 15,-1 2-15,1-1 0,-4 0 16,1-2-16,-2-1 0,0 1 0,-2 0 16,1-1-16,-4 1 0,1 1 15,-2 1-15,0-1 0,-1 1 16,0 2-16,-1-1 16,-2 1-16,0 0 0,-2 1 0,2 1 15,0 1-15,1 1 0,0 0 16,1 2-16,1-1 0,0 1 15,3 0-15,-3 1 0,3 2 16,0-3-16,1-1 0,2 1 16,-2 0-16,3 0 0,-3 0 0,3-1 15,0-2-15,6 4 0,-3-1 16,3-1-16,0-2 0,1-2 16,0 0-16,0-1 0,1 0 15,0 0-15,-1 1 0,0-3 16,0 0-16,-2 0 0,0 0 15,0 1-15,-2-3 0,1 1 16,-3 1-16,0-1 0,-1 2 16,-1-1-16,0 1 0,-5 0 15,1 1-15,-1-1 0,0 3 0,0-2 16,-3 0-16,3 3 0,-1 1 16,0 1-16,1 1 0,0 1 15,1 0-15,0 1 0,1 0 16,1 2-16,-1 0 0,2 0 15,0 0-15,2 0 0,-2 0 16,2-2-16,0 2 0,2 0 0,-1 0 16,2 0-16,2-2 0,1-1 15,-1-2-15,3 1 16,1 0-16,1 0 0,0-1 0,-1 0 16,0-2-16,-1 0 0,-2-2 15,1 1-15,-2-1 0,1-1 16,-2 0-16,2-1 0,-4-1 15,0 1-15,-2 0 0,-1-2 16,-1 1-16,-1-1 0,-2-1 16,0 2-16,-2-1 0,0 2 0,-2-1 15,1 2-15,0 0 16,0 0-16,1 0 0,0 2 0,0 0 16,2 2-16,-1 0 0,2 2 15,-2 1-15,2 1 0,1 0 16,1 2-16,0 1 0,2 2 15,0 1-15,0-1 0,0-1 16,0-1-16</inkml:trace>
  <inkml:trace contextRef="#ctx0" brushRef="#br2" timeOffset="70773.4881">7362 10483 0,'0'0'16,"0"0"-16,0 0 0,0 0 0,0 0 15,-6 22-15,6-22 0,0 0 16,0 0-16,0 0 0,-16 13 16,16-13-16,0 0 0,-11 1 15,8-1-15,-3-1 0,1-1 0,0 0 16,2 0-16,0 1 15</inkml:trace>
  <inkml:trace contextRef="#ctx0" brushRef="#br2" timeOffset="88212.1823">12507 11817 0,'0'0'0,"0"0"16,0 0-16,0 0 0,0 0 0,-21-13 15,21 13-15,0 0 0,0 0 16,-23-11-16,23 11 0,0 0 15,-20-6-15,15 4 0,-1 0 16,2 0-16,1 1 0,0-1 16,3 2-16,0-3 0,3 1 0,0 0 15,3-1-15,-1 1 16,2 0-16,3 1 0,2 0 16,2 0-16,3 0 0,1-1 15,3 0-15,1 0 0,0 1 0,10-1 16,4 1-16,-1-1 0,0 2 15,13-2-15,1 0 0,0 2 16,-2 0-16,13 0 0,2 0 16,-6-1-16,-6-2 0,16 2 15,5 0-15,-3 1 0,-1 1 16,13-3-16,3-1 0,-9 2 16,-6 3-16,41 0 0,-2 0 15,-20 0-15,-14 1 0,13 1 16,10 4-16,-16-4 0,-9-4 0,15 1 15,11 2-15,-16 0 0,-9-2 16,11 3-16,7 0 16,-14-1-16,-9-1 0,14 0 0,8 0 15,-9-1-15,-9-1 0,13 4 16,8 2-16,-14-2 0,-8-1 0,10 0 16,5-1-16,-13 0 15,-8 0-15,10 3 0,7 1 16,-11-3-16,-6-1 0,5 2 0,2 1 15,-11 2-15,-7 0 0,3 1 16,2 2-16,-5 0 0,-5 1 16,-3-3-16,-1-3 0,-4-1 15,-5-2-15,1 5 0,3 4 16,-9-6-16,-7-3 0,1-2 16,1-2-16,-6 2 0,-3 0 0,-5 0 15,-1 0-15,-2 3 0,1 1 16,-6-2-16,1 0 15,-2-2-15,-2 0 0,0 0 0,-1 3 16,-2 1-16,-2 0 0,-5-2 16,-3-1-16,4-1 0,3 1 15,0-1-15</inkml:trace>
  <inkml:trace contextRef="#ctx0" brushRef="#br2" timeOffset="88915.3512">12245 11767 0,'0'0'0,"0"0"0,0 0 15,0 0-15,0 0 0,-19 19 0,19-19 16,-11 31-16,6-13 15,-2 5-15,0 4 0,1-1 0,-1 2 16,0 12-16,-2 6 0,-2 9 16,0-2-16,-3 7 15,-1 4-15,-2 6 0,3-8 0,-2 10 16,-2-4-16,3-5 0,0-3 16,-1 5-16,-1-3 0,-1-7 15,1-5-15,-1-5 0,1-5 16,0-4-16,0-2 0,3-7 0,0-2 15,3-8-15,2-4 0,-1-4 16,1-1-16,2-5 0,0-3 16,-4-7-16,-3-6 0,1-2 15,2-5-15,-2-2 16,0-2-16,0-1 0,1 1 0,-1-3 16,1-1-16,-1-1 0,0 0 15,-4-3-15,-1 0 0,1 1 16,3 1-16,3 7 0,2 6 15,1 2-15</inkml:trace>
  <inkml:trace contextRef="#ctx0" brushRef="#br2" timeOffset="89431.0157">12743 12080 0,'0'0'0,"0"0"0,0 0 15,0 0-15,-22 7 0,22-7 16,-20 18-16,10-5 0,1 1 16,-5 4-16,-1 2 0,-1 1 15,1 2-15,-5 11 0,1 5 16,3-1-16,0-1 0,1 12 16,2 2-16,2-1 0,1-3 15,2 10-15,3-1 0,2 2 16,5-5-16,4-4 0,5-2 15,4-5-15,1-8 0,-4-7 16,-3-7-16,-2-5 0</inkml:trace>
  <inkml:trace contextRef="#ctx0" brushRef="#br2" timeOffset="90024.8623">13163 12628 0,'0'0'0,"0"0"0,-2-18 0,0 7 16,0-1-16,-2-5 0,1-5 15,-1 0-15,-1-1 0,0 3 16,-1 2-16,-1 1 0,-1 2 0,-1 0 16,-1 2-16,-1 2 0,-1 3 15,-1 4-15,-2 2 0,2 4 16,0 1-16,1 4 0,0 2 15,0 4-15,-2 3 0,1 1 16,1 1-16,2 2 0,2-1 16,-1 7-16,2 1 0,1-2 0,4 0 15,1-2-15,2-1 16,1-2-16,2-1 0,0-4 16,3-3-16,-1-2 0,2-2 0,2-4 15,3-3 1,0-5-16,4-4 0,-1 0 15,1 0-15,2-7 0,-2-4 16,-1 1-16,-1 1 0,0-2 0,-2-3 16,-1 0-16,-1 1 0,-2-1 15,0 0-15,-3 3 0,-1 0 0,-2 3 16,-1 2-16,-1 2 0,0 2 16,-1 2-16,0 2 15,0 1-15,0 1 0,0 4 16,-2 4-16,1 0 0,0 1 0,-1 3 15,-2 4-15,1 3 16,0 1-16,2 2 0,1 2 0,0 0 16,1 1-16,2 0 0,0 3 15,3 0-15,2-2 0,3 7 16,0-1-16,-1-4 0,-1-1 0,1-4 16,0-1-16,1-3 15,0-3-15,-2-5 0,-1-4 16,-1-1-16,-2 0 0,-1 0 0</inkml:trace>
  <inkml:trace contextRef="#ctx0" brushRef="#br2" timeOffset="90243.5647">13460 12576 0,'0'0'0,"0"0"16,0 0-16,27 3 0,-27-3 0,35 2 15,-14-1-15,2-1 16,1 1-16,6 1 0,-3 0 0,1 2 16,-1-1-16,1 2 0,0-1 15,-4 0-15,-2-1 0,-2-1 16,-3 1-16,-1-2 0,-3-1 0,-2 0 16,-2 1-16,-1 0 0</inkml:trace>
  <inkml:trace contextRef="#ctx0" brushRef="#br2" timeOffset="90462.3277">13845 12401 0,'0'0'16,"0"0"-16,0 0 0,0 0 0,0 0 16,0 0-16,-22 18 15,22-18-15,-13 20 0,13-20 16,-13 29-16,7-12 0,-1 1 15,0 1-15,1 2 0,0-2 16,3 1-16,1 5 0,2 0 16,1-1-16,2-3 0,-1-3 15,1-2-15,-1-4 0</inkml:trace>
  <inkml:trace contextRef="#ctx0" brushRef="#br2" timeOffset="90790.4871">14442 12490 0,'0'0'0,"0"0"0,0 0 15,-21-5-15,11 6 0,-4 2 16,-5 1-16,1 3 0,-1 1 0,-9 3 15,-2 1-15,3 1 16,2 2-16,2 1 0,5 2 16,2-1-16,3 1 0,2 8 0,4-1 15,6-1-15,6-2 0,7 0 16,7 1-16,0-4 0,1-1 0,5-2 16,3-1-16,0-2 15,-2-1-15,6-1 0,1-2 16,0-5-16,0-2 0,-7-1 0,-6 0 15,-5 1-15</inkml:trace>
  <inkml:trace contextRef="#ctx0" brushRef="#br2" timeOffset="91118.6531">14726 12358 0,'0'0'0,"0"0"0,0 0 0,15 22 16,-15-22-16,18 23 0,-6-8 16,0 3-16,0 0 0,2 9 15,0 3-15,-3 1 0,-3 0 16,-2 7-16,-4-2 0,-5-1 15,-5-1-15,-3-2 0,-3-2 16,1-4-16,-1-3 0,-2 1 0,0-3 16,0-4-16,-1-3 0,3-6 15,0-3-15,1-3 0,2-3 16,3-5-16,1-5 0,3-9 16,2-6-16,1 5 0,0 4 15,0 3-15</inkml:trace>
  <inkml:trace contextRef="#ctx0" brushRef="#br2" timeOffset="91415.521">14958 12105 0,'0'0'0,"0"0"0,0 0 16,0 0-16,32-2 0,-32 2 15,25-2-15,-10 3 0,0 1 0,2 3 16,0 0-16,0 2 15,-3 0-15,0 1 0,-3 2 16,-4 1-16,0 1 0,-5 3 16,-3 0-16,-2-1 0,-3-1 0,-2 0 15,0-1-15,0 1 16,0-1-16,3 0 16,1 0-16,7 1 15,4 0-15,4-3 0,5 0 0,5-2 16,3 0-16,4-1 0,1 1 0,1-2 15,-6 0-15,-4-1 0</inkml:trace>
  <inkml:trace contextRef="#ctx0" brushRef="#br2" timeOffset="91618.7057">15336 12631 0,'0'0'0,"0"0"0,0 0 16,30 10-16,-11-5 0,7-2 0,7 1 16,2-2-16,-1 0 0,13 0 15,4 0-15,5-1 0,-5-1 16,5-1-16,-5-3 0,-12 2 0,-8-1 16,-6 1-16</inkml:trace>
  <inkml:trace contextRef="#ctx0" brushRef="#br2" timeOffset="91868.7367">15670 12535 0,'0'0'0,"0"0"15,0 0-15,-1 19 0,1-19 0,0 24 16,-1-7-16,0 2 0,1 0 15,-1 9-15,0 2 16,-1-2-16,-1-1 0,1 0 0,-1 0 16,1-1-16,1-1 0,1 3 15,1-3-15,0-5 0,0-5 0,3-3 16,3-5-16,1-4 16,-1-2-16,-1 0 0,-2-1 15,0 0-15</inkml:trace>
  <inkml:trace contextRef="#ctx0" brushRef="#br2" timeOffset="92446.8371">16194 12285 0,'0'0'16,"0"0"-16,0 0 0,0 0 0,2 25 15,-2-25-15,2 26 16,-2-26-16,3 36 0,-2-14 16,0 5-16,0 0 0,0 2 0,0 9 15,-1 1-15,-1 6 0,0-1 16,0-3-16,0 0 0,0-3 16,0-3-16,-2 4 0,1-4 15,1-4-15,1-3 0,0-4 16,-1-4-16,1-5 0,0-3 0,0-3 15,0-1-15,0-3 0,0-1 16,0-4-16,2-1 16,-1-3-16,1-2 0,1-3 15,-2-3-15,1-1 0,0 0 16,1 0-16,2-1 0,-1 1 0,1-1 16,0-1-16,2 1 15,-1 0-15,1 2 0,0 1 16,-1 0-16,1 1 0,-1 2 0,2 2 15,-1 1 1,1 4-16,0 2 0,1 1 0,-1 1 16,0 3-16,-1 1 15,1 2-15,0 0 0,-1 4 0,1 3 16,-1 0-16,-2 0 0,-1 0 16,-2 0-16,-2-2 0,-1 0 0,-3-1 15,-1-1-15,-2-1 16,0-3-16,-4 0 0,-3-4 15,1-1-15,-1-3 0,-2-3 0,0-4 16,1-1-16,3-4 0,2 3 16,2 1-16,0 1 0</inkml:trace>
  <inkml:trace contextRef="#ctx0" brushRef="#br2" timeOffset="92743.7491">16627 12378 0,'0'0'0,"0"0"0,0 0 16,22 7-16,-22-7 0,20 10 15,-9-2-15,-1-1 0,-1 0 16,-1 1-16,-1 3 0,-1-1 16,-2-1-16,-4 1 0,-3 0 15,-1-2-15,-2 0 0,-2 2 16,0-1-16,-1-1 0,0-3 0,1 1 15,3-2-15,0 0 16,2 2-16,0-2 0,0 0 0,3-4 16,0 0-16,5 3 0,4-3 15,4 1-15,5-1 0,4 2 16,4 0-16,8 1 0,2 1 0,-7 0 16,-4-1-16,-5 0 15</inkml:trace>
  <inkml:trace contextRef="#ctx0" brushRef="#br2" timeOffset="92993.756">17222 12769 0,'0'0'0,"0"0"0,0 0 0,27-5 16,-27 5-16,35 0 0,-6 4 15,1-1-15,0 0 0,10 4 16,4 1-16,-4-1 0,-3-1 0,0 1 16,-7-2-16,-6-1 15</inkml:trace>
  <inkml:trace contextRef="#ctx0" brushRef="#br2" timeOffset="93165.6501">17344 12972 0,'0'0'0,"0"0"0,0 0 15,36 3-15,-36-3 0,43 5 16,-11-2-16,2 1 0,3-1 0,2 0 15,-5-1-15,-7 0 0</inkml:trace>
  <inkml:trace contextRef="#ctx0" brushRef="#br2" timeOffset="93556.2907">18099 12627 0,'0'0'0,"0"0"15,0 0-15,0 0 0,29-1 16,-29 1-16,38 5 0,-16 0 16,0 0-16,4 2 0,2 1 15,6 1-15,-5-1 0,-3 0 16,-4 0-16,-4-1 0,-2 1 0,-6 1 15,-4 2-15,-4-1 0,-6 0 16,-7 0-16,-6 1 16,-1-1-16,-1-1 0,-3 3 0,-2-3 15,-5 4-15,2-1 0,5 0 16,3 0-16,5-1 0,1-1 0,6 2 16,2 2-16,6-3 15,5 0-15,9-2 0,7 0 16,5-2-16,3 0 0,5 1 15,5-1-15,1-1 0,2-2 0,-2 0 16,-9-1-16,-8-1 0</inkml:trace>
  <inkml:trace contextRef="#ctx0" brushRef="#br2" timeOffset="94259.4893">18984 11748 0,'0'0'0,"0"0"0,0 0 0,0 0 16,27-10-16,-27 10 0,26-10 15,-10 6-15,1 1 0,4-1 16,4 1-16,1 0 0,3 0 0,11 0 15,3 2-15,2 0 0,0-2 16,14 0-16,4-1 0,-4 1 16,-3 1-16,15 1 0,4 1 15,7 1-15,-5-1 0,4 1 16,1 1-16,10-1 0,-6-2 0,44 3 16,-3 1-16,-17 0 15,-10 2-15,9-1 0,7 0 16,-11 1-16,-8 0 0,3 1 0,2 1 15,-6-2-15,-5 0 0,12-3 16,7 0-16,-11 0 0,-7 3 16,5-1-16,3 0 15,-9-1-15,-6-1 0,4 3 0,1 2 16,-4-2-16,-4-2 0,7-2 16,6 0-16,-16 5 0,-11 4 0,4 0 15,2-1-15,-8-2 16,-4 0-16,-2-1 0,0-1 15,-6-1-15,-3 1 0,-4-1 16,0 1-16,-10-1 0,-7 1 0,-6-4 16,-3 0-16,-4 0 15,-2 0-15,-6-1 0,-3-2 16,-2 0-16,-3-1 0,-12 0 0,-8 1 16,1-2-16,-5 0 0,7 1 15,3 1-15,5-1 0</inkml:trace>
  <inkml:trace contextRef="#ctx0" brushRef="#br2" timeOffset="94853.2531">19250 11922 0,'0'0'0,"0"0"0,0 0 16,0 0-16,0 0 0,-11 26 16,11-26-16,-13 30 0,6-13 0,-1 6 15,0 7-15,-1 2 16,0 0-16,-2 16 0,0 6 15,1-3-15,1 0 0,-2 15 16,-1 14-16,1-2 0,1-2 0,-3 12 16,-1-1-16,0 2 0,3-11 15,-5 28-15,-1-12 0,6-18 16,5-13-16,-2-5 0,0-4 16,0-11-16,1-7 0,0-8 15,3-5-15,1-8 0,2-5 16,1-7-16,0-3 0,-2-5 15,1 0-15,-2-4 0,-2-4 0,-2-3 16,-2-2-16,-1-7 0,-1-6 16,-3-2-16,-2-3 0,1-2 15,-1-1-15,1-9 0,2 0 16,3 11-16,2 10 0,2 6 16</inkml:trace>
  <inkml:trace contextRef="#ctx0" brushRef="#br2" timeOffset="95228.3106">19714 12114 0,'0'0'0,"0"0"0,0 0 0,0 0 15,0 0-15,0 0 0,-19 26 16,19-26-16,-18 26 0,7-8 16,-1 4-16,-1 1 0,1 2 0,-6 11 15,-2 2-15,2 0 0,3 0 16,-1 12-16,3 3 15,4-2-15,3-4 0,2 13 0,3 0 16,2-4-16,1-4 0,8 12 16,5 2-16,-2-11 0,0-9 15,6 5-15,3-2 0,-7-14 16,-4-10-16,-3-7 0</inkml:trace>
  <inkml:trace contextRef="#ctx0" brushRef="#br2" timeOffset="95806.4599">20134 12561 0,'0'0'0,"0"0"16,-2-10-16,0 5 0,0-1 0,-2 0 15,-1 1-15,-1-1 16,0 1-16,-2 3 16,-1 2-16,-2 3 0,-1 1 0,-1 2 15,-2 1-15,2 3 0,0 1 16,-2 5-16,1 2 0,2 2 16,1 0-16,2 3 0,2 0 15,0 1-15,3 1 0,0 3 16,2-3-16,2-3 0,1-2 0,2-3 15,3-2-15,2-3 16,2-2-16,4-1 0,0-3 0,-2-3 16,2-5-16,-1 0 0,-1-3 15,1-1-15,2-2 0,0-3 16,2-4-16,-2 1 0,-1-1 16,3-3-16,-1-1 0,-2 1 15,-2 1-15,-2-1 0,-2-2 16,-1 4-16,-1 3 0,-2 1 15,-1 2-15,0 2 0,-2 3 0,0 0 16,-1 1-16,0 4 0,0 0 16,-1 2-16,-2 4 0,-1 1 15,-1 1-15,-1 3 0,0 2 16,2 2-16,0 3 0,-1 0 16,2 2-16,0 1 0,0 1 15,2-3-15,1-1 0,1 0 16,2 1-16,-1-3 0,0 1 0,1-2 15,1-2-15,0-5 16,2-3-16,-2-1 16,0-1-16,0 1 0</inkml:trace>
  <inkml:trace contextRef="#ctx0" brushRef="#br2" timeOffset="95993.9671">20444 12776 0,'0'0'15,"0"0"-15,0 0 0,0 0 0,32 2 16,-32-2-16,31 5 0,-31-5 16,41 3-16,-17 0 0,3 1 15,2 1-15,1 0 0,8-1 16,0-1-16,-6-1 0,-6 0 0,-2 0 16</inkml:trace>
  <inkml:trace contextRef="#ctx0" brushRef="#br2" timeOffset="96290.8555">21228 12724 0,'0'0'0,"0"0"16,0 0-16,0 0 0,0 0 0,-30 4 15,30-4-15,-29 5 0,15-1 16,-2 2-16,-2 1 15,1 2-15,2 1 0,-5 3 0,1 2 16,4-1-16,2 0 0,4 1 16,3 4-16,4 0 0,3-1 15,4 1-15,2-1 0,1 0 16,1-3-16,7 5 0,7 1 16,-1-5-16,0-2 0,0 0 15,0 0-15,1-4 0,0-5 0,1-6 16,1-5-16,-6 2 0,-2 0 15,-4 0-15</inkml:trace>
  <inkml:trace contextRef="#ctx0" brushRef="#br2" timeOffset="96634.6263">21527 12514 0,'0'0'16,"0"0"-16,0 0 0,12 18 0,-12-18 0,16 19 15,-2-3-15,-1 2 16,0-1-16,4 10 0,-2 4 16,-2 0-16,-1 1 0,-1 9 15,-2 0-15,-2-2 0,-3-1 16,-3 1-16,-2 3 0,-3-4 0,-3-3 15,-4 6-15,-3-4 16,-3-3-16,0-2 0,0-4 0,1-3 16,0-4-16,1-4 0,0-4 15,1-2-15,0-3 0,-2-4 16,3-4-16,2-3 0,3-7 16,2-6-16,1 2 0,1 3 15,1 2-15</inkml:trace>
  <inkml:trace contextRef="#ctx0" brushRef="#br2" timeOffset="96978.4016">21753 12222 0,'0'0'16,"0"0"-16,0 0 0,28-3 0,-16 2 15,3 4-15,1-1 16,1 1-16,0 0 0,0 2 16,0-1-16,0 2 0,-2 1 0,-4 0 15,-3 1-15,-2 0 0,-4 0 0,-5 0 16,-5 0-16,-2 1 16,-2-2-16,-1 1 0,-2 1 15,1-1-15,1 1 0,0-2 16,-1 0-16,3 0 0,3 2 0,3-1 15,5 0-15,3-2 16,4-1-16,6 2 0,6 0 16,4 0-16,3 1 0,4 1 15,6 0-15,3 1 0,-2-1 0,-7-2 16,-6-2-16,-4 1 0</inkml:trace>
  <inkml:trace contextRef="#ctx0" brushRef="#br2" timeOffset="97228.4795">22069 12872 0,'0'0'0,"0"0"0,28 4 15,-10-1-15,3 0 0,12 2 0,5-1 16,0 0-16,2 0 0,8 0 16,-3-1-16,-3-1 0,-3-2 15,3-5-15,-5-5 0,-9 1 16,-5 3-16,-5 0 0</inkml:trace>
  <inkml:trace contextRef="#ctx0" brushRef="#br2" timeOffset="97462.8183">22351 12742 0,'0'0'0,"0"0"0,0 0 15,0 27-15,0-27 0,0 29 16,0-11-16,0 4 0,0 0 0,-1 9 15,0 3-15,0 2 16,0 0-16,-1 11 0,-1 0 16,0-4-16,-1-6 0,0-3 0,1-6 15,1-7-15</inkml:trace>
  <inkml:trace contextRef="#ctx0" brushRef="#br2" timeOffset="98556.6339">23152 12421 0,'0'0'0,"0"0"0,0 0 0,0 0 16,0 0-16,0 0 16,0 0-16,0 0 0,7 26 15,-7-26-15,3 31 0,-3-31 16,0 40-16,0-16 0,-2 2 15,1 2-15,0 2 0,-1 10 16,-1 2-16,-3 2 16,0 1-16,-2 5 0,1-4 0,0-2 15,-1 2-15,-1 1 0,1-6 16,1-6-16,-2-4 0,1-4 16,3-4-16,-1-2 0,2-3 15,0-5-15,2-4 0,1-4 16,0-2-16,1-3 0,0 0 0,2-4 15,3-2-15,-2-1 16,0 1-16,2-4 0,1-4 0,0 1 16,-1 0-16,3-2 15,1-2-15,0 0 0,-2 2 0,3-2 16,0 0-16,-1 5 0,0 0 0,5 0 16,3 0-16,-5 4 15,0 1-15,1 2 0,0 1 16,-1 2-16,0 1 0,-1 2 15,0 2-15,-2 1 0,1 0 0,-1 5 16,0 3-16,-2 2 0,-3 0 16,-2 1-16,-2 2 0,-1-1 15,-1-1-15,-2 1 0,-2 0 16,-1 0-16,0 0 0,-4-1 16,-5-1-16,1-1 0,-1-2 0,-1 2 15,1-2 1,2-4-16,2-1 0,-1-4 0,-1-3 15,3 0-15,0-3 0,1-5 16,2-5-16,0 3 0,1 1 0,2 2 16</inkml:trace>
  <inkml:trace contextRef="#ctx0" brushRef="#br2" timeOffset="98900.4615">23532 12410 0,'0'0'0,"0"0"0,23 3 0,-8 0 15,0-2-15,4 3 0,2 2 16,5 2-16,-2 2 0,-2 0 16,-3 1-16,-3 1 0,-4 0 0,-5 1 15,-2 0-15,-4 0 0,-2-2 16,-6 2-16,-4 0 15,-1-1-15,-1 0 0,-3-2 16,1 1-16,0-1 0,0 1 0,-2 1 16,0 2-16,3-3 0,3 0 0,3-1 15,4 1-15,1-1 16,2-2-16,7 1 0,4 0 16,6 1-16,5 0 0,6-1 15,5 0-15,0 0 0,-7-2 0,-4 0 16</inkml:trace>
  <inkml:trace contextRef="#ctx0" brushRef="#br2" timeOffset="99041.0607">24650 12762 0,'0'0'0,"0"0"0,0 0 15,0 0-15,27-4 0,-27 4 0,0 0 16,24-6-16,-24 6 0,14-9 15,-9 6-15,1-1 0</inkml:trace>
  <inkml:trace contextRef="#ctx0" brushRef="#br2" timeOffset="101119.3419">15948 13256 0,'0'0'15,"0"0"-15,0 0 0,0 0 0,0 0 16,0 0-16,28-13 0,-28 13 15,0 0-15,31-2 0,-31 2 16,39-2-16,-18 2 0,3-1 16,4 0-16,0 0 0,0 0 0,10 0 15,-1 0-15,1 1 16,-1-1-16,5 0 0,-2 0 16,-4-1-16,-2 2 0,-2-2 15,-1 0-15,-5-1 0,-4 0 0,-4 0 16,-1 0-16,-4 0 0,-1 1 15,-2-1-15,-1 1 16,-4 0-16,1-1 0,0 1 0,-1 0 16,-2 0-16,0 1 0,-3 1 15,2 0-15,-2 0 0,0 0 0,0 0 16,0 2-16,-2 0 16,-1-1-16,1 0 0,2-1 15,-2 2-15</inkml:trace>
  <inkml:trace contextRef="#ctx0" brushRef="#br2" timeOffset="101978.7548">16147 13876 0,'0'0'0,"0"0"16,0 0-16,-21-15 0,12 8 0,-1 0 15,-1 0-15,-1 1 0,0-2 16,-8 3-16,-3 0 15,1 2-15,0 2 0,1 2 0,1 2 16,-1 3-16,-1 1 0,-1 1 16,-1 3-16,2 0 0,3 2 0,-1 6 15,3 4-15,3 0 16,3 1-16,2 3 0,2 0 16,4 1-16,2-2 0,3 1 15,5 1-15,2-4 0,3-1 0,3-1 16,4 0-16,-1-1 0,-2-2 15,8 3-15,4 0 0,-2-5 16,0-4-16,0-2 0,2-3 16,-2-1-16,2-1 0,-2-8 15,0-5-15,-7 0 0,-3 2 0,-4 1 16</inkml:trace>
  <inkml:trace contextRef="#ctx0" brushRef="#br2" timeOffset="102353.8143">16192 13552 0,'0'0'0,"0"0"16,0 0-16,0 0 0,0 0 0,15-19 16,-8 15-16,-1 1 0,1-1 15,2 1-15,1 1 16,0 1-16,0 1 0,0 1 0,0 2 15,-2 0-15,0 1 0,0 0 16,-2 2-16,0 1 0,-2 1 16,-1 0-16,-2 1 0,-1-1 0,-1-1 15,-5 3 1,-4 0-16,-1 0 0,-1 0 16,-2 2-16,0 0 0,3-1 15,3 0-15,0-1 0,2 0 16,2-2-16,2-1 0,4-1 15,3 0-15,4-1 16,4 1-16,1-1 0,-1-1 0,6 0 16,0 2-16,1-1 0,1 0 0,0 0 15,1 1 1,-3-1-16,-4-1 0,-1-1 16</inkml:trace>
  <inkml:trace contextRef="#ctx0" brushRef="#br2" timeOffset="102556.9083">16274 14083 0,'0'0'16,"0"0"-16,0 0 0,25-3 0,-25 3 15,26-1-15,-26 1 0,41-1 16,-18 0-16,6 1 15,4 0-15,1 2 16,1-1-16,3 2 0,-6-1 0,-5-1 16</inkml:trace>
  <inkml:trace contextRef="#ctx0" brushRef="#br2" timeOffset="103213.25">16953 14113 0,'0'0'0,"0"0"16,0 0-16,0 0 0,0 0 0,7-23 15,-7 23-15,4-24 0,-4 10 16,-2-1-16,-1 1 16,1 1-16,0 0 0,-2 0 0,0 0 15,-3 2-15,0 1 0,-2 0 16,-1 2-16,0 1 0,0 2 0,-1 3 15,-1 2-15,-2 1 16,-2 1-16,-4 2 0,2 3 16,0 2-16,1 4 0,2 4 15,1 2 1,0 5-16,2 3 0,3-1 0,3-2 0,0 5 16,3 0-16,1-3 15,1-2-15,2 1 0,2 1 16,3-4-16,0-4 0,3 0 15,2 0-15,0-3 0,0-2 0,1-5 16,3-2-16,-2-4 0,-2-2 16,1-6-16,1-4 0,-1-1 15,0-1-15,2-3 0,0 0 16,-2-1-16,-1 1 0,-1-3 16,-1-2-16,0 2 0,0-1 0,-3 1 15,-3 2-15,1 1 0,0 2 16,-2-1-16,1 0 15,-1 2-15,0 1 0,-1 2 16,0 0-16,-1 3 0,0 2 0,0 1 16,0 3-16,-2 1 0,0 2 15,-1 3-15,-2 2 0,2-1 16,-1 0-16,1 5 0,1 2 16,-1 0-16,-1 2 0,3-1 15,2 2-15,2-1 0,0 1 0,0 4 16,2 1-16,0-1 15,2-2-15,-2-1 0,1-2 16,-1-3-16,1-1 0,0-3 16,3-1-16,1-3 0,1-4 0,-1 0 15,-1 1-15,-2-1 0</inkml:trace>
  <inkml:trace contextRef="#ctx0" brushRef="#br2" timeOffset="103541.3624">17148 13716 0,'0'0'0,"0"0"0,0 0 0,0 0 16,0 0-16,0 0 0,18-11 16,-18 11-16,0 0 0,24 0 15,-24 0-15,19 6 0,-9-1 0,-1 1 16,-1-1-16,-2 1 0,0 1 15,-2 0-15,0 1 16,-3 1-16,-2-2 0,-2 1 0,0 0 16,0-1-16,-2-1 0,2 0 15,0 1-15,0 1 0,0-2 16,2 1-16,0-1 0,2 1 16,3-2-16,3 1 0,4-1 15,4-1-15,1 1 0,6-2 16,6 0-16,11 1 0,4-1 15,-6 1-15,-6-2 0,-6-1 0</inkml:trace>
  <inkml:trace contextRef="#ctx0" brushRef="#br2" timeOffset="104541.4889">23192 13900 0,'0'0'0,"0"0"0,0 0 0,0 0 15,0 0-15,-12-23 0,12 23 16,0 0-16,-18-15 0,18 15 16,-28-7-16,13 5 0,-2 1 0,-2 1 15,-2 3-15,-2 1 16,-1 3-16,-8 2 0,1 0 15,2 1-15,4-1 0,-6 7 0,0 5 16,5 1-16,4 2 16,4-2-16,5-1 0,5 0 0,6 0 15,6 1-15,6 2 0,3 0 16,0-3-16,7 3 0,5 1 16,1-1-16,2 0 0,5 3 15,1-1-15,-1-4 0,0-3 0,-1-4 16,-1-2-16,-1-4 0,0-1 15,-7-2-15,-5-1 16,-4-2-16</inkml:trace>
  <inkml:trace contextRef="#ctx0" brushRef="#br2" timeOffset="104947.7428">23442 13786 0,'0'0'0,"0"0"15,0 0-15,0 0 0,21-3 0,-21 3 16,23 3-16,-23-3 0,29 4 16,-13 0-16,-2 1 0,-1 2 15,0-1-15,-3 3 0,-2-1 16,-1 0-16,-2 1 0,-2-1 15,-3 0-15,-3-1 0,-1 0 0,-4-1 16,-2-1-16,1-1 16,-3-1-16,-1 1 0,1 1 0,2-1 15,1-2-15,2 1 0,0 0 16,3 0-16,0-1 0,2 0 16,1 1-16,2-1 0,1 2 15,7 1-15,5 1 0,2 2 16,2 1-16,3 0 0,3 2 15,7 3-15,-2 2 0,-1-3 16,-4-1-16,2 0 0,-7-2 0,-2-2 16</inkml:trace>
  <inkml:trace contextRef="#ctx0" brushRef="#br2" timeOffset="105150.8497">23564 14311 0,'0'0'0,"0"0"0,0 0 0,25 12 15,-25-12-15,29 16 16,-7-8-16,0 1 0,1 0 0,9 3 16,4 3-1,-3-3-15,-3-1 0,2-1 0,-6-1 16,-5-2-16</inkml:trace>
  <inkml:trace contextRef="#ctx0" brushRef="#br2" timeOffset="105838.3943">24363 14461 0,'0'0'0,"0"0"16,0 0-16,0 0 0,16-18 0,-16 18 16,0 0-16,14-24 15,-11 16-15,0-2 0,-2 0 16,-1 0-16,-1-2 0,-4 1 16,-3 0-16,1 1 0,-2 1 15,-2 1-15,-1 1 0,-3 1 16,0 0-16,-8 1 0,-3 3 15,2 2-15,2 2 0,-1 3 16,-1 3-16,0 3 0,0 1 0,-1 4 16,1 0-16,4 1 0,2 1 15,5 2-15,3 3 16,2-1-16,3-3 0,3 2 0,3 2 16,2 0-16,3-1 0,4 1 15,4-1-15,0-3 0,1-2 0,-2-2 16,0-2-16,0-3 0,0-3 15,3-3-15,0-1 16,1 0-16,-1-2 0,0-1 0,-1-1 16,0-3-16,-2-3 15,-1-3-15,-1-2 0,-1-2 0,-1 1 16,0 1-16,-2 0 0,2 0 16,0 2-16,-1 1 0,-1 0 15,-1-1-15,-3 0 0,2 1 16,-1 1-16,0 0 0,0 2 0,-1 0 15,-1 2-15,-2 1 16,-1 1-16,1 2 0,-3 2 0,1 1 16,-1 1-16,0 1 15,0 2-15,-2-1 0,2 1 0,0 3 16,0 1-16,0 2 0,1 1 16,1 0-1,1 1-15,0 0 0,1 1 16,0 3-16,3 0 0,0 0 15,1-2-15,0-3 0,-1-1 0,3-1 16,2-2-16,0 0 0,-1-1 16,1-6-16,1-2 0,-1 0 15,-2-1-15,-2 1 0</inkml:trace>
  <inkml:trace contextRef="#ctx0" brushRef="#br2" timeOffset="106244.672">24650 14152 0,'0'0'0,"0"0"0,0 0 16,22-4-16,-22 4 0,21-1 15,-8 0-15,1 2 0,1 0 0,0 2 16,3 0-16,-2 1 0,0 1 15,3 2-15,-3 0 16,-3 2-16,-2-1 0,-3 1 0,-3 0 16,-3-1-16,-2-1 0,-4 1 15,-2 0-15,-3-1 0,-1-1 16,0 2-16,-1 0 0,1 0 16,0 1-16,-1 0 0,0 0 15,1 0-15,1-1 0,1 0 16,0 0-16,1 0 0,2 1 0,2-2 15,0 0-15,4-2 16,3 0-16,0 1 0,3 2 0,0 1 16,3-1-16,8 5 0,4 1 15,0-2-15,0-2 0,4 1 16,1 1-16,1-1 0,-1 0 16,1-1-16,-6-1 0,-3-2 0</inkml:trace>
  <inkml:trace contextRef="#ctx0" brushRef="#br2" timeOffset="106416.5518">25768 14626 0,'0'0'0,"0"0"0,0 0 15,0 0-15,0 0 0,0 0 0,0 0 16,0 0-16</inkml:trace>
  <inkml:trace contextRef="#ctx0" brushRef="#br1" timeOffset="118499.0967">3602 10538 0,'0'0'0,"0"0"0,0 0 16,0 0-16,0 0 0,0 0 0,0 0 15,0 0-15,0 0 0,0 0 16,0 0-16,0 0 0,0 0 15,0 0-15,0 0 0,25-2 16,-25 2-16,0 0 0,0 0 16,30 1-16,-30-1 0,0 0 15,26-1-15,-26 1 0,21-2 0,-10 1 16,4 0-16,-2 1 0,-1 0 16,2-2-16,4 0 15,-3 1-15,-1-1 0,2 1 0,2-1 16,0 1-16,-1 0 0,3 0 15,1 0-15,4-1 0,-3 0 16,4 0-16,0 0 0,0 1 16,1 2-16,1-2 0,-2-3 15,2 2-15,-3 0 0,6 0 16,1 1-16,-4 0 0,-1 0 0,4-1 16,0 0-16,1 0 0,-4 1 15,2-1-15,0 2 0,0-1 16,-2 1-16,1 0 0,1 0 15,-4 1-15,2-1 0,0 2 16,5-1-16,-3 1 0,-1-2 16,4 1-16,3-1 0,-7 0 15,-2 1-15,9-1 0,-4 2 16,1-2-16,0 1 0,-2-1 0,1 1 16,0-2-16,-4 0 0,5-1 15,4 1-15,-5 1 0,-1 0 16,1 1-16,1 1 0,0-2 15,-3 1-15,3-1 0,2 0 16,-3 0-16,2 0 0,-2 0 16,-2 1-16,0-1 0,-2-1 15,4 1-15,2 0 0,-2 0 16,-2 0-16,3 1 0,2 1 16,-4-2-16,-2-1 0,0 0 0,3 0 15,-2 1-15,0 1 0,0-1 16,-1-1-16,-2 1 0,1 1 15,0-1-15,2 0 0,-3 0 16,-3-1-16,2 0 0,2-1 16,-3 1-16,1 0 0,-4-1 15,0 1-15,-1-1 0,-3 1 0,2 0 16,0-2-16,-3 2 16,0 0-16,0-2 0,-1 1 0,-1 1 15,-2 1-15,-3-1 0,0 0 16,-1 1-16,-2-1 0,1 1 15,-1 1-15,-4-1 0,0-1 16,1 1-16,-2-1 0,1 0 16,0 1-16,-3 0 0,2 2 15,-2-2-15,0 0 0,0 0 16,0 0-16,0 0 0,2-3 0,-2 3 16,0 0-16,-4 2 0,1 1 15,0-1-15,1 1 0,-1-1 16</inkml:trace>
  <inkml:trace contextRef="#ctx0" brushRef="#br1" timeOffset="119139.7215">5444 10853 0,'0'0'0,"0"0"15,0 0-15,0 0 0,0 0 0,0 0 16,-5-23-16,5 23 0,0 0 16,-6-22-16,6 22 0,-10-15 15,6 8-15,-1 0 0,-1 0 16,-3 0-16,2 2 0,-5 0 15,-1 1-15,-3 2 0,3 1 0,-5 0 16,1 2-16,0-1 16,3 0-16,-8 3 0,0 6 15,0-1-15,0 1 0,-1 1 16,2 2-16,2 0 0,2 1 16,2 1-16,2 1 0,1 1 0,-1 0 15,3 2-15,1-1 16,3-4-16,3 0 0,2-1 15,2 1-15,1 1 0,1-3 0,1 1 16,2-1-16,3-2 0,2 0 16,3-1-16,3 0 0,-1-1 15,2 0-15,-1 0 0,1-2 16,2 1-16,1-2 0,-2 1 16,1 1-16,-3-2 0,0-2 0,-1 0 15,0-1-15,-1 1 16,1-2-16,-3 1 0,-3-1 0,-1 0 15</inkml:trace>
  <inkml:trace contextRef="#ctx0" brushRef="#br1" timeOffset="119999.1576">8325 9318 0,'0'0'0,"0"0"15,0 0-15,0 0 0,0 0 0,0 0 16,0 0-16,-9-22 0,9 22 15,0 0-15,0 0 0,-16-17 16,16 17-16,0 0 0,-19-12 16,9 9-16,-3 1 0,0 2 15,-1 0-15,-2 0 0,0 1 16,-2 2-16,0 0 0,-1 2 16,0-1-16,1 0 0,1 2 0,-4 0 15,1 4-15,2-1 0,2 0 16,0 1-16,3 1 0,-1-1 15,2 1-15,2 0 0,2 1 16,-1-2-16,3 1 0,1-1 16,3-1-16,-1 0 0,3 0 15,1 0-15,2 1 0,0-3 16,2 0-16,0-1 0,3 0 0,0 0 16,2 0-16,1-1 0,2 0 15,0-2-15,2 1 0,-1 0 16,0-1-16,1 1 0,-2-2 15,0 1-15,0-2 0,-1 1 16,0 0-16,-2-1 0,-3 0 16,1 0-16,-1 0 0,0 1 15,0-1-15,-2 0 0,2 0 16,-4 1-16,0 0 0,1 1 16,-2-1-16,0 1 0,0 1 0,-1 0 15,1-2-15,-1 1 0</inkml:trace>
  <inkml:trace contextRef="#ctx0" brushRef="#br1" timeOffset="121561.7455">7184 10462 0,'0'0'0,"0"0"0,0 0 16,0 0-16,0 0 0,-22 2 0,22-2 15,0 0-15,0 0 16,0 0-16,-25 3 0,20-2 0,0-1 16,1 1-16,-2-1 0,3 1 15,-2-1-15,-1 0 0,-1 1 16,1-1-16,0 0 0,1 0 16,-1 0-16,1 0 0,0 0 0,-1 0 15,0 0-15,3 0 16,-3 1-16,2-1 0,0 1 0,-1 0 15,1 0-15,-1 0 0,1-1 16,0 1-16,-1-1 0,1 1 16,-1-1-16,2 1 0,0 0 15,1-1-15,-1 1 0,1-1 16,0 1-16,0-1 0,2 0 16,-2 1-16,2-1 0,0 0 0,0 0 15,0 0-15,0 0 0,0 0 16,0 0-16,0 0 0,0 0 15,2 4-15,-2-4 0,9 0 16,-9 0-16,12 1 0,-4 0 16,1 0-16,1 1 0,0-1 15,1 0-15,0-1 0,0 0 0,2 0 16,3 0-16,0 0 16,3 0-16,-1 0 0,1 0 15,0 0-15,1 0 0,0 0 16,1 0-16,8 2 0,-3-2 0,2 0 15,-1 0-15,1 1 0,-1 1 16,2-1-16,0 1 0,-1-1 16,1-2-16,9 1 0,1 1 15,-3-1-15,-1 0 0,1 0 16,3 0-16,-5 0 0,-1 0 16,0 0-16,1 0 0,2 0 15,-1 0-15,7 0 0,-1-2 16,-1 1-16,-3 1 0,0 0 15,0 0-15,-2 0 0,-1-1 0,0 1 16,0 1-16,1-1 0,0 0 16,1 1-16,-2 1 0,-1-1 15,-1 1-15,3 1 0,2-1 16,-3 0-16,-2-1 0,0 0 16,3 2-16,-1-2 0,-4 1 0,0-1 15,-1 2-15,2-2 0,2 1 16,-2-1-16,0 0 0,-3 0 15,1 0-15,1 1 0,2 1 16,-4-2-16,0 0 0,0 0 16,2 1-16,1-2 0,0-1 15,-1 2-15,-2 1 0,-1 0 16,-2-2-16,2 0 0,0-2 16,-1 4-16,-3 2 0,0-3 15,0 1-15,0-2 0,1-2 0,0 4 16,-1-1-16,-4 0 0,-1 2 15,-1-3-15,-1-1 0,1 1 16,1 0-16,-1 0 0,2-1 16,-1 0-16,-3 2 0,-1 0 15,1 0-15,-1 0 0,0 0 16,0-1-16,-1-3 0,-3 3 16,0 0-16,1 0 0,0 0 15,0 1-15,-1 1 0,0-3 0,-2-1 16,1 1-16,-1 0 0,-2 1 15,1 1-15,-1-1 0,-2 0 16,-1-1-16,1 1 0,-1 0 16,-1 0-16,0 0 0,1-1 15,-3 1-15,2 0 0,-2 0 16,2 0-16,-2 0 0,2-1 0,-2 1 16,0 0-16,2 1 15,-2-1-15,0 0 0,0 0 16,0 0-16,0 0 0,0 0 0,-1 3 15,-1-2-15,-1 1 0,-3-1 16,-1-1-16,-1 1 0,1-1 16,2 2-16</inkml:trace>
  <inkml:trace contextRef="#ctx0" brushRef="#br1" timeOffset="122202.3994">8790 11179 0,'0'0'0,"0"0"15,0 0-15,0 0 0,0 0 0,-11-18 16,11 18-16,0 0 16,-9-17-16,4 12 0,-1-2 15,-2 1-15,-1 0 0,0 1 0,-4 1 16,0 0-16,-1 1 0,0 2 16,0 0-16,1 2 0,0 0 15,-3 1-15,-1 2 16,-1 0-16,0 1 0,-4 4 0,3-2 15,1 1-15,3 0 0,0 3 16,1 3-16,2 0 0,1 0 16,1 0-16,1 1 0,2-1 0,2-1 15,3-1-15,2 0 16,2 0-16,-1 0 0,2 0 0,2 0 16,0-1-16,3-1 0,2 0 15,2 0-15,1 0 0,3-1 16,-3-1-16,1 0 15,-1-2-15,0 0 0,0-1 0,1 0 16,0 1-16,-3-2 0,2 1 16,-1-1-16,0-1 0,-3-1 0,-1-1 15,-1 0-15,-1 0 0</inkml:trace>
  <inkml:trace contextRef="#ctx0" brushRef="#br1" timeOffset="123468.1779">7971 8224 0,'0'0'0,"0"0"0,0 0 16,0 0-16,0 0 0,0 0 0,0 0 15,0 0-15,18 15 0,-18-15 16,0 0-16,19 19 0,-19-19 15,19 17-15,-9-7 0,0 0 16,-1 0-16,2 1 0,1 1 16,0 0-16,0-1 0,0 2 15,1 1-15,-2 0 0,0 0 16,2 4-16,-2 1 0,-1-2 0,-1 0 16,-1-1-16,-1-2 15,-1 0-15,1-2 0,-1 0 0,-1-1 16,-1 0-16,1 0 0,-1-1 15,0-1-15,-2-3 0,0 0 0,0 0 16,0 0-16,1-2 16,-1 0-16,0-1 0,-1 0 15,1-1-15,2 0 0,-4-2 0,1 2 16,-1-2-16,2 1 0,0-1 16,1-1-16,1-1 0,-1 0 15,0 0-15,2-2 0,0-1 16,2 1-16,1-1 0,0-1 15,2-1-15,1 1 0,-1-1 16,2-1-16,-3 1 0,0 1 0,2-1 16,1-2-16,1 1 15,1 0-15,0-1 0,0 2 16,1-2-16,-2 2 0,2-3 0,1 0 16,-2 2-16,-1 1 0,1 1 15,0-2-15,-3 1 0,-1 0 16,4 1-16,2 0 0,-5 1 15,-1 0-15,1-1 0,0 1 16,-4 3-16,0-2 0,0 1 16,0 0-16,-2 1 0,0-2 15,0 2-15,-1 0 0,-1 0 0,1 1 16,-1-1-16,-1 1 16,0 0-16,-2 1 0,3-2 0,-1 1 15,-2 1-15,2-2 0,-2 2 16,2-1-16,-2 1 0,0 0 15,0 0-15,0 0 0,1-2 16,-1 2-16,0 0 0,0 0 0,0 0 16,-6 5-16,0-3 0,1 0 15,-2-1-15,1 0 0,2 0 16</inkml:trace>
  <inkml:trace contextRef="#ctx0" brushRef="#br1" timeOffset="124655.7061">10167 8693 0,'0'0'16,"0"0"-16,0 0 0,0 0 0,0 0 15,0 0-15,0 0 16,0 0-16,0 0 0,0 0 16,0 0-16,0 0 0,0 0 0,-7 29 15,7-29-15,-7 23 0,7-23 16,-7 27-16,0-11 16,1-2-16,0 1 0,0 1 15,-1 2-15,0-1 0,1-2 0,-2 6 16,0 0-16,2-3 0,0-3 0,1 2 15,0-1-15,1-1 16,0-3-16,1 0 0,0-1 16,1-1-16,-1-1 0,2-1 15,0-1-15,0-2 0,0-2 0,0 1 16,1-1-16,-1-1 0,1-2 16,-1 4-16,1-4 0,0 3 15,0-3-15,0 2 0,0-2 16,0 0-16,0 0 0,-1-2 15,-2 0-15,1-1 0,2 3 0,-2-3 16</inkml:trace>
  <inkml:trace contextRef="#ctx0" brushRef="#br1" timeOffset="125624.5606">5882 8135 0,'0'0'0,"0"0"0,0 0 16,0 0-16,0 0 0,0 0 0,0 0 15,0 0-15,0 0 0,0 0 16,22-6-16,-22 6 0,0 0 16,25 7-16,-25-7 0,23 5 15,-23-5-15,25 6 0,-9-2 16,-1 1-16,-1 0 0,0 1 15,0 0-15,-1 0 0,0 0 0,-2-1 16,-1 2-16,-2-1 16,0 2-16,-2-1 0,-2 0 0,-1 0 15,0 3-15,-6-2 0,-1 1 16,-5 0-16,-1 0 0,-2 0 16,-1 0-16,-7 3 0,0-1 0,-2-1 15,-2 0-15,1-1 16,2 1-16,0 1 0,1-1 15,1-2-15,2 2 0,-1-4 16,2 0-16,1 0 0,5-1 0,0 0 16,2 0-16,4 1 15,1-2-15,-2 0 0,2 0 16,2-1-16,3 0 0,3 0 0,1-1 16,1 0-16,1 1 0,1-2 15,5 1-15,1-1 0,1-1 16,6 1-16,-3-1 0,1 1 15,0 0-15,0-1 0,-1 0 16,-1-1-16,0 0 0,-1 1 0,-3 1 16,-1-1-16,-1-1 0,-1 1 15,-1 0-15,-2 1 0,0-1 16,-2 1-16,1 0 0,-4 0 16,2 1-16,-2 0 0,-1 3 15,-3-2-15,-2 1 0,1 0 16,-1-2-16,2 0 0</inkml:trace>
  <inkml:trace contextRef="#ctx0" brushRef="#br1" timeOffset="131312.4355">4491 9912 0,'0'0'0,"0"0"16,0 0-16,0 0 0,0 0 16,0 0-16,0 0 15,0 0-15,0 0 0,20-2 0,-20 2 16,0 0-16,0 0 0,21 8 16,-21-8-16,17 8 0,-8-5 0,0 3 15,4 1-15,0 2 16,-1 0-16,-2 0 0,2 2 15,-1 0-15,0-1 0,-1 2 16,2 0-16,1-2 0,-1-2 0,2 6 16,1 3-16,-3-3 0,-1 1 15,1 0-15,0 1 16,-2-1-16,-1-2 0,-2 0 0,-3 1 16,1-2-16,-2-1 0,0 1 15,1 0-15,-3-1 0,1 0 0,-2 0 16,-3-2-16,0 1 0,0 0 15,-1 0-15,-1 0 16,1-1-16,1-2 0,-4 1 0,3-2 16,-1 0-16,2-2 0,-3 0 15,2-1-15,-1 0 0,1 1 16,1-1-16,-4 1 0,4-1 16,-3-1-16,3 0 0,-3 0 15,3 0-15,0 1 0,0-1 16,0 0-16,1 0 0,0 0 0,0-1 15,2-1-15,-1 2 16,1-2-16,0 0 0,0-4 16,0 0-16,1 1 0,0 0 0</inkml:trace>
  <inkml:trace contextRef="#ctx0" brushRef="#br1" timeOffset="132249.9777">5556 9651 0,'0'0'0,"0"0"0,0 0 0,0 0 15,0 0-15,-21 10 0,21-10 16,0 0-16,-23 17 0,13-8 15,-4 3-15,1-1 0,0-2 0,-1 4 16,2-1-16,-1 2 0,1 2 16,-4 4-16,-1 1 15,2 0-15,0-3 0,0 0 0,1 3 16,2-3-16,2 0 0,0 0 16,3 2-16,0-4 0,3 1 0,0-2 15,1-2-15,3 1 16,0-1-16,3-2 0,1-2 15,0-1-15,2 1 0,1-3 16,4 1-16,-3-3 0,3-2 0,0-3 16,3-1-16,1 0 0,-1 0 15,3-2-15,4-1 16,-5-1-16,1-1 0,0-1 0,0-2 16,-1-1-16,2 0 0,-3-2 15,2-1-15,-1 1 0,0 1 16,2-6-16,-2 0 0,-4 1 15,-1 2-15,-2-2 0,0-2 16,-3 2-16,-1 1 0,-1 0 0,0-1 16,-1 1-16,0 1 0,-3 0 15,-2-1-15,1 5 0,-1 0 16,-3 0-16,0-1 0,-2 2 16,1 2-16,-3-2 0,-1 0 15,0 1-15,1 1 0,-4 3 16,1 0-16,-2 2 0,3 2 0,0 0 15,-1 0-15,0 2 0,0 0 16,0 1-16,1 2 16,-1 1-16,2 1 0,0 4 0,-1 0 15,3-1-15,2 1 0,0 0 16,2 0-16,1 0 0,0 0 0,1-1 16,2 2-16,2 0 15,-1-1-15,6 1 0,2 1 16,1-1-16,0-1 0,1 1 15,1 1-15,1-2 0,-2 0 0,4-1 16,3-2-16,-1 2 16,-3-2-16,2 0 0,-1-2 15,-1 1-15,-1-1 0,1-1 0,0 2 16,-4-3-16,0 1 0,-1-1 16,-1 1-16,-1 0 0,0-1 0,-4 0 15,1 0-15,0-1 16</inkml:trace>
  <inkml:trace contextRef="#ctx0" brushRef="#br1" timeOffset="135672.0901">20070 7192 0,'0'0'0,"0"0"15,0 0-15,16-14 0,-16 14 0,17-14 16,-2 3-16,0-2 16,1-1-16,0-2 0,2-1 0,5-6 15,1 1-15,1-4 0,1-1 16,1-6-16,-1 3 0,-1-1 16,0 0-16,1 1 0,-2 1 15,3-4-15,-4 0 0,-5 3 16,-2 2-16,-2 3 0,1 2 15,-6 1-15,-1 1 0,-2 0 16,-1 2-16,0 3 0,-1 3 0,-2 3 16,-1 0-16,0 3 0,-1 1 15,-1 2-15,0-1 16,1 5-16,-2 0 0,1 5 0,-1 1 16,0 2-16,0 1 0,0 5 15,-1 2-15,0 3 0,-1 1 0,-1 4 16,-2 4-16,1 0 15,0 2-15,-2 7 0,-1 2 16,1-1-16,-1-1 0,-1 7 16,2 0-16,2-8 0,0-2 0,3-4 15,1-1-15,2-2 0,3-1 16,0-6-16,2-3 0,0-2 16,2-3-16,0-4 0,1-2 15,-1-5-15,0-3 0,0-2 16,-1-1-16,-2-2 0,-2 0 15,-3-4-15,-2-1 0,1 4 16,-1 1-16,2 1 0</inkml:trace>
  <inkml:trace contextRef="#ctx0" brushRef="#br1" timeOffset="136719.0223">20068 6831 0,'0'0'0,"0"0"16,0 0-16,29-3 0,-12 2 0,7 0 15,3 1-15,8 0 0,1 0 16,2 0-16,5 0 0,6 1 16,-4 1-16,2 0 0,3 1 15,2 0-15,-7 2 0,-2 0 16,-3-2-16,-4-1 0,-3-2 15,-2 0-15,-2 1 0,-7-4 0,-5 1 16,0-3-16,-1 0 0,0-1 16,-1-1-16,-4-1 0,-2-1 15,-1 1-15,0 0 0,-4 0 16,-2-2-16,-1 1 0,0 0 16,-4-1-16,-2-2 0,0 5 15,1-1-15,-1 3 0,1 1 16,-2-1-16,0 0 0,-2 2 15,-1 1-15,0 3 0,0 3 0,-4 0 16,-1 4-16,0-1 0,-1 1 16,2 3-16,0 1 15,1 1-15,1 1 0,2 0 0,1 1 16,2 0-16,0 2 0,2-1 16,0 2-16,2-1 0,1-2 15,1-2-15,2 1 0,1-3 0,-1-1 16,1-2-16,1-1 15,2-2-15,-1 0 0,3-3 16,1 0-16,0-3 0,-1-1 0,0-2 16,1-1-16,0-1 0,0-3 15,-1-1-15,-2-1 0,1 0 16,-1 1-16,0-1 0,-2-1 16,0 1-16,-1 0 0,-1 1 15,0 0-15,1 1 0,-2 2 0,0 1 16,0 0-16,0 2 15,0 2-15,-1 2 0,2-2 16,-2 2-16,0 3 0,1 1 0,2 3 16,-1 0-16,0 0 0,-1 3 15,0 0-15,0 1 0,0 0 16,0 1-16,1 0 0,-1-1 16,1-1-16,-1-1 0,0 0 15,1-1-15,0 1 0,1-3 16,-1 1-16,-1-3 0,0-2 0,1 0 15,2-1-15,0-1 16,0-1-16,3-1 0,1-3 16,-1 0-16,1-2 0,0-2 0,1-1 15,-2 0-15,0 0 0,0 0 16,-1 0-16,0 0 0,-1 2 16,1 0-16,-1 1 0,1 1 15,-2-2-15,1 4 0,0-1 16,0 2-16,-1 2 0,0 1 15,1 1-15,-2 1 0,0-1 0,2 5 16,-1 1-16,0 3 0,-1 0 16,0 1-16,0 1 0,1 1 15,-2-1-15,0 1 0,0 0 16,2-1-16,-1-2 0,0-2 16,2 2-16,-2-3 0,0 1 15,1-1-15,-1-2 0,-1 0 16,0-2-16,2-1 0,0-2 15,1 0-15,0-1 0,1-2 0,-1-1 16,1-1-16,-1 0 0,2-1 16,0-3-16,1 0 0,0-1 15,-2 1-15,1 1 0,-1 1 16</inkml:trace>
  <inkml:trace contextRef="#ctx0" brushRef="#br1" timeOffset="137375.3172">21550 6559 0,'0'0'0,"0"0"0,0 0 16,0 0-16,0 0 0,-7 23 0,7-23 15,-8 22-15,4-9 0,-3 2 16,-1 2-16,-1 1 0,0 0 16,0 1-16,0 1 0,-1 6 15,2-2-15,0 2 0,1 3 16,2-3-16,1 0 0,2-3 15,1 0-15,1-3 0,0-2 0,3 3 16,3-1-16,-2-7 16,1-1-16,0-2 0,2-2 15,2-4-15,1-2 0,1-3 0,1 0 16,0-5-16,0-3 0,2-1 16,3-3-16,-1 0 0,0-3 15,-2-1-15,1-2 0,0-6 16,-2 3-16,-2-4 0,-1-2 15,-1 3-15,0 0 0,-3-2 16,-1-2-16,-2 2 0,-1 1 0,-1 3 16,1 3-16,-4 0 0,0-1 15,-1 2-15,0 2 0,-3 1 16,-1 2-16,-2 2 0,-2 2 16,-2 3-16,0 0 0,-1 5 15,-3 3-15,3 2 0,1 3 16,0 1-16,-1 3 0,4 0 15,0 0-15,-1 5 0,3 1 16,1-3-16,1 2 0,2 2 16,2 0-16,2-4 0,1 0 0,2 5 15,3 1-15,-1-5 0,1-1 16,4 0-16,2 0 0,2-1 16,3 0-16,5 1 0,1-4 15,-2 0-15,0-3 0,-5 0 16,-2-3-16,-3 1 0</inkml:trace>
  <inkml:trace contextRef="#ctx0" brushRef="#br1" timeOffset="137562.9">21939 6710 0,'0'0'0,"0"0"0,0 0 16,0 0-16,26-10 0,-26 10 15,24-3-15,-11 2 0,1 0 0,2 1 16,-1-1-16,-2 2 0,-2 0 16,-1 0-16,-1 1 0,-1-1 15</inkml:trace>
  <inkml:trace contextRef="#ctx0" brushRef="#br1" timeOffset="137734.7905">21868 6949 0,'0'0'0,"0"0"16,0 0-16,0 0 0,0 0 0,30 4 16,-30-4-16,33-1 0,-33 1 15,39-1-15,-14 0 0,1 1 16,-1-1-16,2 1 0,-3-2 16,-5 2-16</inkml:trace>
  <inkml:trace contextRef="#ctx0" brushRef="#br1" timeOffset="138250.4288">22675 6882 0,'0'0'0,"0"0"0,0 0 16,0 0-16,0 0 0,33 3 15,-33-3-15,29 3 0,-29-3 0,38 0 16,-15 0-16,1 0 0,1 0 16,12-1-16,0 0 0,2 0 15,-1 0-15,3-1 0,2 2 16,8-1-16,-3-1 0,2 1 16,0-1-16,7-1 15,-3 1-15,2 2 0,0 0 16,-6 0-16,-6 0 0,5 0 0,-4-1 15,-2-2-15,-1 0 0,-3 0 16,0 1-16,-6 3 0,-4 2 0,-1-3 16,2-2-16,-3 2 0,-4 0 15,-3 0-15,-3 0 16,-6 2-16,-2 1 0,-7-2 0,-4-2 16,2 1-16,-2-1 0,2 1 15</inkml:trace>
  <inkml:trace contextRef="#ctx0" brushRef="#br1" timeOffset="138781.67">23000 7149 0,'0'0'15,"0"0"-15,0 0 0,0 0 0,33-2 16,-33 2-16,33 2 0,-15-2 16,3 0-16,3 1 0,1-1 15,-2 0-15,0 2 0,6 0 16,-2 1-16,-2 2 0,-3-1 16,-2 3-16,-4 0 0,-3 1 15,-3-3-15,-5 3 0,-6 1 16,-4 0-16,-1 0 0,-7 2 15,-2 0-15,-4 0 0,-3 2 0,-2-1 16,-4 0-16,-5 1 16,1 0-16,1-1 0,2 1 15,3-1-15,4 0 0,4-1 0,1-2 16,3 0-16,2 0 0,3-2 16,3-1-16,4-2 0,2-1 0,3-1 15,4 1-15,2-1 16,2 0-16,5-2 0,6-1 15,-1 0-15,0-1 0,5 2 16,3 3-16,6-3 0,-5-3 0,2 1 16,0-1-16,-1 1 15,-1 2-15,-2 0 0,-3-2 16,-3-1-16,-3 1 0,-3 0 0,0 0 16,-3 1-16,-2 0 0,-2-1 15,-2 0-15,-1-2 0,-2-1 0,-1 1 16,-3-1-16,0 0 15,0 2-15,0 0 0</inkml:trace>
  <inkml:trace contextRef="#ctx0" brushRef="#br1" timeOffset="139172.3289">23437 6378 0,'0'0'0,"0"0"0,0 0 16,0 0-16,0 0 0,-9 21 15,9-21-15,-11 21 0,11-21 0,-12 26 16,3-9-16,1-1 0,-1-1 16,-1 4-16,0 2 15,0-2-15,1-1 0,-4 4 0,-1 1 16,0-2-16,1-1 0,0-1 16,-1 0-16,1 0 0,2-1 15,2-3-15,0 0 0,2-2 16,2 2-16,-1-3 0,2-1 15,-1-3-15,1-2 0,-1 2 16,1-2-16,1 0 0,-1 0 0,2-3 16</inkml:trace>
  <inkml:trace contextRef="#ctx0" brushRef="#br1" timeOffset="140344.3045">4429 10950 0,'0'0'0,"0"0"16,0 0-16,0 0 0,0 0 16,0 0-16,-17 14 15,17-14-15,0 0 0,0 0 0,0 0 16,0 0-16,22-7 0,-22 7 16,0 0-16,0 0 0</inkml:trace>
  <inkml:trace contextRef="#ctx0" brushRef="#br1" timeOffset="141969.3849">7276 9832 0,'0'0'0,"0"0"0,0 0 0,0 0 15,0 0-15,0 0 0,0 0 16,0 0-16,0 0 0,0 0 15,0 0-15,0 0 0,0 0 16,15 18-16,-15-18 0,0 0 0,0 0 16,29 18-16,-29-18 0,19 14 15,-7-6-15,-1-1 0,4 2 16,-4 0-16,0 1 0,0 1 16,0 2-16,0-1 0,0 1 15,-1 2-15,-2-1 0,2 3 16,-2 0-16,3 8 0,-2 2 15,-1-4-15,-3-1 0,2 1 16,-1 1-16,0-1 0,0 2 0,-2-2 16,-4 1-16,1 0 0,0 0 15,0 4-15,0 0 16,-2-4-16,-1-2 0,1-1 0,-3 0 16,1-2-16,2-1 0,-1 1 15,-1-3-15,-1 0 0,0-1 16,-1-1-16,0-1 0,1-3 15,0-1-15,1-1 0,0-1 16,0 0-16,0-3 0,1 0 16,0 0-16,1-1 0,1 0 0,2-4 15,2-2-15,-1 1 0,1 1 16,-2-2-16</inkml:trace>
  <inkml:trace contextRef="#ctx0" brushRef="#br1" timeOffset="142610.0687">7438 9664 0,'0'0'0,"0"0"16,0 0-16,0 0 0,0 0 0,0 0 16,26 8-16,-26-8 0,0 0 15,27 12-15,-15-6 0,0 3 16,-2-1-16,2 3 0,2 3 16,-2-1-16,-3 0 0,2 1 15,1 3-15,1 3 0,-1 0 0,0 4 16,0 1-16,-1 0 15,-2-2-15,0 3 0,1 1 16,-1-2-16,-1-1 0,0 5 16,-2-1-16,-2-2 0,0-1 0,-2 0 15,1 0-15,-3 0 0,0-1 16,-2 1-16,-3 2 0,2-4 16,0-1-16,-2 0 0,1-3 15,-1-3-15,-1-2 0,1 1 16,0 1-16,-2-3 0,0 0 0,0-2 15,2 1-15,-2-2 16,3-2-16,0-1 0,1-2 16,1 1-16,0 0 0,2-1 0,0 2 15,0-4-15,0 0 0,2-2 16,4-1-16,-1 0 0,-2 0 16,0 0-16</inkml:trace>
  <inkml:trace contextRef="#ctx0" brushRef="#br1" timeOffset="143797.6486">7935 10013 0,'0'0'0,"0"0"0,0 0 0,0 0 15,0 0-15,0 0 0,0 0 16,0 0-16,25-2 0,-25 2 15,0 0-15,0 0 0,24-2 0,-24 2 16,0 0-16,21 6 0,-14-3 16,-2 0-16,-1 2 0,0 1 15,-2 0-15,-1 0 0,-1 1 16,-1 1-16,-1 1 0,-3 1 16,0 2-16,-2 1 0,1-1 15,-2 1-15,0 2 0,-2-3 16,3 0-16,-3 1 0,-1 1 15,-3 4-15,1-2 0,1-2 16,1-2-16,1-2 0,1 1 0,3-4 16,-2 0-16,3-2 0,2-1 15,2-2-15,1-2 16,1 3-16,1-3 0,3-3 0,1-1 16,1 0-16,0-1 0,1-1 15,2 0-15,1 0 0,2 0 0,5-1 16,5-2-16,-3 1 15,0-1-15,1 0 0,1 0 16,-3 1-16,-3 1 0,-2 1 0</inkml:trace>
  <inkml:trace contextRef="#ctx0" brushRef="#br1" timeOffset="144453.964">8233 9770 0,'0'0'0,"0"0"16,0 0-16,0 0 0,0 0 0,0 0 16,0 0-16,0 0 15,-21 10-15,21-10 0,0 0 16,-3 26-16,3-26 0,-3 23 15,3-23-15,-3 30 0,2-14 0,1 4 16,0 1-16,-1-1 0,1 0 16,0 6-16,2 1 15,2-3-15,-1-1 0,1-1 16,1 0-16,-1-3 0,0-1 0,0-1 16,0-3-16,1-1 0,0-1 15,1-1-15,1 0 0,0-1 16,0-3-16,-2-3 0,1-4 15,0 0-15,1 0 0,0-3 16,3-2-16,-2-2 0,1 0 0,0-5 16,1-1-16,-1-2 0,-2 2 15,0-3-15,0-1 16,-2 0-16,0-1 0,-2-3 0,-1-3 16,0 2-16,0 4 0,0-7 15,-2 0-15,-2 7 0,1 1 0,-4-4 16,-3 2-16,0 3 15,3 3-15,-3 1 0,-1-1 16,2 4-16,-1 0 0,-1 3 16,0 2-16,-1 1 0,2 1 0,1 0 15,-2 1-15,1 2 0,1 2 16,-2 2-16,-2 3 0,2 0 16,2 0-16,0 2 0,-1 2 15,1-2-15,1-1 0,1-1 16,3 0-16,2-1 0,0-1 0,5 1 15,1 1-15,1-1 16,1-1-16,1-1 0,7 0 16,0-3-16,3 0 0,-3-1 0,-3 0 15,-2 1-15</inkml:trace>
  <inkml:trace contextRef="#ctx0" brushRef="#br1" timeOffset="145907.1664">20239 8482 0,'0'0'0,"0"0"15,0 0-15,0 0 0,0 0 0,0 0 16,0 0-16,0 0 0,0 0 16,0 0-16,0 0 0,-10 17 15,10-17-15,-13 28 0,3-8 16,-1 1-16,0 2 0,-5 9 15,0 4-15,-1 1 0,2 0 0,-6 8 16,-2-1-16,4-1 16,3-2-16,-1 6 0,4-3 15,3-5-15,2-5 0,4-3 0,3-1 16,1-4-16,2-5 0,3-2 16,4-2-16,0-3 0,-1-3 0,0-4 15,2-3-15,-1-4 16,0-3-16,1-2 0,0-3 15,-1-2-15,-2-2 0,-1 3 16,-2 1-16,1 2 0</inkml:trace>
  <inkml:trace contextRef="#ctx0" brushRef="#br1" timeOffset="146141.5777">19776 8847 0,'0'0'16,"0"0"-16,0 0 0,0 0 0,0 0 16,0 0-16,0 0 15,34 3-15,-34-3 0,34 1 0,-8 0 16,0 0-16,2 2 0,5-1 16,5 1-16,10 1 0,-2 0 15,9 2-15,-1 2 0,-10-1 0,-7-1 16,-9-3-16</inkml:trace>
  <inkml:trace contextRef="#ctx0" brushRef="#br1" timeOffset="147188.5024">20802 8849 0,'0'0'0,"0"0"0,0 0 16,0 0-16,0 0 0,-14-21 15,14 21-15,0 0 0,-14-17 0,14 17 16,-12-10-16,4 8 16,-1 2-16,-3 0 0,-4 2 0,0 3 15,-2 1-15,1 3 16,-1 1-16,0 1 0,1 0 0,-6 7 16,-2 1-16,4 0 0,4-2 15,2 0-15,4 1 0,3 0 16,1 0-16,3-1 0,0 1 15,2-1-15,2-3 0,2-1 16,2-2-16,1-2 0,3-2 0,1-2 16,0-4-16,2-1 15,1-3-15,2-3 0,2-2 16,3-2-16,1-1 0,-1-2 0,-2 0 16,1 0-16,-1-1 0,2-4 15,1 1-15,-2 0 0,-3 2 16,0 1-16,-2 2 0,-2 0 15,-2-1-15,-3 3 0,0 2 16,-3 2-16,0 2 0,0 1 16,-3-1-16,0 4 0,-3 0 0,0 3 15,-1 0-15,-1 1 0,0 2 16,-1 1-16,0 3 0,-1 0 16,0 1-16,1 5 0,-1 0 15,2 0-15,-1 0 0,2-2 16,0 2-16,1-3 0,0 1 15,1-1-15,1-1 0,-1-2 16,1-2-16,0-1 0,1 0 16,0-4-16,0 1 0,1-1 15,2-2-15,0-1 0,1-1 0,3-3 16,2-2-16,0-2 0,-1-2 16,2 0-16,1 0 0,0 0 15,0-1-15,3-4 0,-2 0 16,1 3-16,1 1 0,-2 1 15,-1 0-15,-2 1 0,-1 1 0,-1 2 16,-2 0-16,-1 2 16,1 2-16,-1 1 0,1 2 15,-1 0-15,2 1 0,-2 3 16,-1 1-16,0 1 0,-3 1 0,0 0 16,-2 0-16,1 2 0,-1 1 15,0 1-15,0 1 0,0-1 16,-1 1-16,0-1 0,0 0 15,-1-1-15,1-1 0,0-2 16,1 1-16,-1-3 0,2 0 0,0-1 16,1-2-16,1 0 15,-1-3-15,6-2 0,2-2 16,-1-1-16,2-2 0,1-2 0,1-1 16,0 1-16,0-1 0,0 0 15,1-1-15,3-2 0,-1-2 16,0 3-16,1 0 0,-2 2 15,0 1-15,-1 2 0,-1 2 16,-2 0-16,0 1 0,-2 3 16,1 2-16,-2 0 0,-1 1 0,0 0 15,-1 3-15,-1 2 0,0 2 16,-2 2-16,0 1 0,-1 0 16,-1-1-16,0 1 0,-2-1 15,1 1-15,-1 0 0,-2 0 16,1-2-16,1-2 0,-1 2 15,1-1-15,0-1 0,1-3 16,0 0-16,1-3 0,1-2 16,-2 1-16,2-1 0,0 0 15</inkml:trace>
  <inkml:trace contextRef="#ctx0" brushRef="#br1" timeOffset="148079.1799">21521 8911 0,'0'0'0,"0"0"0,0 0 15,0 0-15,18 10 0,-18-10 0,0 0 16,24 14-16,-24-14 0,18 15 16,-12-7-16,-2 2 0,-3 1 15,-4 2-15,-2 1 0,-2 2 16,1 0-16,-3 0 0,-2 1 15,-2 4-15,-2-2 0,2 0 16,0 0-16,2-3 0,2-2 0,2 0 16,2-2-16,3-4 0,2-2 15,5-1-15,6-3 0,2-3 16,4-1-16,3-5 0,3-2 16,0-1-16,0 0 0,4-1 15,3-2-15,6-7 0,-1 1 16,0-2-16,1 0 0,-2 1 15,-1 0-15,3-1 0,-1-1 16,-6 1-16,-2 0 0,-2 1 16,0 1-16,-4 3 0,-3 2 0,-2 1 15,-4 1-15,-2 1 0,-3 2 16,-1 3-16,-2 1 0,1 2 16,-2-1-16,-1 3 0,0 0 15,-2 1-15,0 0 0,-1 5 16,-2-3-16,-3 3 0,0 2 15,-3 3-15,-1 1 0,-1 2 16,0 2-16,0 3 0,0 1 16,0 2-16,0 1 0,0 2 15,0 0-15,-1 6 0,0-1 0,2-3 16,1 1-16,1-2 0,2-3 16,2-1-16,4 1 0,1-5 15,2-1-15,1-4 0,1-3 16,1 0-16,-1 0 0,1-3 15,1-2-15,0-1 0,3-3 0,2-2 16,3-1-16,0-4 0,2 1 16,-1-6-16,1-1 15,-2-1-15,0-2 0,0-1 16,1 0-16,3-6 0,-1 0 0,-3-2 16,0-1-16,-2 2 0,-1 0 15,-3 2-15,-1 0 0,-3-1 16,-1 2-16,0-1 0,-2 3 15,-2 0-15,-1 1 0,-2 2 16,-1 1-16,-1 0 0,-1 3 0,-3 1 16,-1 2-16,-1 2 0,-1 4 15,0 0-15,-1 3 16,-2 2-16,-2 1 0,0 2 0,1 1 16,2 1-16,0 1 0,3-1 15,0 1-15,4 2 0,0 1 16,3 0-16,1-1 0,3-1 15,4 0-15,1 1 0,4-2 16,2 2-16,2-1 0,3 0 16,0-1-16,4 0 0,2-2 0,-3 0 15,-3 0-15,-2-3 0</inkml:trace>
  <inkml:trace contextRef="#ctx0" brushRef="#br1" timeOffset="148657.4141">21360 8853 0,'0'0'0,"0"0"0,0 0 16,0 0-16,0 0 0,0 0 15,0 0-15,0 0 0,0 0 0,0 0 16,0 0-16,0 0 0,0 0 16,0 0-16,0 0 0,0 0 15,0 0-15,28-4 0,-28 4 16,0 0-16,33 3 0,-33-3 15,27 2-15,-13 0 0,-2 0 0,1-1 16,0 1-16,-1-2 16,-2 1-16,0-1 0,0 0 15,-1 0-15,-1 0 0,-1 1 16,0 0-16,-2-1 0,1 0 0,-1 0 16,1 0-16,-2 0 0,0 3 15,-2-2-15,0-1 0,0 2 16,-1 2-16,-1-1 0,-2 0 15,1 0-15,0 0 0,1-3 0</inkml:trace>
  <inkml:trace contextRef="#ctx0" brushRef="#br1" timeOffset="149673.1107">7320 10312 0,'0'0'0,"0"0"0,0 0 16,6-18-16,-6 18 0,0 0 0,5-24 16,-5 24-16</inkml:trace>
  <inkml:trace contextRef="#ctx0" brushRef="#br1" timeOffset="149829.3732">7359 10185 0,'0'0'0,"0"0"0,0 0 0,0 0 16,0 0-16,0 0 0,0 0 15,0 0-15,0 0 0,0 0 0,0 0 16,0 0-16</inkml:trace>
  <inkml:trace contextRef="#ctx0" brushRef="#br1" timeOffset="149969.9373">7424 10249 0,'0'0'0,"0"0"16,0 0-16,0 0 0</inkml:trace>
  <inkml:trace contextRef="#ctx0" brushRef="#br1" timeOffset="151860.7206">28482 9258 0,'0'0'0,"0"0"0,0 0 16,0 0-16,0 0 0,0 0 0,0 0 15,0 0-15,23 6 0,-23-6 16,0 0-16,37 2 0,-37-2 0,30 1 16,-13-1-16,1 1 15,0 0-15,3 1 0,1 1 16,-1 1-16,-2-1 0,2 1 0,-3-1 16,-4-1-16</inkml:trace>
  <inkml:trace contextRef="#ctx0" brushRef="#br1" timeOffset="152032.5898">28439 9532 0,'0'0'0,"0"0"0,0 0 16,0 0-16,0 0 0,0 0 0,25 17 15,-25-17-15,28 5 0,-8-1 16,4-2-16,3 1 0,1-1 0,-2 1 15,-4-2-15,-4 1 16</inkml:trace>
  <inkml:trace contextRef="#ctx0" brushRef="#br1" timeOffset="152423.2338">29508 9452 0,'0'0'0,"0"0"16,24 1-16,-9-1 0,2 0 15,6 0-15,5 0 0,11 0 16,2 0-16,15 0 0,4 1 16,-3 1-16,-3-1 0,15 0 15,3 1-15,-3 1 0,-1 2 16,10 2-16,-1-1 0,1 1 16,-7-2-16,-7 4 0,-6 2 15,-9-5-15,-8-3 0,15 7 0,-6 2 16,-24-4-16,-2 1 0,-5 1 15,-4 1-15,-5-1 0,-4-2 16,-2-2-16,0-2 0,-2 0 0</inkml:trace>
  <inkml:trace contextRef="#ctx0" brushRef="#br1" timeOffset="153126.4631">30054 9956 0,'0'0'0,"0"0"0,0 0 0,0 0 0,0 0 16,13-23-16,-13 23 0,11-18 15,-5 8-15,-1-1 16,1-1-16,0 1 0,0 0 0,0-1 15,-2-1-15,-1 0 0,1 2 16,-3-1-16,-1-1 16,0 2-16,-1 0 0,-2 0 0,-1 2 15,-1 1-15,-2 0 0,-3 4 16,-3 1-16,-2 1 0,1 1 0,-6 2 16,-1 5-16,0 0 0,0 2 15,-1 2-15,-1 1 16,2 1-16,3 1 0,-6 6 0,2 2 15,4-3-15,1 0 0,2 2 16,0 0-16,3 1 0,1-2 0,6 1 16,4-1-16,1-3 0,0-1 15,4-1-15,4-3 16,-1 0-16,2-2 0,2-3 0,1-1 16,2-2-16,1-2 0,0-1 15,2-3-15,-5 1 0,0 0 16,3-5-16,-1 0 0,-2 0 15,0 1-15,-1-3 0,0 0 16,-1 0-16,0 0 0,-1 1 16,-1-1-16,-3 1 0,-1 0 0,0 1 15,-1-1-15,-1 2 0,1 0 16,-2 2-16,0 1 0,0 1 16,-1 2-16,0 0 0,0 0 15,-2-1-15,2 1 0,-4 5 16,2-1-16,1 2 0,0 1 15,1 2-15,2 1 16,0 1-16,2 2 0,2-1 0,4 2 16,0-1-16,0-2 0,5 3 15,2 0-15,0-2 0,0-1 0,3 0 16,2-2-16,-2-1 0,-2-2 16,-1-3-16,1-1 15,-3-3-15,0-1 0,-3 1 0,-2-2 16,-2 2-16</inkml:trace>
  <inkml:trace contextRef="#ctx0" brushRef="#br1" timeOffset="153860.8976">30107 8399 0,'0'0'0,"0"0"0,0 0 15,0 0-15,0 0 0,0 0 16,0 0-16,0 32 0,0-32 0,-1 27 15,1-27-15,-2 38 0,1-19 16,0 4-16,-2 3 0,1 1 16,0 0-16,-4 9 0,0 3 15,0-3-15,1-2 0,-4 7 16,-2 1-16,2-3 0,1-4 0,-1 6 16,-1-1-16,1-5 0,0-6 15,1-5-15,2-4 0,0-2 16,3-1-16,0-3 0,0-3 15,2-3-15,0-3 0,0-2 16,1-3-16,2-2 0,2-2 0,-1-3 16,2-2-16,2-3 15,2 2-15,1-2 0,2 0 16,-1-1-16,0 0 0,0 0 0,1-3 16,-1 1-16,0 1 0,2-4 15,2 2-15,-4 4 0,0 1 0,1-1 16,0 1-16,-3 4 15,0 1-15,-1 2 0,2 1 16,-1 1-16,0 0 0,0 4 16,0 2-16,-2 1 0,1 2 15,0 3-15,-1 2 0,1 2 16,-1-1-16,-2 3 0,0 1 16,-3 0-16,-1 0 0,-2 1 15,-1 0-15,0-2 0,-2 0 0,-4 0 16,-4 0-16,-2-2 0,-3 1 0,-6 0 15,-1-3-15,-2-2 16,-1-3-16,-1-1 0,-3-3 16,2-1-16,1-2 0,1-1 15,-2-3-15,3 0 0,0-1 0,0-4 16,3 0-16,5 1 0,2-2 16,2 3-16,3 1 0,3 1 15</inkml:trace>
  <inkml:trace contextRef="#ctx0" brushRef="#br1" timeOffset="157486.1008">22649 8981 0,'0'0'0,"0"0"0,0 0 0,0 0 15,0 0-15,0 0 0,0 0 16,0 0-16,0 0 0,25 2 16,-25-2-16,30 1 0,-30-1 0,38 0 15,-16 0-15,1 1 0,1 0 16,-1 2-16,0 2 16,3-2-16,-5 0 0,-4-1 0,-1 0 15,-3 0-15</inkml:trace>
  <inkml:trace contextRef="#ctx0" brushRef="#br1" timeOffset="157673.6051">22535 9339 0,'0'0'0,"0"0"15,0 0-15,0 0 0,0 0 0,0 0 16,37-8-16,-37 8 15,32-3-15,-9 1 0,6 0 16,1 0-16,2 0 0,3 1 16,-7-1-16,-4 0 0</inkml:trace>
  <inkml:trace contextRef="#ctx0" brushRef="#br1" timeOffset="158361.1393">23811 9226 0,'0'0'0,"0"0"0,0 0 15,0 0-15,0 0 0,0 0 16,0 0-16,0 0 0,30-9 0,-30 9 16,27-2-16,-27 2 0,32-2 15,-10 0-15,4 2 16,0-1-16,1 1 0,11 0 0,5 1 16,0 0-16,0 1 0,13-1 15,4-1-15,-2 0 0,0-1 0,13 1 16,3 1-16,-3 2 15,-4 0-15,13 0 0,2-1 16,1 1-16,-9 1 0,2-1 16,1 1-16,-5 1 0,-6-1 15,36 7-15,-4 1 0,-8-5 16,-8-5-16,0 0 0,-1 0 0,-10 2 16,-7-1-16,5 2 0,5 2 15,-8-4-15,-6-2 0,3 0 16,1 1-16,-5 0 0,-1 0 15,-2 2-15,0 2 0,-5-3 16,-4-1-16,2-1 0,-1 0 16,-8 0-16,-6 2 0,-2-3 15,-2 0-15,-2 2 0,1 4 0,-2 0 16,-2 0-16,-5 1 0,-4-1 16,-4-1-16,-4-2 0,-2-2 15</inkml:trace>
  <inkml:trace contextRef="#ctx0" brushRef="#br1" timeOffset="159361.2774">24016 8507 0,'0'0'0,"0"0"0,0 0 0,0 0 0,0 0 16,0 0-16,0 0 0,0 0 15,0 0-15,0 0 0,0 0 16,0 0-16,24-4 0,-24 4 16,32-2-16,-32 2 0,43-1 15,-19 2-15,3 1 0,-1 0 16,0 0-16,4 4 0,-2-1 15,-4 2-15,-3 1 0,-4 1 16,-5 0-16,-5 2 0,-6-1 16,-8 3-16,-5 3 0,-2 0 15,-3-1-15,-10 7 0,-8 3 16,1-1-16,-1-1 0,-1 0 0,-1 0 16,1 0-16,5-3 0,4-1 15,3 0-15,4-3 0,4-3 16,5-2-16,3-1 0,6-3 15,3 0-15,6-4 0,4-1 16,5-3-16,5-3 0,7-2 16,6-3-16,1-1 0,3 0 0,8-5 15,0-2-15,-1 1 0,1 1 16,-3-4-16,-3-3 0,-3 2 16,-10 6-16,-6 3 0</inkml:trace>
  <inkml:trace contextRef="#ctx0" brushRef="#br1" timeOffset="159689.374">25075 8164 0,'0'0'16,"0"0"-16,0 0 0,-15 12 0,15-12 15,-16 19-15,4-5 16,0 1-16,0 0 0,-1 4 16,-1 5-16,-4 5 0,1-1 0,1 3 15,-1 1-15,2 1 0,1-3 16,-1 9-16,4-1 16,4-2-16,1-4 0,3 3 0,1-4 15,0-4-15,2-3 0,3-2 16,1-1-16,-1-8 0,2-3 0,-1-1 15,-1-4-15,2-2 16,-1-4-16,1-3 0,-2-1 16,-1-2-16,-1 2 0,0 0 15,-1 0-15,0 2 0</inkml:trace>
  <inkml:trace contextRef="#ctx0" brushRef="#br1" timeOffset="160564.4253">24618 8517 0,'0'0'16,"0"0"-16,0 0 0,0 0 0,0 0 16,0 0-16,29-2 15,-29 2-15,30-1 0,-7 1 0,3-1 16,0 1-16,1-1 0,11 2 16,4 2-16,-3-3 0,-3-2 0,11 2 15,0 0-15,-5-3 16,-3-1-16,-3 0 0,-1-3 15,-2 0-15,-3 1 0,3-2 16,-3-1-16,-6 0 0,-4 1 0,-3 0 16,-4 0-16,-4 1 15,-3 0-15,-1-1 0,-3 1 16,-2 1-16,-2 1 0,-6 1 0,-5 0 16,1 2-16,-2 1 0,-1 1 15,-2 1-15,2 2 0,-1 2 0,-4 2 16,-3 2-16,5-1 15,1 1-15,2 3 0,0 2 16,3-1-16,1-4 0,4 5 16,1 1-16,3-2 0,1-2 0,2-2 15,2-1-15,1 0 0,1 0 16,3-1-16,2-1 0,1-2 16,0 0-16,0-3 0,1-1 15,-1 0-15,0 0 0,1-2 16,0-3-16,0 0 0,0 0 15,1-1-15,0 1 0,-1-1 16,-1 0-16,-1-1 0,-1 0 16,0 1-16,0-3 0,-2 3 15,0 0-15,-2 1 0,0 0 0,-1 2 16,-1 2-16,0-1 0,-2 2 16,3 0-16,-3 0 0,2 5 15,-1-3-15,-1 3 0,-1 1 16,0 1-16,1 1 0,-1 0 15,0 1-15,-1-1 0,1 1 0,1-1 16,1 1-16,1-2 0,-1 0 16,0 0-16,1-2 15,0 0-15,0-1 0,2-2 0,0 0 16,2-1-16,-1-1 0,3-1 16,2-2-16,0 0 0,0 0 0,1-2 15,1-1-15,-1 1 16,0-1-16,-1 1 0,-1 1 15,-2 0-15,0 0 0,-2 0 16,0 1-16,-1 2 0,0 0 0,-1 1 16,0-2-16,-1 5 0,-1-1 15,1 2-15,-2 0 16,0 0-16,-2 0 0,2 3 0,0 0 16,0 2-16,0-1 0,0 0 15,0 2-15,2-3 0,-1 1 0,1-2 16,1 1-16,0-3 15,2-1-15,3-1 0,3-2 16,1 0-16,1 0 0,-1-1 0,-2 1 16,-1 0-16</inkml:trace>
  <inkml:trace contextRef="#ctx0" brushRef="#br1" timeOffset="161095.702">26116 8229 0,'0'0'0,"0"0"0,0 0 16,0 0-16,0 0 0,-13 18 0,13-18 16,-12 18-16,12-18 0,-19 24 15,6-8-15,0 0 0,-1 2 0,1 1 16,0 4-16,-2 5 15,0-1-15,3-2 0,1 1 16,2 0-16,1-1 0,2 4 16,1-3-16,2-4 0,1-4 0,2-1 15,2-1-15,1-6 0,2-3 16,1-2-16,3-4 0,3-1 16,4-1-16,0-4 0,3-1 15,0-4-15,0-1 0,0-4 16,2 0-16,3-4 0,-2 2 15,-3-5-15,0-1 0,-3 1 16,-3 0-16,-2 0 0,-1 0 16,-4-2-16,0 1 0,-3 1 15,-2 2-15,-1-1 0,-2 0 0,-2 3 16,-4 0-16,0 2 0,-1 1 16,-3 3-16,-2 2 0,0 1 15,0 2-15,1 3 0,1 1 16,1 3-16,1 2 0,0 1 15,1 2-15,2 0 0,0 3 0,2 2 16,1 2-16,2 2 16,1 2-16,1 1 0,2 0 15,1 2-15,1 2 0,2 4 0,3 1 16,-1-5-16,-3-5 0,1-1 16</inkml:trace>
  <inkml:trace contextRef="#ctx0" brushRef="#br1" timeOffset="161580.1199">23869 9741 0,'0'0'0,"0"0"0,0 0 15,0 0-15,0 0 0,0 0 16,0 0-16,0 0 0,0 0 0,0 0 16,0 0-16,-23 18 0,23-18 15,-15 25-15,5-8 16,0 1-16,0 1 0,-3 3 0,-3 3 16,-2 7-16,0 0 0,1 0 15,1 0-15,-3 5 0,3-4 16,-1-4-16,2-1 0,1-3 15,3-1-15,3-3 0,1 1 16,3-5-16,1-2 0,6-4 16,2-3-16,3-6 0,1-6 0,-4 2 15,1 0-15,-2 0 0</inkml:trace>
  <inkml:trace contextRef="#ctx0" brushRef="#br1" timeOffset="161767.6951">24305 9949 0,'0'0'0,"0"0"15,20-5-15,-7 2 0,2 0 0,7 1 16,7 0-16,5 0 0,-1 0 16,5-1-16,4 0 0,6 0 15,-3-2-15,-8 1 0,-7 2 16,-6 0-16</inkml:trace>
  <inkml:trace contextRef="#ctx0" brushRef="#br1" timeOffset="162111.4029">25671 9570 0,'0'0'0,"0"0"0,0 0 16,0 0-16,-18 22 0,18-22 15,-20 23-15,6-7 0,-3 2 0,-1 2 16,-2 4-16,-4 5 0,0-1 16,1 2-16,0 0 15,-3 6-15,1 0 0,4-2 0,2-1 16,4-3-16,5 0 0,3-3 15,1-2-15,3-3 0,2-2 16,1-2-16,2-3 0,0-2 16,3-2-16,0-4 0,1-1 15,0-4-15,1-2 0,-1-2 16,1-3-16,0-1 0,-2-4 0,0 3 16,-1 0-16,-1 2 0</inkml:trace>
  <inkml:trace contextRef="#ctx0" brushRef="#br1" timeOffset="162986.5017">25127 9859 0,'0'0'16,"0"0"-16,0 0 0,0 0 0,0 0 16,0 0-16,28 3 0,-28-3 15,31 2-15,-31-2 0,46 1 16,-18-1-16,1 0 0,4 1 15,3 0-15,9 1 0,-1 1 16,0 0-16,0 0 0,8 0 16,-1-2-16,-3 2 0,-3-1 15,3 0-15,-7-2 0,-4 0 16,-3-1-16,-3 0 0,-2 0 16,-5-1-16,-3 0 0,-6-2 0,-2 0 15,-6 1-15,0-1 0,-2 1 16,0-1-16,-4 0 0,-1-1 15,-3 3-15,-3 1 0,-4 1 16,-4 1-16,-2 1 0,0 2 16,-4 1-16,-1 2 0,-2 1 15,0 0-15,0 2 0,1 0 16,-3 1-16,4 0 0,4 3 0,1 3 16,3-2-16,2-1 0,3 0 15,3 0-15,3-2 0,2-1 16,2-3-16,2 1 0,3-3 15,2-3-15,3 0 0,3-1 16,2-2-16,0-1 0,2-1 16,1-3-16,0 0 0,0-1 15,0-2-15,0 1 0,4-2 16,-3-1-16,-4 2 0,-1-2 16,-4 3-16,-2 1 0,-4 2 0,0 0 15,-2 2-15,0 0 0,-1 1 16,-1 0-16,-2 1 0,0 3 15,-2 1-15,-1 2 16,-1 2-16,1 0 0,-1 1 0,-2 1 16,1-1-16,-2 2 0,1 0 15,2-1-15,1-1 0,-1 0 16,2-2-16,0 2 0,1-3 16,2 1-16,2-2 0,2 0 15,0-4-15,2-1 0,1-2 0,0-1 16,1 0-16,1 0 0,1-2 15,2-1-15,1 0 0,-1-1 16,1-2-16,-1 1 0,-2 0 16,-2 1-16,-1 1 0,-1 3 15,-3-1-15,0-1 0,0 1 16,-1 2-16,-1 2 0,0 1 0,-2-1 16,3 5-16,-3 0 0,-2 0 15,1 1-15,-1 0 16,0 1-16,0 1 0,-2 0 0,1 0 15,1 1-15,0-2 0,0 0 16,-1-1-16,2 0 0,1 0 16,1 0-16,0-3 0,2-1 15,0-2-15,0-2 0,-1-3 16,1 1-16,-1 1 0,-1 0 0</inkml:trace>
  <inkml:trace contextRef="#ctx0" brushRef="#br1" timeOffset="163783.4194">26366 9682 0,'0'0'0,"0"0"0,0 0 0,0 0 16,0 0-16,29-1 0,-29 1 15,0 0-15,25 4 0,-25-4 16,0 0-16,21 14 0,-17-10 15,-2 3-15,-1 0 0,-2 1 16,-1 0-16,-3 1 0,0 1 16,-1-1-16,1 0 0,-1 1 15,2-1-15,-1 0 0,2-3 16,1 1-16,1 0 0,1 0 0,2-1 16,5-2-16,3-3 0,3-1 15,2-3-15,2 0 0,2-1 16,1-1-16,4-2 0,4 0 15,1-2-15,-3 0 0,0 0 16,-1 0-16,0-1 0,3 0 16,-3-1-16,-3 0 0,-3 1 0,-2 2 15,-3 0-15,-4 5 0,-2-1 16,-2 2-16,0 1 0,-2 1 16,-2 2-16,0 2 0,-2 1 15,-2 3-15,0 1 0,-3 1 16,-2 1-16,-2 1 0,-1 2 15,0 0-15,1 2 0,-3 1 16,1 4-16,0-2 0,2 1 16,-1 3-16,0 2 0,0-2 15,1 1-15,0 3 0,1 0 16,2-3-16,1-1 0,2-1 16,2-4-16,0-1 0,1-3 0,1-2 15,1-1-15,0-3 0,2-2 16,0-3-16,2-2 0,2-2 15,3-2-15,4-3 0,1-2 16,1 1-16,-1-1 0,1-3 16,-2-4-16,1-2 0,-1 0 0,0-2 15,-2-3-15,1-3 16,-1 3-16,-1 0 0,1 0 0,-3 1 16,-2 0-16,-3 1 15,-4 2-15,-1 0 0,-1 1 0,-1 1 16,-2 1-16,-1 2 0,-2 1 15,1 5-15,-2 1 0,-2 2 16,-1 2-16,-2 1 0,-2 1 16,0 0-16,1 2 0,0 1 15,3 2-15,1 0 0,2 1 0,0 2 16,2 0-16,2 0 0,1 2 16,3 1-16,3 2 0,3-1 15,4 0-15,4 1 0,2 0 16,4 1-16,3-1 0,-4-2 15,-3-1-15,-2-2 0</inkml:trace>
  <inkml:trace contextRef="#ctx0" brushRef="#br1" timeOffset="164611.6372">25198 12167 0,'0'0'0,"0"0"0,0 0 15,19-10-15,-19 10 0,17-11 16,-5 4-16,3-1 0,0 0 0,3-1 16,1-1-16,-1-2 0,1 0 15,7-5-15,2 0 0,-3 0 16,-1 1-16,-2-1 0,-3 0 16,0-1-16,-1 1 0,1-7 15,-3-1-15,-4 4 0,-2 4 16,-3 0-16,-2 2 0,-3 2 15,-2 1-15,-2-1 0,-2 1 16,-1 4-16,0 2 0,-5 1 0,-3 2 16,-3 1-16,0 4 0,-2 0 15,1 1-15,-1 1 0,0 1 16,-1 3-16,0 3 16,-1 1-16,1 3 0,-1 5 15,4 1-15,4 0 0,4 2 0,2 2 16,2 3-1,7 0-15,5 1 0,0-5 0,-1-3 16,4 2-16,3 2 16,0-1-16,0-2 0,6 0 0,1-2 15,2-4-15,3-4 0,0-1 16,2 0-16,0-2 0,3-1 16,-7-1-16,-5-3 0,-5 0 15</inkml:trace>
  <inkml:trace contextRef="#ctx0" brushRef="#br1" timeOffset="164814.7771">26220 11929 0,'0'0'0,"0"0"16,0 0-16,23-3 0,-23 3 0,28-1 15,-11-1-15,1 1 16,1 2-16,-2 1 0,0 0 16,0 0-16,-2 1 0,-3-2 0</inkml:trace>
  <inkml:trace contextRef="#ctx0" brushRef="#br1" timeOffset="164971.0142">26199 12219 0,'0'0'16,"9"-1"-16,3-1 0,4 0 0,5 0 16,13 0-16,6 1 0,-7 0 15,-4 0-15,-5 0 0</inkml:trace>
  <inkml:trace contextRef="#ctx0" brushRef="#br1" timeOffset="165689.7674">27514 11350 0,'0'0'0,"0"0"0,0 0 16,0 0-16,0 0 0,27-6 16,-27 6-16,30-1 0,-12 1 0,4-1 15,5-1-15,1 2 0,3-1 16,13-1-16,5 1 0,1-1 15,3 1-15,16 1 0,0 2 16,12-2-16,-4-1 0,2 2 16,4 0-16,6 2 0,-5-2 0,14 1 15,0 0-15,-7 0 16,-5-2-16,37 1 0,-9 0 0,-12 2 16,-6-1-16,-2 0 0,-3 0 15,-4 0-15,-2-1 0,0 0 16,0-1-16,-7 2 0,-3 3 15,1-2-15,2 0 0,-8-2 16,-4-1-16,2 1 0,-2 2 16,-2-3-16,-4-1 0,-1 1 15,-2 0-15,-9 1 0,-3 1 0,0-1 16,0 0-16,-5 1 16,-5 0-16,0 1 0,2-1 0,-7 2 15,-2-2-15,-8 5 0,-5 2 16,0-3-16,-1-5 0,-3 7 15,-2 5-15,-8-6 0,-1 0 16,-9 1-16,-5 0 0,5-3 16,2-1-16,2-1 0</inkml:trace>
  <inkml:trace contextRef="#ctx0" brushRef="#br1" timeOffset="166283.5857">27370 11710 0,'0'0'0,"0"0"16,0 0-16,-10 22 0,10-22 0,-10 26 16,3-5-16,1 2 0,-2 3 15,-2 9-15,1 4 16,0 0-16,1 2 0,-1 12 0,1 3 16,-1-1-16,-1-2 0,-1 10 15,0-2-15,2-6 0,2-7 0,-2 6 16,-1-1-16,-1-11 0,-1-6 15,1-6-15,1-2 16,1-6-16,1-4 0,3-5 0,-1-2 16,0-4-16,-2-5 0,-2-3 15,-2-5-15,1 0 0,0-2 0,2-2 16,0-5-16,-2-2 16,0-3-16,-2-1 0,-1-2 15,3-3-15,2-1 0,1-9 16,5-3-16,-1 10 0,2 6 0,0 5 15</inkml:trace>
  <inkml:trace contextRef="#ctx0" brushRef="#br1" timeOffset="166564.8954">27692 12028 0,'0'0'0,"0"0"0,0 0 15,0 25-15,1-14 0,0 4 0,0 3 16,0 0-16,0 3 0,0 4 16,-1 1-16,-1-1 0,1 0 15,0 1-15,0-2 0,0-1 16,0-4-16,0 3 0,0-3 15,1-6-15,0-3 0,4-5 16,1-4-16,0 0 0,-1-1 0,0 0 16</inkml:trace>
  <inkml:trace contextRef="#ctx0" brushRef="#br1" timeOffset="166768.0086">28063 12108 0,'0'0'0,"0"0"0,0 0 16,32-3-16,-32 3 0,35-2 16,-10 0-16,0 0 0,3 0 0,8 2 15,1-1 1,0 1-16,-1 0 0,-4 0 16,-4 1-16,3-1 0,-4 1 15,-7-2-15,-7 0 0,-2-2 16,-2 1-16,-1 1 0</inkml:trace>
  <inkml:trace contextRef="#ctx0" brushRef="#br1" timeOffset="167002.3962">28423 11957 0,'0'0'0,"0"0"15,0 0-15,0 0 0,0 0 0,-19 17 16,19-17-16,-16 24 0,9-10 16,0 1-16,2 2 0,-1 2 15,2 0-15,-1 2 0,2-1 16,0 6-16,0-2 0,2 0 16,1 1-16,0-6 0,0-1 0,0-4 15</inkml:trace>
  <inkml:trace contextRef="#ctx0" brushRef="#br1" timeOffset="167330.5122">29331 12185 0,'0'0'16,"0"0"-16,22-3 0,-22 3 0,36-5 16,-9 1-16,4 2 15,12 0-15,1 1 0,13-1 0,2 0 16,-4-1-16,-1 1 0,13 2 16,4 2-16,-10-1 0,-7-1 15,8 2-15,-2-1 0,-3 2 16,-1 1-16,5 0 0,-6-1 15,-9 0-15,-6 0 0,-3 1 16,0 1-16,-6 1 0,-6 0 0,-4-2 16,-3 0-16,-7-2 0,-3 0 15,-1-1-15</inkml:trace>
  <inkml:trace contextRef="#ctx0" brushRef="#br1" timeOffset="168049.3155">30064 12664 0,'0'0'0,"0"0"16,0 0-16,0 0 0,-5-23 0,2 14 16,0-2-16,0 1 0,-2 0 15,0-2-15,-1-1 16,0 1-16,-1-1 0,-1 1 16,0 1-16,-1-1 0,0 3 0,-2 0 15,-1 2-15,0 3 0,0 3 16,1 2-16,-3 2 0,-2 2 15,0 2-15,1 2 0,-1 3 16,2 1-16,1 0 0,0 3 16,-1 1-16,2 2 0,0 2 15,1 0-15,2 0 0,3 0 0,0 0 16,3 4 0,2-1-16,3-6 15,2-1-15,1-4 0,0-4 0,1 0 16,0-3-16,1 0 0,0-1 0,4-5 15,3-4-15,0 0 0,1-1 16,1-6-16,2-4 16,0 0-16,-1 2 0,3-6 15,-1-1-15,-2 1 0,0 0 0,-4 1 16,-1-1-16,-2 1 0,0 1 16,-3 2-16,-2 1 0,0 3 15,-1 3-15,0-1 0,0-1 16,-2 5-16,-1 1 0,-1 4 15,0 0-15,-3 0 0,1 2 0,-1 4 16,1 2-16,-1 0 0,0-1 16,-2 3-16,0 4 15,0 1-15,3 1 0,0 2 0,0 1 16,-1 1-16,2-2 0,0 3 16,1 0-16,0-2 0,0-3 0,1 0 15,2-3-15,0 0 16,0 0-16,3-4 0,-1-1 15,1-3-15,-2-4 0,0 2 16,0-2-16,-1 0 0</inkml:trace>
  <inkml:trace contextRef="#ctx0" brushRef="#br1" timeOffset="168346.1979">30309 12482 0,'0'0'0,"0"0"0,0 0 16,0 0-16,0 0 0,27-5 16,-27 5-16,0 0 0,31 1 0,-22 2 15,-1 1-15,-2 1 0,0 1 16,-3 1-16,-2 1 16,-2 2-16,-1 1 0,-5 1 15,-1 2-15,-1-2 0,0 0 0,-2 5 16,1 0-16,2-3 0,2 0 15,2-1-15,4-3 0,2-1 0,1-2 16,5-2-16,4-1 0,1-2 16,0-1-16,3-3 0,1-4 15,1-1-15,-1-2 0,-2-1 16,-3 4-16,-1-1 0</inkml:trace>
  <inkml:trace contextRef="#ctx0" brushRef="#br1" timeOffset="169002.5477">30022 11518 0,'0'0'0,"0"0"16,0 0-16,0 0 0,0 0 0,0 0 16,0 0-16,0 29 0,0-29 15,-4 26-15,4-26 0,-5 35 16,3-17-16,-1 3 0,-2 0 16,1 2-16,0 1 0,-3 7 15,0 1-15,1-3 0,0-3 0,0 1 16,-2 1-16,-1 2 0,1-3 15,1-3-15,-1-3 16,2-3-16,2-2 0,1-4 0,1-2 16,-1-3-16,1-2 0,1-1 15,1-4-15,0 0 0,0 0 16,1-6-16,2-1 0,1-1 16,0 0-16,2-2 0,0-2 15,0 1-15,-1 0 0,3 0 16,1 0-16,-1 0 0,-1-1 0,1 1 15,0 0-15,-1 1 0,1 2 16,-2 1-16,-2 0 16,1 0-16,0 2 0,2 2 0,-1 2 15,-1 1-15,0 1 0,2 0 16,1 1-16,-2 0 0,0 1 0,-1 2 16,0 1-16,-1 0 15,0 0-15,0 2 0,-2-1 16,0 1-16,-1 0 0,-2 1 15,-1 0-15,-3 1 0,0 0 0,-3-1 16,-2 0-16,0 1 0,0-1 16,-3 1-16,1-2 0,0-1 15,1-1-15,2-3 0,3-3 16,0-2-16,2-1 0,4-5 16,3-3-16,1-1 0,1-3 0,0 0 15,0 2-15,-2 2 16</inkml:trace>
  <inkml:trace contextRef="#ctx0" brushRef="#br1" timeOffset="169268.1766">30327 11703 0,'0'0'0,"0"0"0,0 0 16,0 0-16,0 0 0,0 0 0,0 0 16,0 0-16,29 1 0,-29-1 15,0 0-15,20 11 0,-20-11 16,0 0-16,16 15 0,-16-15 15,5 12-15,-5-6 0,-1 1 16,0 0-16,-1 0 0,-1 0 16,0 1-16,1-2 0,0 0 0,1-1 15,1-1 1,3 0-16,4-1 0,4-2 0,3-2 16,6 0-16,4-1 0,5-1 15,3-1-15,2-1 0,-4 1 16,-6 1-16</inkml:trace>
  <inkml:trace contextRef="#ctx0" brushRef="#br1" timeOffset="169361.9677">31203 11654 0,'0'0'0,"0"0"16,0 0-16,0 0 0,0 0 0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33:36.700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75 3257 0,'0'0'0,"0"0"15,0 0-15,0 0 0,0 0 0,0 0 16,-11-18-16,11 18 0,0 0 15,0 0-15,-31-5 16,21 6-16,-2 2 0,0 3 0,-1 1 16,-1 3-16,2 0 0,-1 1 15,-2 2-15,-1 2 0,3 0 16,-2 8-16,-3 2 0,4-2 16,2 1-16,2 4 0,-3 2 15,4-1-15,0-1 0,0 8 16,1 0-16,3-2 0,0-1 15,2 4-15,1 1 0,1-2 16,2-2-16,1 5 0,0-2 16,-1-2-16,-1-2 0,1 4 15,2 1-15,-3-1 0,0-4 0,-4 1 16,2-2-16,-1-1 0,-1-4 16,1 1-16,-3 0 0,0-1 0,-1-1 15,-3-5-15,-1-1 16,-2-1-16,0-2 0,-5-1 15,1-1-15,-2-4 0,1-1 16,-5-1-16,-4-3 0,0 0 0,-2-4 16,0-2-16,0-2 0,7 0 15,4 0-15,6 1 0</inkml:trace>
  <inkml:trace contextRef="#ctx0" brushRef="#br0" timeOffset="200.0308">4320 3842 0,'0'0'0,"0"0"0,0 0 16,26-11-16,-15 7 0,10 0 16,4-1-16,13-4 0,-2 0 0,4 0 15,2 2-15,7 0 0,-1 2 16,6 0-16,-4-2 0,-6 2 15,-6-1-15,-9 0 0,-7 3 16,-4 1-16</inkml:trace>
  <inkml:trace contextRef="#ctx0" brushRef="#br0" timeOffset="483.6415">5006 3476 0,'0'0'0,"0"0"0,0 0 0,0 0 15,-17 18-15,17-18 16,-18 18 0,18-18-16,-22 28 0,11-10 0,0 0 0,2 3 0,-1 0 0,2 3 15,1-1-15,0 7 16,0 2-16,5-3 0,0-3 0,2-1 15,2-4-15,0 0 16,5-2-16,0-5 0,0-4 0,0-3 16,-1 0-16,-1-1 0</inkml:trace>
  <inkml:trace contextRef="#ctx0" brushRef="#br0" timeOffset="816.8031">5118 3692 0,'0'0'15,"0"0"-15,0 0 0,0 0 16,9-25-16,-3 17 0,-3-3 16,3 0-16,0 1 0,-1 0 15,0 0-15,1 1 0,0 0 0,-1 4 16,2 1-16,-1 0 0,2 2 16,-2 2-16,0 0 15,-1 2-15,0 2 0,2 2 0,-3 1 16,0 3-16,1 1 0,0 0 15,-1 1-15,0 3 0,0-1 16,1 1-16,0-1 0,3 3 16,1 0-16,0 0 15,-2 0-15,2-2 0,1-4 0,1-1 16,2-1-16,-1-3 0,2 0 16,1-1-16,-1-3 0,2-2 15,-2-1-15,1-2 0,-1-2 16,-4-3-16,0 0 0,-1 2 0,-2 0 15,0 1-15</inkml:trace>
  <inkml:trace contextRef="#ctx0" brushRef="#br0" timeOffset="1044.3646">5453 3597 0,'0'0'0,"0"0"15,0 0-15,0 0 0,0 0 16,0 0-16,-19 17 0,19-17 15,-17 18-15,17-18 0,-17 23 0,6-11 0,-1 3 16,-2-1-16,-3 1 0,0-1 0,1 2 16,-2-2-16,3-1 0,-5 4 15,0-2-15,1 0 0,0-1 16,2-2-16,0-3 0,2-1 16,1-3-16,1-3 0,2-1 0,1 0 15,3 0-15,0 0 0</inkml:trace>
  <inkml:trace contextRef="#ctx0" brushRef="#br0" timeOffset="1310.0301">5605 3522 0,'0'0'0,"0"0"0,0 0 0,0 0 16,15 18-16,-15-18 0,12 22 15,-6-9-15,1 1 0,-4 3 16,0 2-16,0-1 0,0 2 0,-3 5 16,-1 1-16,-1-1 0,-1-1 15,0 1-15,0-3 0,-2-2 16,-1-3-16,1-1 0,0-3 16,0-1-16,2-2 0,-2-2 15,1-1-15,1-4 0,-1-3 16,1 1-16,0-1 0,1 0 15</inkml:trace>
  <inkml:trace contextRef="#ctx0" brushRef="#br0" timeOffset="1466.2621">5994 3624 0,'0'0'0,"0"0"0,0 0 15,33-7-15,-16 6 0,4 0 16,1 0-16,7 2 15,2 1-15,-4-1 0,-5 1 16,-3 1-16</inkml:trace>
  <inkml:trace contextRef="#ctx0" brushRef="#br0" timeOffset="1622.5405">5923 3828 0,'0'0'0,"0"0"15,0 0-15,0 0 0,31-1 16,-31 1-16,39-2 0,-15 2 16,3-1-16,4 0 0,2-1 15,3 1-15,-5 0 0,-5 0 16</inkml:trace>
  <inkml:trace contextRef="#ctx0" brushRef="#br0" timeOffset="2591.365">7005 3251 0,'0'0'0,"0"0"15,0 0-15,0 0 0,0 0 0,3 28 16,-3-28-16,2 22 15,-2-22-15,0 29 0,0-11 16,-1 1-16,0 1 0,-1 3 16,-1 2-16,-2 6 0,2-2 0,-1 1 15,-1 2-15,2-3 16,0-2-16,-2 5 0,-1 0 0,1-3 16,2-3-16,0-1 0,0-1 15,1-4-15,0-3 0,1-3 16,-1 0-16,1-7 0,1-4 15,0 0-15,0 1 0,0-4 16,1-4-16,1-2 0,1-2 16,0-1-16,2 0 0,-1-2 15,1-2-15,1 1 0,2 0 16,2-1-16,1-2 0,0 1 16,0 0-16,0 1 0,2-1 0,-1 2 15,-2 1-15,0 2 0,0 0 16,0 2-16,-1 1 0,1 2 15,0 1-15,-1 0 0,-2-1 16,3 4-16,-1 3 0,0 1 16,-1-1-16,-2 2 0,0 2 15,-4-1-15,-1 2 0,-2 0 16,-2 1-16,-2 1 0,-1-1 0,-4 5 16,-1 0-16,-4-2 0,-2 0 15,-3 0-15,-4 1 0,4-1 16,-1-1-16,1-1 0,1-2 15,3-1-15,0-1 0,4-1 16,2-3-16,1 1 0,2-2 0,0 0 16</inkml:trace>
  <inkml:trace contextRef="#ctx0" brushRef="#br0" timeOffset="2982.0525">7582 3668 0,'0'0'0,"0"0"16,0 0-16,0 0 0,0 0 0,-8 27 15,8-27-15,-8 21 0,8-21 16,-11 24-16,6-12 0,-1 2 16,3-2-16,-1-1 0,0 0 15,2-1-15,1 1 0,2-2 16,1 0-16,2-3 0,1-3 0,1-1 15,3-2-15,0-1 16,0-1-16,1-2 0,1-1 16,0-2-16,1 1 0,1-2 0,-2-2 15,4-2-15,-4-2 0,0 1 16,-4 1-16,1-1 0,-2 3 16,-2-1-16,-4 1 0,0 0 15,-2 2-15,-4 1 0,-2 0 16,-1 1-16,-3 3 0,-1 0 15,0 3-15,0-1 0,-1 0 16,2 0-16,2 0 0,2 0 0</inkml:trace>
  <inkml:trace contextRef="#ctx0" brushRef="#br0" timeOffset="3153.9019">8104 3623 0,'0'0'0,"0"0"16,0 0-16,35 0 0,-17 0 0,2 0 16,4 0-16,6-2 15,2 1-15,1 1 0,-3 1 16,5-1-16,-3 0 0,-3-3 0,-4-2 16,-4 0-16,-3 2 0,-6 0 15</inkml:trace>
  <inkml:trace contextRef="#ctx0" brushRef="#br0" timeOffset="3419.5429">8450 3454 0,'0'0'0,"0"0"0,0 0 0,0 0 16,0 0-16,0 0 0,-7 26 15,7-26-15,-5 23 0,5-23 16,-6 32-16,2-15 0,1 0 16,-1 1-16,-1 2 0,0-2 0,-1-1 15,1 4-15,-1-1 16,3-3-16,-2 0 0,2-2 0,0-3 16,1-1-16,2-3 0,2-4 15,1-4-15,-1 0 0,0 0 0,2 0 16</inkml:trace>
  <inkml:trace contextRef="#ctx0" brushRef="#br0" timeOffset="3997.7093">8966 3200 0,'0'0'15,"0"0"-15,0 0 0,0 0 16,0 0-16,0 25 0,0-25 16,0 26-16,0-26 0,-2 33 15,-1-10-15,-2 0 0,1 0 0,-2 2 16,1 2-16,-2 9 0,-2-2 16,2-2-16,-1 0 0,-2 3 15,0-1-15,0-1 16,0-2-16,3-4 0,0-4 0,2-4 15,-1-3-15,2-3 0,0-2 16,2-2-16,0-2 0,2-4 16,0-3-16,0 0 0,1-2 15,1-4-15,1 0 0,3-2 16,1-3-16,-1 0 0,2-3 0,0 2 16,-1-2-16,1 2 0,1 1 15,0-1-15,0-1 0,0 1 16,1 2-16,1 0 0,0 0 15,0 1-15,0 0 0,-1 3 16,0 0-16,-1 2 0,0 3 16,0 1-16,0 2 0,-2 2 15,0 1-15,-3 0 0,1 2 16,-2 0-16,-1 2 0,-2 2 16,-1 2-16,-2-1 0,-4 0 0,-4 5 15,-3 0-15,-2-1 0,0 0 16,-1 0-16,1-1 0,-1 0 15,2-3-15,1-1 0,0-3 16,4-1-16,3 0 0,-1-4 16,1-2-16,2 1 0,-1 0 15,2 0-15</inkml:trace>
  <inkml:trace contextRef="#ctx0" brushRef="#br0" timeOffset="4200.8202">9242 3653 0,'0'0'0,"0"0"0,0 0 16,0 0-16,0 0 0,-3 23 15,3-23-15,-5 18 0,5-18 0,-6 23 16,6-23-16,-9 29 0,4-15 16,1-1-16,-1 1 15,2-2-15,0 2 0,1-3 0,1-1 16,-1-3-16,2 0 0,0 0 15,0-2-15,0 0 0</inkml:trace>
  <inkml:trace contextRef="#ctx0" brushRef="#br0" timeOffset="4560.2354">9457 3500 0,'0'0'0,"0"0"0,0 0 15,0 0-15,24-19 0,-14 12 16,1 3-16,1-2 0,1 2 16,3 0-16,0 2 0,1 0 15,-1 0-15,4 4 0,-2 0 16,-3 3-16,0 0 0,-3 4 16,-1 3-16,-2 2 0,-3 0 0,0 3 15,-2-1-15,0 2 0,-1 2 16,-1-1-16,0 2 0,0-1 15,2-1-15,-1 0 0,1 0 16,2-2-16,0-1 0,-1-1 16,1-2-16,0-1 0,1 0 15,2-2-15,0-3 0,1-1 16,1-2-16,0-2 0,0-1 16,-1-2-16,0 0 0,-1-3 0,-1-3 15,-2-3-15,-1-2 0,-1 2 16,0 1-16,-1 2 0</inkml:trace>
  <inkml:trace contextRef="#ctx0" brushRef="#br0" timeOffset="4825.8734">9880 3475 0,'0'0'0,"0"0"15,0 0-15,0 0 0,0 0 16,-21 26-16,21-26 0,-22 22 15,9-10-15,-1 3 0,-1-1 16,-1 2-16,-2 0 0,-1 1 16,0 0-16,-6 5 0,3-3 15,2-1-15,2 0 0,0-1 16,1 1-16,3-2 0,1-1 16,3-3-16,1-1 0,3-2 15,0-1-15,3-2 0,2-1 0,5-4 16,5-2-16,-1 0 0,-2-1 15,0 2-15</inkml:trace>
  <inkml:trace contextRef="#ctx0" brushRef="#br0" timeOffset="5013.4185">10209 3597 0,'0'0'0,"0"0"15,0 0-15,35-4 0,-17 3 16,3 0-16,3 0 0,8 0 15,0-1-15,-1 1 0,-2 0 16,0 1-16,0 0 0,3 0 16,-4 1-16,-4-1 0,-5 0 15,-5-2-15,-6-1 0,-1 1 16,-1 1-16,-2-1 0</inkml:trace>
  <inkml:trace contextRef="#ctx0" brushRef="#br0" timeOffset="5279.0182">10456 3468 0,'0'0'0,"0"0"16,0 0-16,0 0 0,-4 19 0,4-19 15,-2 22-15,2-22 0,-5 29 16,1-14-16,0 3 0,0 0 15,-1 1-15,2 0 0,1 2 16,-2 3-16,1-2 0,1 0 16,0-1-16,0-2 0,1-2 0,1-2 15,1-3-15,4-3 0,2-1 16,-2-2-16,-1-1 0,1-1 16</inkml:trace>
  <inkml:trace contextRef="#ctx0" brushRef="#br0" timeOffset="5841.5889">11148 3280 0,'0'0'16,"0"0"-16,0 0 0,0 0 15,0 0-15,0 27 0,0-27 16,-2 28-16,2-28 0,-6 33 16,1-12-16,-2 3 0,1 0 0,-3 6 15,0 2-15,1-3 16,1-1-16,-1 1 0,1 1 0,1-3 16,-1-4-16,0 4 0,2-3 15,0-3-15,1-2 0,1-4 16,-1-1-16,2-6 0,0-1 0,1-1 15,0-3-15,1-3 16,-1 3-16,1-6 0,0-3 16,1 1-16,0-2 0,0 0 0,1-2 15,0 2-15,2-2 0,0-4 16,1-1-16,-1 2 0,1-1 16,2 1-16,1 1 0,-2 1 15,0 1-15,2 0 0,0 2 16,0 0-16,-1-1 0,0 0 15,2 2-15,-2 2 0,0 3 0,-1 2 16,1 1-16,-1 0 16,2 1-16,0 1 0,0 1 15,-2 1-15,0 2 0,-2 0 16,-1 1-16,0 0 0,-2 1 0,-2 0 16,-3 2-16,1-2 0,-1 0 15,-5 3-15,-3 0 0,-2-2 16,-1 0-16,-2-2 0,0 0 15,1-2-15,2-2 0,1-4 16,1-3-16,2 0 0,2 1 0,1 0 16</inkml:trace>
  <inkml:trace contextRef="#ctx0" brushRef="#br0" timeOffset="6091.5779">11417 3678 0,'0'0'16,"0"0"-16,0 0 0,0 0 15,0 0-15,22 4 0,-22-4 16,0 0-16,0 0 0,16 17 16,-16-17-16,0 0 0,-3 19 0,3-19 15,0 0-15,-16 24 0,16-24 16,-12 18-16,6-10 0,1 1 16,0-2-16,2-1 0,1 1 15,3-2-15,2 0 0,6-3 16,4 1-16,2-2 0,0-1 15,1-1-15,3-5 0,-2 1 0,-3 1 16,-2 0-16</inkml:trace>
  <inkml:trace contextRef="#ctx0" brushRef="#br0" timeOffset="6497.8568">11824 3338 0,'0'0'0,"0"0"15,0 0-15,0 0 0,0 0 16,25-9-16,-25 9 0,24-5 16,-10 4-16,-2-1 0,0 0 15,0 1-15,-1 1 0,0 1 16,1 2-16,-1 2 15,1-1-15,-1 5 0,0 3 16,-1 1-16,-1 1 0,1 4 0,0 0 16,-1 1-16,-1 2 0,-1 0 15,0 2-15,-2-2 0,1 0 0,-1 1 16,2 1-16,0-2 16,0 0-16,1 0 0,0-2 15,0 1-15,0-1 0,3 2 16,2-3-16,-4-4 0,1-4 0,1 0 15,0-2-15,-1-3 0,0-1 16,-2-1-16,-1-2 0,-2-4 16,-2-5-16,1 2 0,-1 1 15,-1 0-15</inkml:trace>
  <inkml:trace contextRef="#ctx0" brushRef="#br0" timeOffset="6794.8216">12206 3408 0,'0'0'0,"0"0"0,0 0 16,0 0-16,0 0 0,-14 22 0,14-22 16,-14 19-16,14-19 0,-19 28 15,7-11-15,-1 0 0,-2 0 16,1 0-16,0 0 0,-4 6 15,1-2-15,0 0 0,-2 1 16,1-3-16,2 0 0,-1-2 16,2-3-16,2 2 0,1-1 0,1-3 15,1-1-15,2-1 0,2-1 16,2-4-16,1-2 0,0-4 16,2-1-16,0-1 0,0 1 15,1 2-15</inkml:trace>
  <inkml:trace contextRef="#ctx0" brushRef="#br0" timeOffset="7091.6739">12633 3230 0,'0'0'0,"0"0"0,0 0 16,0 0-16,0 0 0,0 0 15,18 16-15,-18-16 0,0 0 0,-1 27 16,1-27-16,-10 21 16,10-21-16,-16 20 0,16-20 15,-20 20-15,9-10 0,1-1 0,2 0 16,0-2-16,1 1 0,2-1 16,1-2-16,2 1 0,2-1 15,6 0-15,5-1 0,2 0 16,1-2-16,5 0 0,4 1 15,5 0-15,-3-1 0,3 0 16,2 1-16,-5-2 0,-4 1 0,-4-1 16</inkml:trace>
  <inkml:trace contextRef="#ctx0" brushRef="#br0" timeOffset="7341.6607">13101 3606 0,'0'0'16,"8"-1"-16,6 2 0,1-1 0,2 1 15,7 1-15,2-1 0,2 1 16,-1 0-16,5-2 0,-2 0 15,-5-1-15,-2-2 0,-5 2 16,-2 0-16,-4 1 0</inkml:trace>
  <inkml:trace contextRef="#ctx0" brushRef="#br0" timeOffset="7607.304">13279 3476 0,'0'0'0,"0"0"0,0 0 15,0 0-15,0 0 0,-8 30 0,8-30 16,-8 23-16,8-23 0,-9 26 16,3-11-16,1 0 0,-1 0 15,2 1-15,-1-1 0,2-1 16,1 0-16,2-2 0,1 0 15,0-1-15,0-1 0,2-3 16,3-3-16,0-1 0,0 0 0,0-1 16,-2 0-16,0 0 0</inkml:trace>
  <inkml:trace contextRef="#ctx0" brushRef="#br0" timeOffset="8154.2718">13892 3199 0,'0'0'15,"0"0"-15,0 0 0,0 0 0,0 0 16,10 31-16,-10-31 0,4 23 16,-4-23-16,2 31 0,-5-9 15,1 0-15,-1 0 0,-2 4 16,1 1-16,-3 7 0,1 0 15,-1-2-15,-1-1 0,2-3 16,0-1-16,0 5 0,1 0 16,1-5-16,-1-3 0,2-3 0,1-3 15,0-1-15,1-3 0,0-3 16,1-4-16,0-2 0,0-2 16,0-3-16,0 0 15,1-3-15,0-4 0,2-1 0,1 1 16,2-2-16,1-1 0,0-3 15,1 1-15,0-1 0,-1 1 16,1-1-16,0-2 0,0 2 0,-2 1 16,1 0-16,-1-1 15,1 2-15,0 3 0,0 1 0,2 0 16,1 1-16,0 3 0,0 2 16,0 2-16,0 1 0,0 2 15,0 0-15,0 0 0,-2 4 16,0 0-16,-2 2 0,-2 1 15,-1-1-15,-2 0 0,-2 3 16,-2 0-16,-1-1 0,-2-1 0,-3 1 16,-2 1-16,0-2 0,-1-1 15,-1 1-15,-1 1 16,0-3-16,2-3 0,-1-3 16,-1 0-16,2-2 0,0 0 0,4-1 15</inkml:trace>
  <inkml:trace contextRef="#ctx0" brushRef="#br0" timeOffset="8544.8778">14428 3596 0,'0'0'0,"0"0"0,0 0 0,0 0 16,0 0-16,20 7 0,-20-7 15,0 0-15,7 20 0,-7-20 16,0 0-16,-12 25 0,12-25 15,-20 22-15,5-12 0,-2-1 0,1 2 16,-1-1-16,1-2 16,-3 2-16,1-1 0,3-2 0,2 0 15,2-2-15,2 1 0,2-4 16,3-2-16,4 0 16,0 0-16,4 0 0,5-1 0,1 1 15,1 1-15,3-2 0,3 0 16,3 0-16,-3 1 0,0 0 15,0 0-15,-3 1 0,-2 0 16,-1 3-16,-2 3 0,-3 0 16,-1 2-16,-5 1 0,-2 2 15,-3-1-15,0 0 0,-3 1 0,-2 1 16,0-1-16,0-1 0,-1-1 16,-1-3-16,1 0 0,0 0 15,2-2-15,2 0 0,0-2 16</inkml:trace>
  <inkml:trace contextRef="#ctx0" brushRef="#br0" timeOffset="8904.2791">14636 3500 0,'0'0'0,"0"0"15,0 0-15,22-18 0,-12 10 0,1 0 16,1-2-16,6-2 15,1 0-15,1 0 0,1-1 16,-3 3-16,-1 0 0,-3 3 16,-2 2-16,-2 1 0,-1 3 0,-1 2 15,-2 4-15,0 1 0,-2 1 16,-2 3-16,0 4 0,-2-1 16,-3 2-16,1 3 0,-1 0 15,0 3-15,-1-1 0,2 0 16,1 0-16,1 0 0,0-2 15,2 5-15,1 1 0,1-8 16,-1-2-16,4 4 0,1-4 16,1-3-16,1-3 0,3 0 15,3-1-15,-1-3 0,0-1 0,-1-1 16,-1-4-16,-2 1 0,-1-2 16,-1 1-16,-1 0 0,-2 1 15</inkml:trace>
  <inkml:trace contextRef="#ctx0" brushRef="#br0" timeOffset="9169.9241">14985 3460 0,'0'0'0,"0"0"16,0 0-16,0 0 0,0 0 0,-19 20 15,19-20-15,-16 18 16,16-18-16,-18 24 0,4-11 15,0 1-15,0-1 0,-2 2 16,0 0-16,0 0 0,2-1 16,-2 2-16,0-1 0,2-2 0,2-1 15,2-2-15,2-2 0,0-3 16,1 0-16,0-3 0,1-3 16,3-1-16,1-2 0,2-5 15,1-4-15,0 2 0,0 1 0,0 1 16</inkml:trace>
  <inkml:trace contextRef="#ctx0" brushRef="#br0" timeOffset="9545.0007">15291 3110 0,'-1001'0'0,"2002"0"16,-1001 0-16,0 0 0,0 0 0,17 15 15,-17-15-15,0 0 16,7 21-16,-7-21 0,0 0 16,-8 28-16,2-18 0,-2 0 15,-2 1-15,0-1 0,2-1 16,-2 1-16,1 0 0,1-3 0,2-2 16,0 0-16,1-2 15,0 0-15,2 1 0,2-2 0,2 0 16,1 1-16,1-2 0,4 1 15,3 0-15,1 0 0,2 1 16,1-1-16,2 0 0,-2 4 16,-1-1-16,0 1 0,-1 2 15,-2-1-15,-2 3 0,0 3 16,-2 0-16,-3 1 0,-2-1 0,-4 3 16,-4 0-16,-2 1 0,-1 1 15,3-2-15,0-4 0,2-2 16</inkml:trace>
  <inkml:trace contextRef="#ctx0" brushRef="#br0" timeOffset="9748.1208">15696 3632 0,'0'0'0,"10"0"15,3 0-15,3 0 0,3-1 16,9 1-16,3 0 15,5 1-15,-1 2 0,-3-4 0,-2-2 16,-5 0-16,-3 1 0,-2-1 16,-2-2-16,-4 3 0,-3 0 0,-2 0 15</inkml:trace>
  <inkml:trace contextRef="#ctx0" brushRef="#br0" timeOffset="10013.7297">15877 3456 0,'0'0'0,"0"0"0,0 0 0,0 0 16,-5 26-16,5-26 0,-5 30 16,5-30-16,-7 33 0,3-15 15,-1 3-15,1-2 0,-2 1 0,0 4 16,-2 2-16,1-3 15,2-1-15,0 0 0,2-1 16,0-3-16,1 0 0,0-2 16,2-2-16,2-3 0,-1-1 0,3-4 15,3-4-15,0-2 0,2-4 16,-1 0-16,-3 2 0,1-1 0</inkml:trace>
  <inkml:trace contextRef="#ctx0" brushRef="#br0" timeOffset="10560.6489">16529 3235 0,'0'0'0,"0"0"0,0 0 0,3 22 15,-3-22-15,2 24 0,-4-6 16,1 1-16,0 0 0,-2 10 16,-1 2-16,-1-1 0,0 2 0,-2-3 15,-1 0-15,-2 5 0,0-3 16,-1-1-16,0-3 0,1-2 16,3-2-16,0-4 0,2-1 15,0-3-15,1-4 0,1-3 16,0-2-16,1-2 0,2-4 15,-2 0-15,2-5 0,1-2 16,1 0-16,4-4 0,1-3 16,2 2-16,0-1 0,2-1 0,1 1 15,0 0-15,2-2 0,1-1 16,3 2-16,-1-1 16,1 3-16,4-1 0,0 1 15,-3 1-15,-2 2 0,2 5 0,1 3 16,-2 4-16,-2 2 0,-1 3 15,-2 2-15,-4-2 0,-3 1 16,-1 1-16,-3 3 0,-2 0 16,-2-1-16,-6 3 0,-3 1 15,-1-1-15,-2 2 0,-6 1 0,-5-2 16,1-1-16,1 0 0,0-3 16,-2 0-16,5-2 0,1 0 15,0-3-15,1-3 0,3-1 16,2-2-16,2 1 0,2-1 15,1 0-15</inkml:trace>
  <inkml:trace contextRef="#ctx0" brushRef="#br0" timeOffset="10826.2758">17057 3630 0,'0'0'0,"0"0"15,0 0-15,0 0 0,0 0 0,1 29 16,-1-29-16,0 22 0,0-22 16,0 0-16,-1 28 0,1-19 15,1 1-15,2 0 0,0-3 16,3 1-16,2 1 0,3-2 16,2-2-16,2-1 0,1-3 15,2-1-15,2-1 0,-1-2 16,-2 0-16,4-3 0,-2-3 15,-4 3-15,-1 0 0,-3 1 16</inkml:trace>
  <inkml:trace contextRef="#ctx0" brushRef="#br0" timeOffset="11045.054">17288 3614 0,'0'0'0,"0"0"16,0 0-16,0 0 0,0 0 0,0 0 15,0 0-15,-15 21 0,15-21 0,-10 18 16,10-18-16,-13 23 15,8-12-15,-2 2 0,0 3 16,2 0-16,-1 2 0,2 1 0,1 1 16,-1-1-16,1-1 0,-1 2 15,0-1-15,1-2 0,1 0 16,0-4-16,-1-3 0,1-2 16,0-4-16,1-1 0,0-1 15,0 1-15</inkml:trace>
  <inkml:trace contextRef="#ctx0" brushRef="#br0" timeOffset="11373.1882">17692 3262 0,'0'0'0,"0"0"15,0 0-15,25 8 0,-25-8 0,19 8 16,-7-1-16,2 2 0,0 3 16,1 3-16,3 4 15,3 5-15,-1-2 0,-1 1 0,-3 3 16,0 0-16,-2 0 0,1 3 16,-2 0-16,-2-3 0,-2-2 15,0-1-15,0 3 0,-2-5 16,-2-3-16,1-5 0,-1-3 15,0-1-15,-2-1 0,-1-3 16,-1-2-16,-1-3 0,2 1 0,-2 4 16,0 2-16,0 0 0,0-2 15,0 0-15</inkml:trace>
  <inkml:trace contextRef="#ctx0" brushRef="#br0" timeOffset="11638.8317">18005 3348 0,'0'0'15,"0"0"-15,0 0 0,-15 15 0,15-15 16,-20 15-16,4-2 0,-1 0 16,-1-1-16,-1 4 0,-4 2 15,-5 5-15,0-1 0,3 0 16,1-1-16,-1 1 0,4-2 0,4-2 15,2-3-15,3-2 16,4-1-16,1-2 0,3-2 16,2-4-16,2-4 0,7-3 15,5-1-15,2-4 0,3-1 0,-3 1 16,-2 3-16,-2-1 0</inkml:trace>
  <inkml:trace contextRef="#ctx0" brushRef="#br0" timeOffset="11920.0997">18471 2989 0,'0'0'0,"0"0"16,0 0-16,0 0 0,0 0 0,-18 23 15,18-23-15,-15 21 16,15-21-16,-16 26 0,7-11 15,3-1-15,0-1 0,2 0 16,0 2-16,2-2 0,1-1 0,3-1 16,4-1-16,2 0 0,0-2 15,5-2-15,1-1 0,6 0 16,1-4-16,0-1 0,0-1 16,-2-3-16,0-1 0,-3 1 15,-3 1-15,-2 1 0</inkml:trace>
  <inkml:trace contextRef="#ctx0" brushRef="#br0" timeOffset="12107.6227">18505 3107 0,'0'0'0,"0"0"16,0 0-16,0 0 0,-20 21 15,11-11-15,-2 2 0,-2 4 16,-3 1-16,-2 6 0,0-1 15,2 1-15,1 0 0,2 1 16,1-2-16,2 2 0,1-3 0,0 1 16,2-4-16,1-3 0</inkml:trace>
  <inkml:trace contextRef="#ctx0" brushRef="#br0" timeOffset="12357.6403">18899 3426 0,'0'0'0,"9"-1"0,5 1 15,1-1-15,3-1 0,9 1 16,5 0-16,0 1 0,0-3 0,7 2 15,-3 0-15,-3 0 16,-2-1-16,2-3 0,-2 2 16,-10-2-16,-5 2 0,-2-1 0,-3 1 15,-3 1-15</inkml:trace>
  <inkml:trace contextRef="#ctx0" brushRef="#br0" timeOffset="12638.9617">19206 3206 0,'0'0'0,"0"0"16,0 0-16,0 0 0,0 0 0,-10 32 16,10-32-16,-10 28 0,5-13 15,-2 4-15,0 2 16,1-1-16,-1 1 0,-1 5 0,1 2 15,-1-1-15,1-2 0,1 0 16,-1-2-16,2-2 0,0-3 0,2-2 16,0 1-16,0-3 0,1-2 15,1-2-15,0-4 0,0 0 16,0 0-16,0-2 0</inkml:trace>
  <inkml:trace contextRef="#ctx0" brushRef="#br0" timeOffset="14185.9093">20066 2882 0,'0'0'16,"0"0"-16,0 0 0,0 0 0,0 0 15,3 32-15,-3-32 0,-3 29 16,1-12-16,-3 4 0,-1 2 16,-1 0-16,2-1 0,-4 8 15,-1 1-15,0-1 0,1-1 0,0-2 16,0 1-16,-1 3 15,2-3-15,0 0 0,1-2 16,2-3-16,-1 1 0,2-3 16,1-1-16,-1-1 0,2-1 0,0 0 15,0-3-15,-1 0 16,2-4-16,0-2 0,0 0 0,0-2 16,0 2-16,1-4 0,0-1 15,0 1-15,0-1 0,0-4 16,-1 2-16,1-2 0,0-2 15,0-1-15,0 1 0,0 0 16,0-2-16,0 1 0,0 1 16,0-2-16,0 1 0,0 0 15,0-1-15,0 2 0,0-1 0,0-1 16,0 1-16,0 0 0,0 0 16,0 0-16,1 1 0,-1 0 15,0 2-15,0-5 0,0 3 16,0 0-16,0 2 0,0-4 15,0 4-15,0-3 0,0 3 16,0 0-16,0 0 0,0-2 0,0 2 16,0 0-16,0 0 15,0 0-15,0 0 0,0 0 0,0 0 16,0 0-16,1 6 0,-1-6 16,0 0-16,2 5 0,-2-5 0,0 0 15,0 0 1,4 6-16,-4-6 0,2 3 0,-2-3 15,0 0-15,1 7 0,-1-7 16,0 0-16,2 4 0,-2-4 0,0 0 16,0 0-16,1 7 0,-1-7 15,0 0-15,0 0 16,1 5-16,-1-5 0,0 0 0,0 0 16,0 0-16,0 0 0,0 0 15,0 0-15,0 0 0,0 0 16,0 0-16,0 0 0,0 0 15,0 0-15,0 0 0,0 0 16,0 0-16,0 0 0,0 0 16,0 0-16,0 0 0,0 0 0,0 0 15,0 0-15,0 0 0,0 0 16,0 0-16,0 0 0,1 6 16,-1-6-16,0 0 0,0 0 15,0 0-15,0 0 0,0 0 16,0 0-16,0 0 0,0 0 15,0 0-15,0 0 0,0 0 16,0 0-16,0 0 0,0 0 16,0 0-16,0 0 0,1 6 0,-1-6 15,0 0-15,0 0 0,0 0 16,0 0-16,0 0 0,0 0 16,2 5-16,-2-5 0,0 0 15,0 0-15,0 0 0,0 0 16,3 6-16,-3-6 0,0 0 15,0 0-15,0 0 0,0 0 16,0 0-16,1 5 0,-1-5 16,0 0-16,0 0 0,0 0 15,0 0-15,0 0 0,0 0 0,0 0 16,0 0-16,0 0 0,0 0 16,0 0-16,0-7 0,0 7 15,0 0-15,0-5 0,0 5 16,0 0-16,0 0 0,1-9 15,-1 9-15,2-4 0,-2 4 16,4-8-16,-2 2 0,0 2 16,0-1-16,2 0 0,0 0 15,1 1-15,3-1 0,1 1 16,0-1-16,0 0 0,-1-1 0,2 0 16,-1 2-16,0 2 0,0-2 15,0 0-15,-1 2 0,2 0 16,0 1-16,1 1 0,0 0 15,0 0-15,0 0 0,2 2 16,-2 0-16,0 1 0,-1 2 16,-2 0-16,1 2 0,-1 0 0,-2 2 15,0 1-15,-2 0 0,0 1 16,-2 1-16,-1 2 0,-1-1 16,0-1-16,-2 0 0,-1 1 15,-3-1-15,-1 0 0,-5 4 16,-1 0-16,0-4 0,1 1 0,0-1 15,-1 1-15,1-3 16,-1-1-16,0-2 0,-2-3 16,2-1-16,1 0 0,0-2 15,0-1-15,1 0 0,1 0 0,0-1 16,0-3-16,1 1 0,2-1 16,0-1-16,1-2 0,2 3 15,0-1-15,0-1 0,2-1 16,0 2-16,0-1 0,-1 1 15</inkml:trace>
  <inkml:trace contextRef="#ctx0" brushRef="#br0" timeOffset="14545.3521">20515 3465 0,'0'0'15,"0"0"-15,0 0 0,0 0 0,0 0 16,0 0-16,-10 24 16,10-24-16,0 0 0,-20 29 0,20-29 15,-21 25-15,11-12 0,-1 1 16,0 3-16,0-2 0,1 1 16,0 1-16,1 0 0,-1 3 15,1-3-15,3 0 0,1-1 16,2 0-16,1-3 0,1 0 15,1 2-15,1-3 0,0 0 0,1-1 16,2-1-16,-1-2 0,0-2 16,0 1-16,0-2 15,-2 0-15,0-2 0,-2 1 16,-1-2-16,-3 0 0,0 1 0,-7-1 16,-6-2-16,-2-1 0,-2-1 0,-2 0 15,4 0-15,3 0 16</inkml:trace>
  <inkml:trace contextRef="#ctx0" brushRef="#br0" timeOffset="14732.8382">20416 3618 0,'0'0'15,"0"0"-15,23-5 0,-8 1 0,1 1 0,3 0 16,1 0-16,7 1 15,-1 0-15,-2-3 0,-1-2 16,-3 1-16,-3 2 0,-4-1 0</inkml:trace>
  <inkml:trace contextRef="#ctx0" brushRef="#br0" timeOffset="15060.9538">21021 3306 0,'0'0'0,"0"0"0,0 0 16,0 0-16,21 12 0,-21-12 0,19 16 16,-6-5-16,0 1 0,0 4 15,0 0-15,-1 2 0,-1 0 16,1 6-16,0 2 0,-3-1 15,0-1-15,-1 1 0,-1 0 16,-2-2-16,1-1 0,-1 4 16,1 0-16,-3-6 0,0 0 0,2 1 15,-2-3-15,-1-6 0,0 0 16,-1-4-16,1-2 0,-2-2 16,0 0-16,0-4 0,-3-3 15,0-1-15,0-1 0,-1 0 16,2 1-16,0 0 0</inkml:trace>
  <inkml:trace contextRef="#ctx0" brushRef="#br0" timeOffset="15357.8374">21313 3349 0,'0'0'0,"0"0"15,0 0-15,0 0 0,-26 19 0,26-19 16,-24 14-16,10-4 16,-2 1-16,-2 0 0,-3 2 15,1 1-15,0-1 0,-4 6 0,-1 0 16,1-1-16,1-3 0,1 0 16,2 0-16,3-3 0,1-3 15,3 1-15,2-3 0,1 2 16,2 1-16,3-6 0,0-5 15,3 0-15,2-1 0,5-2 16,3-2-16,0 2 0,-1 1 0,-2 0 16</inkml:trace>
  <inkml:trace contextRef="#ctx0" brushRef="#br0" timeOffset="15732.9366">21864 2996 0,'0'0'0,"0"0"16,0 0-16,0 0 0,0 0 0,0 0 16,0 0-16,0 0 0,-6 27 15,6-27-15,0 0 0,-8 33 16,8-33-16,-9 28 0,6-14 15,-1 2-15,2 0 0,-1 2 16,-1 1-16,2 0 0,0-1 0,1 0 16,0 1-16,0 3 15,0-2-15,-1-1 0,1 0 16,0 1-16,-1-1 0,0-2 16,0-1-16,-1-2 0,0 0 0,-1-3 15,-1-1-15,-1-2 0,-3-1 16,-2-1-16,-3-1 0,-3-2 15,-2-3-15,-5-3 0,-4-1 16,1-1-16,-2-1 0,5 1 0,4 1 16,4 1-16</inkml:trace>
  <inkml:trace contextRef="#ctx0" brushRef="#br0" timeOffset="15873.53">21718 3182 0,'0'0'0,"0"0"0,0 0 15,32-5-15,-17 4 0,2 1 16,3 1-16,6 0 0,-1 3 16,-1 1-16,-1 0 0,-4-1 0,-2 0 15,-4-1-15</inkml:trace>
  <inkml:trace contextRef="#ctx0" brushRef="#br0" timeOffset="17623.63">17218 1594 0,'0'0'0,"0"0"15,0 0-15,-21 0 0,12 1 0,-4-2 16,-3-1-16,-3 1 0,-2 3 0,-9 1 16,-2 4-16,0-1 15,0 1-15,-3 3 0,-2 2 16,-8 3-16,4 2 0,-2 1 15,-2 1-15,-1 2 0,4-1 0,0 0 16,2 1-16,2 2 0,4 0 16,-4 4-16,4 0 0,6-5 15,-1 1-15,-3 7 0,1 2 16,4-5-16,1-2 0,3 4 16,2 5-16,1-5 0,1-1 0,3-1 15,2 1-15,4-3 16,2 0-16,4 1 0,2 3 15,4-2-15,2-5 0,1 0 16,3 0-16,-1-4 0,1-1 0,0 3 16,2 2-16,1 1 0,0 0 15,3 0-15,0 1 16,2-3-16,3-3 0,1 1 0,0 3 16,0-2-16,-2-3 0,6 1 15,1 0-15,0-1 0,1-3 16,0 2-16,2-1 0,-1-2 15,1-2-15,2 0 0,2 1 16,0-1-16,-1-2 0,5-3 0,2-1 16,0-2-16,-2 0 0,5 1 15,3-1-15,5 0 0,-3-1 16,-1-6-16,0-3 0,-2 3 16,-1 1-16,2-1 0,2 1 15,-3-4-15,-2 0 0,0 0 16,0-1-16,-2 0 0,-2 1 15,-1-1-15,0 0 0,-4 1 16,-5-1-16,5-1 0,2-2 16,-4 0-16,-4 1 0,1-2 0,2 1 15,-2 0-15,0 0 0,-4-1 16,-1-3-16,-3 1 0,-3 1 16,0-2-16,0-1 0,-4 4 15,0 0-15,1-1 0,-1-2 16,-1 0-16,-1 0 0,0-1 15,0 0-15,-2 4 0,1 1 16,-1-1-16,0-2 0,-2 0 0,0 1 16,-1 0-16,1 1 0,-2-2 15,-1 2-15,2-1 0,0-2 16,0 2-16,-2-2 0,0 1 16,1-1-16,-2 3 0,0 2 15,-1-2-15,1 0 0,0 0 16,-1 1-16,0 0 0,0-1 15,0 0-15,0 1 0,-1 0 16,0-1-16,0 1 0,0 0 0,-1 1 16,0-1-16,0 1 0,1 2 15,0 1-15,0 1 16,-1 1-16,-2 1 0,2 1 0,0 0 16,0-1-16,0 1 0,0 1 15,0-2-15,0 2 0,0-1 16,1 3-16,-3-3 0,3 3 15,-2-3-15,0 2 0,0 1 16,0 0-16,-1 0 0,1 1 16,0 0-16,0 1 0,0 2 0,-1-1 15,1-1-15,1 1 0</inkml:trace>
  <inkml:trace contextRef="#ctx0" brushRef="#br0" timeOffset="18811.2283">16624 2800 0,'0'0'0,"0"0"0,0 0 15,0 0-15,0 0 0,-22 11 16,22-11-16,0 0 0,0 0 15,0 0-15,0 0 0,-3 18 16,3-18-16,0 0 0,23 13 0,-23-13 16,23 13-16,-23-13 0,34 9 15,-14-4-15,1-3 0,3 1 16,4 1-16,7-1 0,-1 0 16,5 0-16,4 2 0,6 1 15,-1 1-15,1-4 0,3-1 16,-2 0-16,-3 0 0,13 1 15,1-1-15,-2 2 0,-3 0 0,11-1 16,2-3-16,-8 1 0,-4-1 16,11-1-16,2-2 15,-5 2-15,-5 0 0,6-1 0,4-2 16,-5-1-16,-5 0 0,34-2 16,-3 1-16,-12-3 0,-7-1 15,0 0-15,2 0 0,-10 3 16,-5 2-16,-2-2 0,1-3 15,-1 1-15,-3-1 0,3-1 16,1-3-16,-8 3 0,-5 2 0,6-6 16,3-3-16,-9 3 0,-6 3 15,3-1-15,3 0 16,-10-1-16,-7 1 0,1-6 0,2-3 16,-5 1-16,-4 2 0,-5-1 15,-1 1-15,-3 1 0,-3 2 16,-6 5-16,2-4 0,-2-2 15,0-1-15,-4-2 0,-4-1 16,1 4-16,-1 0 0,-3-4 16,-1-3-16,-1 2 0,-1 1 0,-4-3 15,-4 0-15,2 2 0,-2 1 16,0-2-16,-2-1 0,-2 0 16,-1 1-16,-7-8 0,-1 1 15,1 0-15,1 1 0,-4 1 16,-2 1-16,1 2 0,2-1 15,-4 0-15,-4 0 0,1 3 16,3 1-16,-7-5 0,-6-1 16,-2 0-16,3 5 0,-6-3 15,-3 1-15,0 1 0,-1 4 0,-29-10 16,6 3-16,11 7 0,8 5 16,-6 1-16,-3 1 0,2 2 15,1 0-15,-7 4 0,-6 1 16,7 2-16,4 2 0,-6 2 15,-5 1-15,7 3 0,5 0 0,-7 4 16,-5 0-16,11 0 0,7-1 16,-11 4-16,-6 2 0,5 2 15,4 0-15,-4 13 0,-3 8 16,6-10-16,6-5 0,-3 3 16,-4 2-16,6 0 0,3 2 15,1 6-15,0 4 0,9-6 16,6-3-16,3 1 0,1-1 15,8-2-15,5 0 0,6 5 16,3 3-16,2-6 0,2-4 0,-1 0 16,-1-1-16,6 0 0,4 2 15,7 3-15,4 5 0,1-2 16,0-1-16,8 4 0,6 2 16,4-4-16,4-2 0,-9-9 15,2 3-15,-6-9 0,-3-4 0,-3-4 16</inkml:trace>
  <inkml:trace contextRef="#ctx0" brushRef="#br1" timeOffset="22402.5426">8559 4214 0,'0'0'0,"0"0"0,0 0 0,0 0 15,0 0-15,0 0 0,0 0 16,0 0-16,0 0 0,25-5 16,-25 5-16,25 2 0,-25-2 0,35 0 15,-13 1-15,4-1 16,1 1-16,4 0 0,2 1 16,9-4-16,-1 1 0,6 0 15,-1 2-15,-5-1 0,-2 0 0,-4-1 16,-2 0-16,-5 0 0,-4 0 15,-1-2-15,-1 2 0,-3-3 16,-3 2-16,-1-1 0,0 2 16,-4 0-16,-2 1 0,-2 0 15,0 0-15,-1 1 0,1 2 16,-2-1-16,-1-1 0,-2 0 16,-1 2-16,0-1 0,-1-2 15,2 4-15</inkml:trace>
  <inkml:trace contextRef="#ctx0" brushRef="#br1" timeOffset="23293.9008">13675 4098 0,'0'0'16,"0"0"-16,0 0 0,0 0 16,0 0-16,0 0 0,0 0 15,0 0-15,18-17 0,-18 17 16,27-1-16,-27 1 0,34-1 0,-12 1 16,4 1-16,1-1 0,2 0 15,9-2-15,3 1 0,-2 1 16,-1 0-16,10-1 0,-1-1 15,-4 1-15,-3-1 0,5 1 16,-2 0-16,-6-1 0,-6 2 0,-1 0 16,-1 1-16,-4 1 15,-2 1-15,-2-2 0,-1-1 16,-3 0-16,-3 0 0,-3 2 0,-1 1 16,-2 0-16,-2 0 0,0-2 15</inkml:trace>
  <inkml:trace contextRef="#ctx0" brushRef="#br1" timeOffset="24090.8958">19744 4064 0,'0'0'15,"0"0"-15,0 0 0,0 0 0,0 0 16,31-1-16,-31 1 0,37 2 15,-37-2-15,47 1 0,-18 0 16,1 1-16,0-1 0,11 0 16,2 2-16,-1-2 0,-3 2 15,9 0-15,-2 0 0,-5 0 16,-5 3-16,-2-4 0,-1-1 16,-4 0-16,-4 0 0,-3-1 15,-3-1-15,-2 2 0,-2 1 0,-3 1 16,-2 0-16,-2 0 0,-1 0 15,-3-1-15,-2 2 0,-2 0 16,-1 0-16,0 0 0,1-1 16,0-1-16</inkml:trace>
  <inkml:trace contextRef="#ctx0" brushRef="#br1" timeOffset="26028.4676">4852 5421 0,'0'0'0,"0"0"0,0 0 15,0 0-15,0 0 0,0 0 16,-12-22-16,12 22 0,0 0 0,0 0 16,-23-4-16,23 4 15,-21 7-15,10-1 0,-2 3 16,1 0-16,0 3 0,-1 3 16,-5 3-16,4 0 0,-1 0 0,-2 9 15,2 2-15,0 0 0,2 0 16,0 7-16,3-1 0,0-1 15,2-3-15,4 3 0,-3 0 16,3 0-16,1-1 0,-1 7 16,1 0-16,0-3 0,2-3 15,-3 2-15,2 2 0,0-3 0,0-1 16,-1 3-16,0 1 16,-2-3-16,0 0 0,-4 1 0,1 1 15,-4-4-15,1-3 0,-5 4 16,-1-1-16,0-4 0,0-4 15,0 1-15,-1-2 0,0-6 16,2-2-16,-6-2 0,-1-3 16,4-2-16,1-2 0,-2-2 15,-2-1-15,0-3 0,0-1 0,0-4 16,-3-2-16,6 0 0,4 2 16,5 1-16</inkml:trace>
  <inkml:trace contextRef="#ctx0" brushRef="#br1" timeOffset="26231.5933">4346 6006 0,'0'0'0,"0"0"0,22-3 16,-8 1-16,4 0 0,5-2 0,5 1 15,0 0-15,4 1 0,0 0 16,0 1-16,6 0 0,-2 1 0,-7-1 16,-7 1-16,-4-1 0</inkml:trace>
  <inkml:trace contextRef="#ctx0" brushRef="#br1" timeOffset="26575.3768">5193 5590 0,'0'0'0,"0"0"15,0 0-15,0 0 0,-23 22 0,23-22 16,-20 29-16,7-12 0,2 1 15,-2 4-15,2 2 0,-2 8 16,3-2-16,-1 3 0,3-1 16,-1 0-16,3 0 0,0 3 15,2-2-15,2-3 16,1-3-16,1-1 0,3 1 16,-2-5-16,1-3 0,3-3 0,1-4 15,3-1-15,1-3 0,2 0 16,2-2-16,1-3 0,0-2 15,-5 0-15,-1 0 0,0-1 0</inkml:trace>
  <inkml:trace contextRef="#ctx0" brushRef="#br1" timeOffset="26856.6419">5363 5779 0,'0'0'0,"0"0"0,0 0 0,0 0 0,0 0 15,-2 28-15,2-28 16,-1 27-16,1-27 0,-4 33 0,1-12 16,1 1-16,-1 1 0,0-1 15,0 0-15,2 3 0,-2-3 16,1-1-16,1-2 0,-3-2 15,3-2-15,0-2 0,1-1 16,-1-3-16,0-1 0,1 4 16,1 4-16,0-6 0,0-1 0,-1 0 15</inkml:trace>
  <inkml:trace contextRef="#ctx0" brushRef="#br1" timeOffset="27153.5802">5683 5737 0,'0'0'0,"0"0"0,0 0 16,0 0-16,0 0 0,31 19 16,-31-19-16,21 23 0,-10-10 0,-1 4 15,0-1-15,-2 2 0,-2 0 16,1 2-16,-4 3 0,-2 3 15,1-3-15,-5-1 0,0 2 16,-3-3-16,0-2 0,-1-1 16,-4 3-16,1-4 0,2-3 0,-2-1 15,2 2-15,-1-3 16,1 0-16,0 1 0,1-1 16,-1-1-16,4 1 0,-3-3 0,4-2 15,-2 0-15</inkml:trace>
  <inkml:trace contextRef="#ctx0" brushRef="#br1" timeOffset="27872.341">4528 7239 0,'0'0'0,"0"0"0,0 0 15,0 0-15,0 0 0,0 0 0,-23 9 16,23-9-16,-17 13 0,17-13 16,-21 21-16,10-7 0,2 0 15,-3 3-15,2 2 0,-2 2 16,2 1-16,-2 10 0,0 1 15,1 1-15,0 2 0,3-2 16,-1 3-16,1 7 0,0 0 0,1-2 16,3 0-16,-1-2 0,2 0 15,0 6-15,1-2 0,0-3 16,0-1-16,1-1 0,-3 0 16,0-4-16,1-3 0,-1 1 15,-3-2-15,-2-1 0,-1-3 16,0 0-16,2-3 0,-2-1 15,-5-2-15,-2-2 0,-4 0 16,-1-3-16,0 0 0,-1-2 16,-5-2-16,-1-5 0,-2-3 0,8 0 15,5-1-15,2-1 0</inkml:trace>
  <inkml:trace contextRef="#ctx0" brushRef="#br1" timeOffset="28059.8705">4008 7758 0,'0'0'0,"0"0"16,17-6-16,-5 2 0,2 1 0,11-2 16,5 2-16,3-2 15,3 1-15,3 1 16,2 2-16,2 1 0,-9 0 0,-6-2 15</inkml:trace>
  <inkml:trace contextRef="#ctx0" brushRef="#br1" timeOffset="28356.7512">4907 7385 0,'0'0'15,"0"0"-15,0 0 0,0 0 0,0 0 16,0 0-16,-28 10 0,28-10 16,-23 15-16,23-15 0,-26 24 15,13-8-15,-2 2 0,4 2 16,-1 1-16,0 1 0,2-1 0,0 8 16,-1 0-16,3-1 0,3-3 15,2 0-15,0-2 0,2-1 16,1-1-16,2 3 0,3-2 15,-2-5-15,0-2 0,3-2 16,-3-1-16,3-3 16,0-2-16,1-1 15,-4-1-15,1 0 0</inkml:trace>
  <inkml:trace contextRef="#ctx0" brushRef="#br1" timeOffset="28575.507">4871 7696 0,'0'0'0,"0"0"15,0 0-15,0 0 0,26-6 0,-26 6 16,30-6-16,-13 4 0,2 0 16,2 1-16,1 0 0,0 1 15,-1-1-15,6 1 0,-2 1 16,-3-4-16,-1-1 0,-3 1 15,-3 0-15,-4 1 0</inkml:trace>
  <inkml:trace contextRef="#ctx0" brushRef="#br1" timeOffset="28809.9102">5351 7532 0,'0'0'0,"0"0"0,0 0 15,0 0-15,0 0 0,0 0 0,-1 28 16,1-28-16,-1 25 0,1-25 16,-1 35-16,-2-17 0,-1 0 15,1 1-15,0 1 0,-1-2 16,1 0-16,1 0 0,1-2 16,-1 1-16,-1-2 0,2-1 15,1-3-15,0 1 0,0 3 0,0-3 16,0-1-16,0-2 0</inkml:trace>
  <inkml:trace contextRef="#ctx0" brushRef="#br1" timeOffset="29106.8012">5710 7445 0,'0'0'15,"0"0"-15,0 0 0,0 0 0,0 0 16,25 12-16,-25-12 0,18 18 16,-18-18-16,16 26 0,-8-11 15,-3 1-15,0 0 0,-4 1 16,-1 1-16,-1-1 0,-1 0 0,-4 0 16,-2 0-16,-4 2 15,-1 0-15,-1-2 0,-1-2 16,1-1-16,1-4 0,1-2 15,1-2-15,-2-2 0,4-4 0,-1-4 16,4-2-16,-1 2 0,2 0 16,1 0-16</inkml:trace>
  <inkml:trace contextRef="#ctx0" brushRef="#br1" timeOffset="29419.3245">6200 6071 0,'0'0'0,"0"0"16,0 0-16,31-8 0,-31 8 0,33-4 15,-11 1-15,4 1 16,0 0-16,14 2 0,0 1 16,-3 2-16,-5-1 0,1 1 15,-7-1-15,-4 1 0</inkml:trace>
  <inkml:trace contextRef="#ctx0" brushRef="#br1" timeOffset="29591.21">6293 6251 0,'0'0'0,"0"0"15,0 0-15,27-7 0,-27 7 0,36-4 16,-13 2-16,4 0 0,5 0 15,10 1-15,1 0 16,-9 0-16,-4-1 0,-4 2 0</inkml:trace>
  <inkml:trace contextRef="#ctx0" brushRef="#br1" timeOffset="30216.2524">7474 5618 0,'0'0'16,"0"0"-16,0 0 0,0 0 0,0 0 15,-3 25-15,3-25 0,-3 33 16,0-15-16,1 5 16,-2 4-16,1 2 0,0 0 0,-2 10 15,0 1-15,-1-1 0,2-1 16,-2 7-16,1-1 0,-1-6 16,1-4-16,0-3 0,2 1 15,-1-7-15,-2-3 0,3-2 16,1-5-16,0-1 0,1-4 0,0-2 15,0-1-15,0-1 0,0-3 16,1-3-16,-2-3 0,2 0 16,1-3-16,0-1 0,0-2 15,1-1-15,2 0 0,0-2 16,3-1-16,-3 0 0,3-1 0,-1 1 16,2 1-16,1 1 15,1-1-15,1 1 0,3 1 16,0 3-16,2 0 0,-1 0 0,0 0 15,-1 2-15,-1 3 0,-2 1 16,0 2-16,0 1 0,0 1 16,-3 3-16,-1 2 0,-4 1 15,0 1-15,-3 0 16,-1 1-16,-3 0 0,-1 0 16,-7 2-16,-3 0 0,-2 0 0,-3 0 0,-1 0 15,-1 1-15,0-1 0,0-1 16,-2 2-16,2-3 0,5-5 15,4-3-15,3-1 0,0 0 16,4-1-16</inkml:trace>
  <inkml:trace contextRef="#ctx0" brushRef="#br1" timeOffset="30560.0151">7875 6127 0,'0'0'0,"0"0"0,0 0 0,0 0 16,-19 15-16,19-15 0,-15 17 16,15-17-16,-15 19 0,9-9 15,0 2-15,1-1 0,0 0 0,2 1 16,2-1-16,-1 0 0,2-1 16,3-4-16,2-1 15,3-2-15,3-1 0,-2 0 0,2-2 16,0-3-16,2 0 0,-2-2 15,1 0-15,-1-1 0,1 0 16,1-4-16,-1 0 0,-1 1 16,-1-1-16,-2 0 0,-2 0 15,0 1-15,-3-1 0,-1 0 16,-5 2-16,0 1 0,-2 0 16,-3 2-16,-3 1 15,0 1-15,-1 0 0,-1-1 0,1-2 16,2 1-16,2 0 0,2 2 0</inkml:trace>
  <inkml:trace contextRef="#ctx0" brushRef="#br1" timeOffset="30778.8552">8487 6036 0,'0'0'15,"0"0"-15,22-2 0,-7 0 0,2 0 16,9 0-16,5 1 0,-1-1 16,0 1-16,7 0 0,1 1 15,-4 0-15,-2 2 0,-4 0 16,-2 1-16,-5 0 0,-5-2 0,-3 0 16</inkml:trace>
  <inkml:trace contextRef="#ctx0" brushRef="#br1" timeOffset="31310.0777">8695 5904 0,'0'0'0,"0"0"0,-5 16 16,1-6-16,2 3 0,-1 1 0,-2 2 16,0 7-16,0 2 0,1 0 15,0 2-15,-1-3 0,2-1 16,-3-2-16,3-2 16,0 3-16,1-2 0,-1-4 0,1-1 15,1-5-15,0-2 0,2-3 16,2-1-16,0-2 0,-1 0 15,0 0-15</inkml:trace>
  <inkml:trace contextRef="#ctx0" brushRef="#br1" timeOffset="31810.1018">9204 5731 0,'0'0'0,"0"0"0,0 0 16,0 0-16,0 0 0,10 21 0,-10-21 16,5 24-16,-5-24 0,1 34 15,0-14-15,-1 3 0,-1 1 0,0 1 16,-1 2-16,-2 8 16,1-4-16,0-2 0,-1-2 15,1-3-15,-1-1 0,-1 1 16,2-4-16,1-8 0,-1-1 0,1-1 15,1-3-15,0 0 0,1-2 16,0-2-16,0-3 0,2 2 16,0-5-16,2-1 0,0-4 15,1 0-15,-1-2 0,1 0 16,2 0-16,0 0 0,0 1 16,4 0-16,3-1 15,1-1-15,1 0 0,-2 4 0,-1 1 16,-1 1-16,-1 0 0,-1 3 15,-1 0-15,0 2 0,-1 1 0,-2 2 16,1 1-16,-3 0 0,0 0 16,-2 2-16,-1 2 0,-2-1 15,-3 1-15,-2 1 0,-3 0 16,-3 1-16,-1-1 0,-5 3 16,-1-2-16,0-2 0,2 0 15,-2-1-15,0-1 0,4-3 16,3-2-16,2-1 0,1 1 15,1-1-15</inkml:trace>
  <inkml:trace contextRef="#ctx0" brushRef="#br1" timeOffset="32013.2443">9574 6100 0,'0'0'0,"0"0"15,0 0-15,0 0 0,0 0 16,0 0-16,2 22 0,-2-22 15,0 0-15,-1 26 0,1-26 0,-2 23 16,-1-12-16,1 1 0,1-2 16,0-1-16,0 0 0,0-3 15,1-2-15,0-4 0,3 2 16,-1-2-16,2 0 0,-4 0 16</inkml:trace>
  <inkml:trace contextRef="#ctx0" brushRef="#br1" timeOffset="32216.4566">9879 5953 0,'0'0'0,"0"0"0,0 0 16,0 0-16,29-5 0,-16 3 0,4 1 15,1 1-15,2 1 0,2 0 16,2 1-16,7-1 0,0 2 16,0-2-16,0 0 0,-2 0 15,-3 0-15,-2 0 0,-2-2 16,1-1-16,-4-4 0,-7 1 15,-1-1-15,-2 0 0,-1 2 0,-1 0 16</inkml:trace>
  <inkml:trace contextRef="#ctx0" brushRef="#br1" timeOffset="32466.4787">10190 5766 0,'0'0'0,"0"0"0,0 0 15,0 0-15,0 0 0,0 0 16,-17 20-16,17-20 0,-9 21 0,9-21 16,-13 29-16,7-11 0,-2 2 15,1 2-15,1 0 0,0 2 16,1-1-16,-2 6 0,1-1 16,-1-3-16,1-1 0,2-4 15,1-1-15,2-4 0,1-1 16,0-3-16,1 0 0,2-4 15,4-3-15,-2 0 0,0-2 0,-2 1 16</inkml:trace>
  <inkml:trace contextRef="#ctx0" brushRef="#br1" timeOffset="32966.4743">10705 5709 0,'0'0'0,"0"0"16,0 0-16,0 0 0,3 27 0,-3-27 15,1 28-15,-1-11 0,0 1 16,-1 3-16,-1 4 16,0-1-16,-2 0 0,-1 8 15,-3-1-15,0-3 0,2-1 0,-3 1 16,0-3-16,2-4 0,-1-4 15,1-2-15,2-3 0,2-4 16,2-3-16,-1 1 0,-1-2 16,0-2-16,-2-2 0,1-4 15,0-1-15,2-1 0,1 1 0,1-3 16,1 0-16,1-1 0,3 0 16,1-5-16,3-2 15,1 0-15,1 2 0,2-1 16,2 2-16,-1 1 0,0 1 0,3 3 15,2-2-15,-3 3 0,1 0 16,-2 4-16,0 3 0,-2 0 16,0 1-16,-1 2 0,-1 3 15,-2 1-15,-2 1 0,-3 2 16,-2 3-16,-2-1 0,-1 1 0,-3-1 16,-2 2-16,-2-3 15,-1-1-15,-4 0 0,-1-1 16,0 0-16,-1-1 0,2 0 0,1-2 15,2-1-15,1 1 0,2-3 16</inkml:trace>
  <inkml:trace contextRef="#ctx0" brushRef="#br1" timeOffset="33200.8655">11050 5977 0,'0'0'15,"0"0"-15,0 0 0,0 0 0,0 0 16,25 4-16,-25-4 0,0 0 15,22 13-15,-22-13 0,0 0 16,17 22-16,-15-14 0,-2 1 16,-2 3-16,-3-1 0,0 0 15,-2-1-15,-1 0 0,0 0 16,1-3-16,2 0 0,0 0 16,1-1-16,1-1 0,-1 1 15,2-3-15,2-3 0,2 2 0,6-2 16,5-1-16,0-1 15,2-1-15,-3 0 0,-1 0 0,-1 1 16</inkml:trace>
  <inkml:trace contextRef="#ctx0" brushRef="#br1" timeOffset="33419.591">11657 5942 0,'0'0'0,"0"0"15,0 0-15,30-4 0,-30 4 0,34-1 16,-12 0-16,3 1 16,1 1-16,8-1 0,-1 0 15,-1 1-15,-1 2 0,6-1 16,-2 1-16,-5-3 0,-5-3 0,-4 1 16,-5 0-16,-2 0 0</inkml:trace>
  <inkml:trace contextRef="#ctx0" brushRef="#br1" timeOffset="33607.1112">11896 5904 0,'0'0'0,"0"0"0,0 0 15,0 0-15,0 0 0,0 0 16,5 26-16,-5-26 0,0 0 0,11 31 15,-5-19-15,0-1 0,1 0 0,1-2 16,0 0 0,2-2-16,1-2 0,-1 1 0,-1-2 15,-1 1-15</inkml:trace>
  <inkml:trace contextRef="#ctx0" brushRef="#br1" timeOffset="33779.0425">12604 5943 0,'0'0'0,"0"0"0,0 0 0,0 0 15,0 0-15,0 0 0,4 23 16,-4-23-16,0 0 0,4 19 16,-4-19-16,0 0 0,7 22 0,-7-22 15</inkml:trace>
  <inkml:trace contextRef="#ctx0" brushRef="#br1" timeOffset="33950.9434">13022 5974 0,'0'0'16,"0"0"-16,0 0 0,0 0 0,0 0 15,0 0-15,0 0 0,0 0 16,18 18-16,-18-18 0,0 0 15,0 0-15,16 18 0,-16-18 16</inkml:trace>
  <inkml:trace contextRef="#ctx0" brushRef="#br1" timeOffset="34263.4653">13553 5997 0,'0'0'0,"0"0"16,0 0-16,24 2 0,-24-2 0,30 3 16,-8 0-16,1 1 0,1-2 15,10 1-15,4 0 16,-3 1-16,-1-1 0,8 1 0,-1 0 15,-5-2-15,-4-2 0,-2-1 16,-3-2-16,-4 1 0,-5 1 16,-2-2-16,-2 0 0,-3-2 15,-2-1-15,-1 1 0,-3 2 16,0 0-16</inkml:trace>
  <inkml:trace contextRef="#ctx0" brushRef="#br1" timeOffset="34513.4448">13937 5884 0,'0'0'0,"0"0"0,0 0 0,0 0 0,0 0 16,-4 27-16,4-27 16,-2 30-16,2-30 0,-5 34 0,3-15 15,0 1-15,0 2 0,-1 1 16,0-1-16,0 5 0,1-3 15,1-2-15,-1-2 0,2-1 16,2-2-16,0-3 0,1-4 16,0-4-16,2-3 0,2-7 15,3-2-15,-1 0 0,-1 1 0,-1 1 16</inkml:trace>
  <inkml:trace contextRef="#ctx0" brushRef="#br1" timeOffset="35013.4673">14534 5663 0,'0'0'0,"0"0"15,0 0-15,-1 23 0,1-23 0,-4 27 16,2-9-16,-1 2 0,-2 2 15,-1 9-15,-2 4 0,0-2 16,1-1-16,-1-1 0,-1 0 16,-1 2-16,1-5 0,2-1 15,-1-2-15,1-4 0,3-3 0,-1-2 16,1-3-16,1-2 0,1-2 16,-1-2-16,2-3 15,1-4-15,-1 3 0,2-7 16,0-2-16,2-1 0,-1-1 0,3-2 15,3-1-15,1 1 0,1 3 16,2-2-16,2 0 0,1 0 16,-1-1-16,2 0 15,2 1-15,-3 0 0,0 3 0,0 2 16,2 2-16,-2 1 0,-2-1 0,0 3 16,-2 1-16,-2 1 0,0 2 15,-3 2-15,-2 3 16,-3-2-16,-2 2 0,-3 1 15,-4 2-15,-1-1 0,-2-1 0,-2-1 16,-1-2-16,-2 0 0,0 1 0,-3-1 16,-1 0-16,3-3 15,1 0-15,4-2 0,2-2 16,1 0-16,3 1 0,0-2 16</inkml:trace>
  <inkml:trace contextRef="#ctx0" brushRef="#br1" timeOffset="35310.3743">15038 6067 0,'0'0'0,"0"0"0,0 0 16,0 0-16,0 0 0,-5 23 0,5-23 16,-5 22-16,5-22 0,-11 27 15,3-13-15,1 1 0,1 3 16,-1 1-16,0 0 0,1 0 0,-1-1 15,-1 5-15,1-1 16,0-3-16,2 2 0,-1-3 16,2-2-16,-1-1 0,1-1 0,-1-1 15,1-1-15,0-2 0,-1-2 16,-2 0-16,-2-2 0,0-2 16,-2 0-16,-2-2 0,-3-1 15,1-3-15,-1 0 0,-5-5 16,0-3-16,4 1 0,2 3 0,3 0 15</inkml:trace>
  <inkml:trace contextRef="#ctx0" brushRef="#br1" timeOffset="35466.6526">15399 6210 0,'0'0'0,"0"0"0,22 3 16,-6 0-16,0 1 0,3 3 15,-3 1-15,-3 2 0,-5 1 0,0-1 16,-2-3-16,-1-1 0</inkml:trace>
  <inkml:trace contextRef="#ctx0" brushRef="#br1" timeOffset="36451.0556">7242 7221 0,'0'0'0,"0"0"16,0 0-16,0 0 0,0 0 0,-4 31 16,4-31-16,-6 33 0,2-15 15,-2 5-15,1 3 16,-2 1-16,-1 2 0,-2 11 0,2 2 15,-1-2-15,1-2 0,-3 10 16,1 0-16,0-4 0,0-2 16,-2 4-16,-3-3 0,1-5 15,1-8-15,0-1 0,2-1 16,0-7-16,2-4 0,4-5 16,-2-4-16,4-1 0,0 0 0,1-5 15,0-4-15,1-2 16,-1-2-16,2-5 0,2-4 0,0 3 15,0 0-15,2-3 0,-1-1 16,1-1-16,1 0 0,1-3 16,2 2-16,-1 0 0,-1 1 15,2 2-15,2 0 0,-3 5 16,0 1-16,1 0 0,-1 1 16,-1 1-16,3 3 0,-1 1 0,3-1 15,0 3-15,0 2 0,1 1 16,1 0-16,1 1 0,-1 1 15,-1 2-15,0 2 0,-4 1 16,-1 1-16,0 1 0,0 1 16,-3-1-16,-1 0 0,-3 0 15,-1 0-15,-4 2 0,-3-2 0,-5 1 16,-4 0-16,1-1 16,-1-2-16,-2 0 0,-1-1 15,0 0-15,0-2 0,1-1 0,1-2 16,4 0-16,3-3 0,1 0 15,2 0-15,2 0 0</inkml:trace>
  <inkml:trace contextRef="#ctx0" brushRef="#br1" timeOffset="36841.7035">7446 7874 0,'0'0'0,"0"0"0,0 0 16,0 0-16,-15 21 0,15-21 15,-18 19-15,18-19 0,-20 24 16,10-12-16,1 1 0,2-1 16,-1-1-16,3-2 0,0 0 15,4 1-15,-1-3 0,4 0 16,4-3-16,1 0 0,3-2 0,1-2 15,2-3-15,-2 0 0,1-1 16,5-3-16,1-1 16,-3-1-16,-4 0 0,1-1 0,0-1 15,-2 0-15,-2 1 0,-1-1 16,-3-1-16,-2 1 0,-2 0 16,-2 0-16,-2 0 0,-4 0 15,-1 0-15,-3 2 0,-1 1 16,-5 1-16,-2 2 0,-2-1 0,-2 1 15,-4-1-15,0 0 0,-2 0 16,6 2-16,4 0 0</inkml:trace>
  <inkml:trace contextRef="#ctx0" brushRef="#br1" timeOffset="37076.095">6278 7752 0,'0'0'0,"0"0"16,0 0-16,25-6 0,-12 2 0,8 1 16,2 2-16,3-1 0,3-2 15,8 2-15,-1 0 16,-1 1-16,-3-1 0,3 1 0,-4 2 15,-5 0-15,-6 0 0,-3-1 16</inkml:trace>
  <inkml:trace contextRef="#ctx0" brushRef="#br1" timeOffset="37232.3785">6366 7918 0,'0'0'0,"0"0"16,0 0-16,0 0 0,0 0 0,32 2 15,-32-2-15,40 1 0,-11-1 16,5 0-16,5 0 0,-5 0 16,-4 0-16,-4 0 0</inkml:trace>
  <inkml:trace contextRef="#ctx0" brushRef="#br1" timeOffset="37513.6191">7891 7707 0,'0'0'0,"0"0"16,0 0-16,0 0 0,26-4 0,-26 4 15,34 1-15,-13-1 0,1 2 0,4-1 16,3 0-16,6 0 16,-2 0-16,0-1 0,1 0 15,-3 1-15,0 0 0,0 0 16,-5 0-16,-7-1 0</inkml:trace>
  <inkml:trace contextRef="#ctx0" brushRef="#br1" timeOffset="38060.5433">8748 7331 0,'0'0'0,"0"0"0,0 0 15,0 0-15,0 0 0,0 0 16,7 22-16,-7-22 0,2 23 0,-2-23 15,2 37-15,-1-15 0,0 1 0,-1 5 16,0 3-16,-1 6 16,0-3-16,-1 2 0,0 2 15,-2 4-15,1-3 0,-3-6 16,0-4-16,-1-2 0,1-5 0,-4-2 16,0-3-16,0-4 15,0-2-15,0-3 0,1-1 16,0-4-16,1-1 0,0-4 0,0-2 15,5-2-15,-2-2 0,4-3 16,2-2-16,2 0 0,-1 0 16,3 0-16,3-1 0,2 1 15,2 2-15,1-1 0,2-1 16,-1 2-16,1 1 0,7 0 16,3 0-16,-7 2 0,1 3 0,2 0 15,-2 2-15,-1 3 16,-2 1-16,-2 2 0,0 3 15,-6-1-15,0 0 0,-5 2 0,-3 2 16,-1 0-16,-2 2 0,-5 2 16,-4 1-16,-4-1 0,-3 0 15,-2-2-15,-2-1 0,-7 1 16,0 0-16,2 0 0,-1 0 16,4-2-16,1 0 0,5-6 15,1-4-15,4 1 0,2 0 0,2 0 16</inkml:trace>
  <inkml:trace contextRef="#ctx0" brushRef="#br1" timeOffset="38248.048">9160 7816 0,'0'0'15,"0"0"-15,0 0 0,0 0 0,0 0 16,-12 31-16,12-31 0,-11 27 15,11-27-15,-13 30 0,6-13 16,2-2-16,-1-1 0,1 0 16,0 0-16,2-3 0,1-2 0,0-2 15,1 1-15,-1-3 16</inkml:trace>
  <inkml:trace contextRef="#ctx0" brushRef="#br1" timeOffset="38466.8528">9669 7735 0,'0'0'0,"7"0"0,5 0 16,3 1-16,0-1 0,12 1 16,3-1-16,0 0 0,0 1 0,5-2 15,-1 0-15,-5-3 0,-5 0 16,-4-3-16,-3-2 15,-4 1-15,-2 3 0,-2 1 0</inkml:trace>
  <inkml:trace contextRef="#ctx0" brushRef="#br1" timeOffset="38701.2745">9848 7552 0,'0'0'0,"0"0"0,0 0 15,0 0-15,0 0 0,1 27 16,-1-27-16,0 26 0,0-26 0,-1 34 16,-1-13-16,-1 0 15,-1 2-15,1 1 0,0 2 16,-2 6-16,1-4 0,0-3 16,0-1-16,2-5 0,0-4 0,3-3 15,3-4-15,1-4 0,-1-2 16,-1 0-16,1 0 0,-1-1 15</inkml:trace>
  <inkml:trace contextRef="#ctx0" brushRef="#br1" timeOffset="39248.1569">10387 7411 0,'0'0'0,"0"0"16,0 0-16,0 0 0,0 0 16,-1 28-16,1-28 0,-2 30 15,0-11-15,0 3 0,-1 5 16,0-1-16,0 0 0,-3 10 16,0 1-16,-1-3 0,2-3 0,-3 6 15,0-3-15,0-4 0,2-5 16,0-3-16,2-4 15,-1-3-15,2-2 0,1-4 0,2-1 16,0-3-16,0 0 0,0-5 16,0 0-16,0 0 0,0 0 0,0-7 15,0-1-15,0 2 16,1-3-16,0-3 0,0-3 16,0 1-16,0 0 0,3 1 15,1-2-15,1 1 0,0-1 0,2 1 16,1-1-16,1 2 0,1 1 15,2 0-15,1 2 0,1 2 16,-1 1-16,0 3 0,1 1 16,-3-1-16,-1 2 0,-1 3 15,0 2-15,-3 0 0,0 1 0,-1 3 16,-2 2-16,-1 0 16,0 1-16,-3 1 0,-3 4 15,-1-2-15,-3 0 0,-3 0 16,-2-1-16,-1-1 0,0 2 0,-2-4 15,1 1-15,1-1 0,1-2 16,0-1-16,1-2 0,1-3 16,1-1-16,1-1 0,2 0 15,0 1-15</inkml:trace>
  <inkml:trace contextRef="#ctx0" brushRef="#br1" timeOffset="39482.5525">10714 7714 0,'0'0'0,"0"0"0,0 0 16,0 0-16,0 0 0,0 0 0,23 13 16,-23-13-16,0 0 0,13 21 15,-13-21-15,1 22 0,-1-22 16,-3 26-16,-2-13 0,1 0 16,0-1-16,0-1 0,1-1 15,0-1-15,0-1 0,2-2 16,1 0-16,4 0 0,1-1 0,4-1 15,3-2-15,1 0 0,2-1 16,1-1-16,2-1 0,-3 0 16,-1 0-16,-2 0 0</inkml:trace>
  <inkml:trace contextRef="#ctx0" brushRef="#br1" timeOffset="39701.3383">11288 7658 0,'0'0'0,"0"0"0,0 0 16,29 5-16,-15-4 0,5 0 16,4 1-16,6-1 0,-2 1 0,2-1 15,1 0-15,-4-1 0,-3-1 16,1 1-16,-5-1 0,-3 1 15</inkml:trace>
  <inkml:trace contextRef="#ctx0" brushRef="#br1" timeOffset="39888.7974">11470 7632 0,'0'0'0,"0"0"0,0 0 0,0 0 16,0 0-16,4 26 0,-4-26 16,5 21-16,-5-21 0,5 24 15,0-10-15,1-1 0,3-1 16,-1-1-16,-2-1 0,0-2 0</inkml:trace>
  <inkml:trace contextRef="#ctx0" brushRef="#br1" timeOffset="40060.6684">12362 7752 0,'0'0'0,"0"0"0,0 0 16,0 0-16,0 0 0,0 0 15,23 7-15,-23-7 0,0 0 0,0 0 16,22 5-16,-22-5 0</inkml:trace>
  <inkml:trace contextRef="#ctx0" brushRef="#br1" timeOffset="40216.9737">12963 7763 0,'0'0'0,"0"0"16,0 0-16,0 0 0,0 0 0,0 0 15,0 0-15,0 0 0,4 24 16,-4-24-16,0 0 0,0 0 16</inkml:trace>
  <inkml:trace contextRef="#ctx0" brushRef="#br1" timeOffset="40513.8254">13836 7699 0,'0'0'0,"0"0"0,23 3 15,-8-1-15,3 1 0,9 1 0,3 2 16,2-1-16,1 1 0,8 1 16,-1-3-16,-5 0 0,-2 0 15,-2-3-15,-1-1 0,-6 0 16,-4 0-16,-5 0 0</inkml:trace>
  <inkml:trace contextRef="#ctx0" brushRef="#br1" timeOffset="41076.3819">14576 7391 0,'0'0'0,"0"0"16,0 0-16,0 0 0,0 0 0,0 28 15,0-28-15,-3 30 0,3-30 16,-4 39-16,0-16 0,-1 1 16,1-1-16,-4 8 0,-1 0 15,3-2-15,0 0 0,-1-1 16,1-1-16,-1-1 0,1-2 0,-1 2 16,2-2-16,0-6 15,1-2-15,0-4 0,1-2 16,2-4-16,1 0 0,-1-1 0,0-2 15,1 0-15,0-3 0,3 1 16,-1-3-16,3-2 0,0-3 16,1-2-16,0-1 0,1 0 15,1-1-15,-1-2 16,2 0-16,1-1 0,-1 1 0,0 1 16,0 0-16,-1 1 0,2 2 0,0-1 15,0 2-15,0 1 0,1 1 16,0 2-16,0 1 0,-1 2 15,0 1 1,-2 2-16,-1 4 0,0 0 0,-1 1 16,-2 0-16,-1 1 0,1 2 0,-2 1 15,-2 4-15,-2 0 16,-2 1-16,0-1 0,-3-2 16,-2-1-16,0-1 0,-3 0 0,0-1 15,0-1-15,0 0 0,0-1 16,0-1-16,-1-1 0,2-5 15,1-2-15,1-1 0,2 1 16,2-1-16</inkml:trace>
  <inkml:trace contextRef="#ctx0" brushRef="#br1" timeOffset="41404.5623">15076 7770 0,'0'0'0,"0"0"16,0 0-16,0 0 0,0 0 0,-3 24 16,3-24-16,-5 24 0,5-24 15,-7 31-15,2-15 0,0 3 16,-1 0-16,0 0 0,-2 2 16,0-1-16,2-1 0,-3 6 15,1 0-15,0-1 0,1-1 16,0-1-16,0-1 0,2-2 15,0-2-15,1-1 0,0 0 16,-1-3-16,1-1 0,-1-1 16,2-2-16,-1-1 0,-1 0 0,0-2 15,-1-1-15,0-2 0,-3-2 16,-4 0-16,-3-2 0,0-1 16,-1-2-16,-1 1 0,3 0 15,2 0-15</inkml:trace>
  <inkml:trace contextRef="#ctx0" brushRef="#br1" timeOffset="41576.4081">15228 7895 0,'0'0'0,"11"-1"0,5 0 0,1 1 15,3 3-15,9 2 0,3 1 16,4 1-16,-2 0 0,-3 0 15,-2-2-15,-6 0 0,-4-1 0,-4 0 16</inkml:trace>
  <inkml:trace contextRef="#ctx0" brushRef="#br1" timeOffset="42967.1205">3677 5857 0,'0'0'0,"0"0"0,0 0 16,-4 21-16,4-21 0,3 22 16,0-6-16,-2 3 0,2 3 0,1 4 15,-1 1-15,2 7 0,1 1 16,-2 1-16,0 2 0,-1 6 16,-1-3-16,-5 0 0,0-1 15,-5-1-15,0-3 0,-10 6 16,-1 0-16,-1-7 0,1-3 15,-6-2-15,-3-1 0,-1-2 16,1 0-16,-1-2 0,0-3 16,4-3-16,-4-2 0,4-2 15,3-1-15,3-3 0,2-1 0,6-3 16,2-2-16,0 0 0,5 0 16,-1-4-16,4 2 0,1-1 15,2 1-15,3 1 0,0 0 16,2 2-16,-1 1 0,3 4 15,1 2-15,-1 3 0,1 1 0,0 4 16,0 2-16,-1 3 16,-1 3-16,0 11 0,1 3 0,0 3 15,1 1-15,-2 13 0,2 3 16,-2-1-16,0 1 0,-4 12 16,2 1-16,-3-1 0,0-2 15,1 12-15,-1-1 0,0 31 16,1-11-16,1-5 0,3-1 15,0-4-15,1-2 0,-4-29 16,-1-19-16,0-15 0</inkml:trace>
  <inkml:trace contextRef="#ctx0" brushRef="#br1" timeOffset="43935.949">3613 10637 0,'0'0'0,"0"0"0,0 0 15,0 0-15,0 0 0,0 0 16,0 0-16,0 0 0,0 0 0,0 0 15,25-15-15,-25 15 0,32-8 16,-9 4-16,6-2 16,2 2-16,3 0 0,17-2 0,5-1 15,-2 0-15,0 2 0,22-1 16,21 1-16,-10 0 0,-6-1 0,20 1 16,16-1-16,-16 1 15,-9 2-15,47-3 0,-6-4 16,-17 7-16,-11 3 0,8 0 15,5 0-15,-20-1 0,-14 1 0,21-2 16,15-2-16,-14 7 0,-8 2 16,8 0-16,5-3 15,-11-3-15,-8-2 0,13 5 0,10 3 16,-11 1-16,-8-2 0,15 2 16,11-1-16,-20-2 0,-16-2 0,9 1 15,4 0-15,-11 2 16,-7 0-16,5-3 0,5-3 15,-8 3-15,-6 2 0,2 2 0,2 2 16,-17-2-16,-9 1 0,0-1 16,2 0-16,-8-1 0,-7-2 15,-8-1-15,-7 0 0,-7 0 16,-6 2-16,-7-2 0,-4-2 16,-3 1-16,-4 3 0,-7-3 15,-5-2-15,5 2 0,3 0 0,2 0 16</inkml:trace>
  <inkml:trace contextRef="#ctx0" brushRef="#br1" timeOffset="44373.465">5841 11072 0,'0'0'0,"0"0"16,0 0-16,0 0 0,25 7 0,-25-7 15,28 13-15,-12-5 0,3 0 16,0 3-16,3 2 0,-1 2 15,-1 2-15,-3 6 0,-5 1 16,-6 0-16,-8 1 0,-6 0 16,-4 2-16,-7-3 0,-6 0 0,-8 3 15,-4-1 1,2 0-16,1-1 0,-1 0 0,4-1 16,7-3-16,6-4 0,6-1 15,3-2-15,5-2 0,4-2 0,10-1 16,8 1-16,0-6 0,3-2 15,6-2-15,5-3 0,0 1 16,1 0-16,7-2 16,1-5-16,-9-1 0,-4-3 0,-6 3 15,-4 2-15,-5 2 0</inkml:trace>
  <inkml:trace contextRef="#ctx0" brushRef="#br1" timeOffset="44904.8136">4871 9302 0,'0'0'0,"0"0"0,0 0 16,0 0-16,0 0 0,-28-4 15,28 4-15,-29 5 0,16 0 0,-2 5 16,-1 2-16,3 1 15,0 3-15,-5 7 0,3 3 16,2 0-16,-1 0 0,2 10 0,3 4 16,3 0-16,2-1 0,3 3 15,1 2-15,0 3 0,-3-5 16,3 4-16,0 1 0,0 0 16,-2-2-16,-1 8 0,-3 0 15,2-11-15,0-7 0,-3 3 16,-1 2-16,1-5 0,-2-5 0,-1-2 15,-2-2-15,0-3 16,1-1-16,-8-3 0,-6 1 16,0-6-16,-1 0 0,-3-7 0,-1-1 15,-1-5-15,0-2 0,-2-8 16,-2-4-16,1-1 0,2 0 0,7 4 16,9 3-16,1 1 15</inkml:trace>
  <inkml:trace contextRef="#ctx0" brushRef="#br1" timeOffset="45045.4588">4211 9931 0,'0'0'0,"0"0"15,22-7-15,-4 2 0,1 1 0,14-3 16,10-1-16,2 2 16,1 0-16,15-3 0,2 0 15,-4 0-15,-12 2 0,-11 2 16</inkml:trace>
  <inkml:trace contextRef="#ctx0" brushRef="#br1" timeOffset="45357.9077">5180 9468 0,'0'0'0,"0"0"16,0 0-16,-27 18 0,15-10 0,-2 4 15,0 3-15,2 2 0,0 1 16,-1 7-16,1 4 0,2-3 16,3-2-16,1 6 0,3-1 15,3-1-15,0-3 0,3 1 16,3-2-16,2-4 0,1-2 0,3-2 15,2 0-15,1-4 0,1-2 16,-1-2-16,1-4 16,-4-2-16,1-4 0,-2 2 0,-2-1 15,-2 1-15</inkml:trace>
  <inkml:trace contextRef="#ctx0" brushRef="#br1" timeOffset="45639.2397">5470 9506 0,'0'0'0,"0"0"16,0 0-16,0 0 0,0 26 15,0-26-15,0 28 0,0-28 16,-1 33-16,-1-14 0,0 2 15,-1-1-15,-3-1 0,1 3 16,-1-1-16,0 0 0,1-3 0,1 0 16,-3-3-16,3-1 0,-1-2 15,2-1-15,0-3 0,3-1 16,0-3-16,1-1 0,1 0 16,-2-1-16</inkml:trace>
  <inkml:trace contextRef="#ctx0" brushRef="#br1" timeOffset="45904.8565">5848 9465 0,'0'0'0,"0"0"16,0 0-16,0 0 0,0 0 0,24 25 15,-24-25-15,19 27 16,-19-27-16,19 34 0,-11-9 15,0-1-15,-2 0 0,1 8 16,-6 0-16,-1-2 0,-1-3 0,-2 4 16,-7-3-16,0-3 0,-1-3 15,-1-1-15,-3 0 0,3-4 16,-1-2-16,1-2 0,0 0 16,3-7-16,2-2 0,3-2 15,-2 0-15,2 0 0</inkml:trace>
  <inkml:trace contextRef="#ctx0" brushRef="#br1" timeOffset="46092.4049">6477 9635 0,'0'0'0,"10"-1"0,5 2 15,3-1-15,-2 1 0,15 1 16,2 0-16,7 0 0,-6-2 0,2-2 15,-3-1-15,-5-1 0,-3-1 16,-2 1-16,-6-1 0,-3 3 16</inkml:trace>
  <inkml:trace contextRef="#ctx0" brushRef="#br1" timeOffset="46326.7405">6705 9468 0,'0'0'0,"0"0"16,0 0-16,0 0 0,-9 23 0,9-23 15,-7 26-15,7-26 0,-8 30 0,3-10 16,1 3-16,1 1 16,-3-2-16,2 10 0,-1 0 15,2-1-15,0-2 0,2 4 16,2-1-16,0-8 0,0-4 0,0-3 15</inkml:trace>
  <inkml:trace contextRef="#ctx0" brushRef="#br1" timeOffset="46795.5183">7889 9302 0,'0'0'0,"0"0"15,6-13-15,-6 5 0,1 0 0,-1-1 16,-1-1-16,-2 2 16,0 0-16,-3-3 0,-2 1 15,0 3-15,-1 2 0,-4-1 16,-2 3-16,-1 0 0,0 2 0,-4 1 15,-2 3-15,2 2 0,1 1 16,2 4-16,0 4 16,0 1-16,2 0 0,0 7 0,-1 3 15,3 1-15,1 1 0,2 5 16,-1 3-16,3 0 0,2-1 0,0 11 16,3 4-16,0-4 15,1-4-15,2 4 0,0 2 16,1-5-16,0-3 0,-1 9 0,-2 1 15,1-4-15,0-5 0,-6-2 16,-1 0-16,-2-6 0,0-4 16,-2 2-16,-2 1 15,5-9-15,0 0 0,-3-2 0,-3-2 16,-2-1-16,-2-4 0,-5-2 16,-3-4-16,2-3 0,-1-2 0,8-2 15,3 1-15,5-1 16</inkml:trace>
  <inkml:trace contextRef="#ctx0" brushRef="#br1" timeOffset="47529.9427">6648 9486 0,'0'0'0,"0"0"0,0 0 16,0 0-16,0 0 0,0 0 0,0 0 16,-27 20-16,27-20 0,-22 20 15,22-20-15,-25 27 0,13-13 16,2 1-16,1 2 0,1 0 15,2 0-15,4-1 0,-1-1 16,6 3-16,-1-3 0,7 0 16,5-1-16,1-4 0,0-3 0,3-2 15,3-2-15,1-2 0,4-2 16,-4-2-16,0-1 16,0-1-16,-2-3 0,4-1 0,-3-2 15,-2-3-15,-4 0 0,-2 0 16,-2 2-16,-3 1 0,-4-1 15,-4 0-15,-4 0 0,-4-1 16,-2 1-16,-4-1 0,-5 2 16,-2 2-16,-2 3 0,-5-2 15,1 1-15,-2-1 0,2 2 0,2 0 16,1 2-16,6 1 0,2 1 16,3 0-16</inkml:trace>
  <inkml:trace contextRef="#ctx0" brushRef="#br1" timeOffset="47779.988">6381 9097 0,'0'0'0,"0"0"0,0 0 15,0 0-15,0 0 0,19-14 0,-19 14 16,29-7-16,-8 5 0,3 0 16,4 1-16,3 1 0,3 1 15,9 3-15,2 2 0,0 1 16,-2 1-16,1 2 0,-9-4 16,-5 0-16</inkml:trace>
  <inkml:trace contextRef="#ctx0" brushRef="#br1" timeOffset="48061.2369">7264 9743 0,'0'0'0,"0"0"0,0 0 15,23-1-15,-23 1 0,29-1 16,-8 0-16,1 0 0,1 1 0,9 1 16,3 0-16,-2 1 0,-2 1 15,11-1-15,2 1 16,-7-1-16,-10-1 0,-4 1 0</inkml:trace>
  <inkml:trace contextRef="#ctx0" brushRef="#br1" timeOffset="48467.568">8142 9443 0,'0'0'0,"0"0"0,0 0 16,-18 10-16,18-10 0,-20 16 15,6-3-15,-2 1 0,1 1 0,-4 7 16,2 3-16,1 2 0,3-1 16,0 8-16,2 0 0,3-2 15,2-3-15,3 0 0,2 2 16,2-4-16,2-1 0,3-3 16,1 0-16,1-1 0,2-4 0,1 0 15,3-1-15,-3-2 16,0-4-16,0-3 0,0-3 15,-3-1-15,-1-1 0,-1-1 0</inkml:trace>
  <inkml:trace contextRef="#ctx0" brushRef="#br1" timeOffset="48639.3913">8067 9752 0,'0'0'16,"0"0"-16,0 0 0,0 0 15,0 0-15,33-12 0,-33 12 0,36-7 16,-15 6-16,1 0 0,5-1 16,-1 2-16,0 0 0,6 0 15,0 0-15,-4-1 0,-3 1 0,-4 0 16,-3-2-16,-3 2 16</inkml:trace>
  <inkml:trace contextRef="#ctx0" brushRef="#br1" timeOffset="48905.0926">8618 9625 0,'0'0'0,"0"0"0,0 0 16,0 0-16,0 0 0,0 0 15,-1 23-15,1-23 0,-1 25 0,1-25 16,-3 33-16,2-16 0,0-1 15,-1 1-15,0 3 16,1-2-16,0-1 0,0 4 0,-1 0 16,2-4-16,0 0 0,-2-3 15,1-1-15,1-2 0,0-1 0,1-5 16,3-5-16,-1-2 16,2-1-16,0 0 0,-2 0 15,0 1-15</inkml:trace>
  <inkml:trace contextRef="#ctx0" brushRef="#br1" timeOffset="49217.5588">8923 9492 0,'0'0'0,"0"0"0,0 0 0,0 0 15,0 0-15,33 7 0,-33-7 16,31 16-16,-16-5 0,1 4 15,3 3-15,0 2 0,-1 2 0,4 9 16,-1 1-16,-3 0 0,-3 0 16,0 7-16,-5-3 0,-4-2 15,-1-4-15,-5-1 0,-4 0 16,-2-1-16,-3-2 0,-2-4 16,-2-2-16,1-2 0,-1-1 15,1-2-15,0 0 0,0-3 16,1-2-16,0-1 0,0-1 15,0 0-15,2-2 0,0-1 0,3-2 16,0 1-16</inkml:trace>
  <inkml:trace contextRef="#ctx0" brushRef="#br1" timeOffset="49389.4371">9885 10117 0,'0'0'0,"0"0"16,0 0-16,0 0 0,0 0 0,0 0 15,0 0-15,0 0 0,0 0 16,0 0-16,0 0 0,0 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34:53.1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4852 2827 0,'0'0'0,"0"0"15,0 0-15,0 0 0,0 0 0,0 0 16,0 0-16,0 0 15,23-5-15,-23 5 0,0 0 16,30-5-16,-30 5 0,31 1 16,-12-3-16,1 2 0,0 0 0,5 1 15,6-1-15,0 0 0,0 0 16,13 0-16,3-1 16,9-2-16,-3 1 0,10 1 15,8 2-15,-6-2 0,-5 0 0,13 2 16,11 1-16,-7-2 0,-4-3 15,15 1-15,2 5 0,-6-6 16,-5-1-16,41 4 0,-8 2 16,-13-3-16,-9-3 0,7 2 15,4 0-15,-1 1 0,1-1 0,0 2 16,2 1-16,-5-2 0,-4-3 16,7 5-16,2 5 0,2-1 15,0-1-15,1 0 0,0-1 16,-7-8-16,-5-3 0,9 7 15,9 3-15,-6 3 0,0 3 16,-3 0-16,-2 1 0,-4-5 0,-2-4 16,4-2-16,3-2 15,-10 5-15,-5 2 0,3 2 16,0-1-16,-3-3 0,0-1 0,-2 3 16,-1-1-16,-7 1 0,-3 0 15,1 0-15,2-1 0,-4-1 16,-4 0-16,0 1 0,-2 0 15,-2 0-15,-1-2 0,-2-2 16,-2 0-16,-6 3 0,-4 0 0,-3 2 16,0-1-16,-9-3 0,-5-4 15,-2 2-15,-1 0 0,-4-2 16,-1 2-16,-5 4 16,-5 6-16,-1-7 0,0-4 0,1 1 15,3-1-15,-8 2 0,-4 0 16,-6 2-16,2-1 0,1 0 15,-1 0-15,-2 1 0,2-4 16,-2 4-16,0 0 0,-1 4 16,-2-2-16,-2 1 0,-1-2 0,0 0 15,2 0-15,-1 1 0</inkml:trace>
  <inkml:trace contextRef="#ctx0" brushRef="#br0" timeOffset="1828.3127">5803 3121 0,'0'0'0,"0"0"15,0 0-15,0 0 0,0 0 0,0 0 16,0 0-16,0 0 0,0 0 16,0 0-16,31-12 0,-31 12 15,0 0-15,40-3 0,-21 2 16,2-2-16,-2 1 0,7 0 16,2 1-16,1 0 0,1-1 15,10 0-15,3 1 0,-2 0 16,2 0-16,11-1 0,2-3 15,-1 4-15,0 0 0,13 0 16,3 0-16,-6-2 0,-5 0 0,13 0 16,0-2-16,-5 2 0,-4-2 15,12 2-15,1 1 16,-5 1-16,-5 0 0,36 1 0,-5-1 16,-16-2-16,-9-2 0,6 2 15,3-1-15,-3 3 0,-3-1 0,5 2 16,9 2-16,-12-4 15,-6-3-15,5 2 0,4 0 16,-5 3-16,-3 2 0,7-3 16,3-3-16,-3 3 0,-3 1 0,8-1 15,4 1-15,-8-1 0,-8 1 16,9-1-16,5 0 16,-8 2-16,-4 2 0,7-3 0,5-2 15,-6 0-15,-6 1 0,3 0 16,2 1-16,-6-3 0,-4 0 15,5 4-15,4 5 0,-7-2 0,-6 1 16,7-5-16,4-2 16,-9 2-16,-6 2 0,5 0 15,5-1-15,-11-3 0,-4-4 0,3 5 16,4 2 0,-9 2-16,-6 0 0,-1 2 0,2 2 0,-4-5 15,-2-4-15,-2 2 0,-1 2 16,-3-2-16,-3-2 0,-1-2 15,0 0-15,-6 1 0,-6-1 0,2 3 16,1 2-16,-4-3 16,-2-1-16,-3-2 0,-2 1 0,-9 1 15,1 2-15,-3-2 0,1 0 16,-2 1-16,0-1 0,0 1 16,0 0-16,-2 2 0,1-3 15,-1 3-15,-3 1 0,-1 2 16,-2 1-16,2-1 0,1 0 15,0 0-15</inkml:trace>
  <inkml:trace contextRef="#ctx0" brushRef="#br0" timeOffset="7422.3865">5306 5715 0,'0'0'15,"0"0"-15,0 0 0,0 0 0,0 0 16,-30 2-16,30-2 0,0 0 16,-26 11-16,26-11 0,-18 11 15,8-3-15,-1 1 0,0 1 16,0 2-16,0 2 0,0 0 0,0 2 16,0 0-16,2 2 0,-1 1 15,0 7-15,2 1 0,-1 0 16,2-1-16,4-1 0,0 1 15,-1-1-15,1 0 0,0 6 16,3 1-16,0-3 0,-3 0 16,6 0-16,-2 0 0,1 1 15,1 0-15,-2 2 0,2 2 16,-3-4-16,0-3 0,-4 3 16,1 2-16,0 0 0,-2-2 0,0 5 15,-1-2-15,1-2 0,-2-2 16,0-2-16,-1-1 0,-2-2 15,0 0-15,-5-4 0,1-1 16,-3-2-16,-1 0 0,2-2 16,1-1-16,1-3 0,0-1 0,1-3 15,-4-1-15,-1-3 0,-1-1 16,-2-6-16,3-2 16,0-1-16,2-2 0,3 2 0,4 1 15,-1 2-15</inkml:trace>
  <inkml:trace contextRef="#ctx0" brushRef="#br0" timeOffset="7656.7911">4897 6182 0,'0'0'0,"0"0"15,0 0-15,24-8 0,-24 8 0,26-6 16,-8 3-16,1 1 0,1-1 16,4 1-16,-1 0 0,8 2 15,-1 1-15,1 1 0,0 2 16,-3-1-16,-2 1 0,-1 0 16,-5-2-16,-2 0 0</inkml:trace>
  <inkml:trace contextRef="#ctx0" brushRef="#br0" timeOffset="8047.4948">5648 5860 0,'0'0'0,"0"0"0,0 0 0,0 0 15,-18 18-15,18-18 0,-16 21 16,16-21-16,-20 26 0,11-8 16,-3 4-16,2 0 0,1 0 15,-2 5-15,0 1 0,3-2 0,2-3 16,0 1-16,3 0 15,0 0-15,-1 0 0,4-4 16,0 1-16,0-3 0,4 2 0,-3-2 16,2-3-16,1 0 0,2-1 15,2-1-15,2-2 0,-3-3 16,2-2-16,0-1 0,1-2 16,-1 0-16,-2 0 0,1-2 15</inkml:trace>
  <inkml:trace contextRef="#ctx0" brushRef="#br0" timeOffset="8266.1889">5707 6145 0,'0'0'0,"0"0"0,0 0 15,20-3-15,-20 3 0,27 0 0,-10 0 16,0 1-16,2-1 0,2 0 16,2 3-16,-1-2 0,-1 2 15,6 1-15,1 1 0,-5-1 16,-3-1-16,-4-1 0</inkml:trace>
  <inkml:trace contextRef="#ctx0" brushRef="#br0" timeOffset="8594.3429">6337 6028 0,'0'0'0,"0"0"0,0 0 15,0 0-15,22 19 0,-22-19 0,22 19 16,-22-19-16,22 25 0,-12-10 16,2-1-16,-2 3 0,1-1 15,2 6-15,0-1 0,0-1 16,0-1-16,-3-1 0,0 0 16,-1-3-16,-2-1 0,1-1 15,-1 1-15,-2-4 0,-1-1 0,0-3 16,-2 1-16,-2-3 15,0-4-15,0 0 0,0 0 16,-1 1-16</inkml:trace>
  <inkml:trace contextRef="#ctx0" brushRef="#br0" timeOffset="8891.2573">6648 6072 0,'0'0'0,"0"0"0,0 0 0,0 0 15,-23 17-15,23-17 0,-22 17 16,7-6-16,1 1 0,-4 0 0,1 0 16,-2 1-16,0 0 0,-5 5 15,1 1-15,1-2 0,1 0 16,1-1-16,1 0 0,0-1 15,3-2-15,-1-2 0,3 0 16,1-2-16,0-1 0,3 0 16,2-1-16,0-2 0,2-2 0,1 0 15,4-3-15,1 0 0,-3 1 16,3-1-16</inkml:trace>
  <inkml:trace contextRef="#ctx0" brushRef="#br0" timeOffset="9219.3735">6813 5907 0,'0'0'16,"0"0"-16,0 0 0,0 0 15,0 0-15,26 4 0,-26-4 16,24 13-16,-24-13 15,24 25-15,-12-6 0,-2-1 16,0 1-16,0 4 0,-2 2 0,-2-1 16,-1-1-16,-2 1 0,-1-1 15,-2 0-15,-3 1 0,0-1 16,-5 1-16,0-2 0,2-2 0,-7 3 16,3-2-16,-1-2 0,3-2 15,-1-3-15,1 0 0,1-3 16,3-2-16,-3 0 0,3-2 15,1-5-15,3-2 0,-2-1 16,2 1-16,-3-1 0</inkml:trace>
  <inkml:trace contextRef="#ctx0" brushRef="#br0" timeOffset="9406.9205">7266 5991 0,'0'0'0,"0"0"16,0 0-16,27-9 0,-13 6 0,5 1 15,1 1-15,2 2 0,1 1 16,7 3-16,-4 2 0,-5-1 16,-6 2-16,-1-1 0,-3-1 15,0-1-15</inkml:trace>
  <inkml:trace contextRef="#ctx0" brushRef="#br0" timeOffset="9563.22">7266 6247 0,'0'0'0,"0"0"16,0 0-16,0 0 0,30-3 16,-30 3-16,38 0 0,-15 1 15,3 1-15,2-2 0,0 0 16,4-1-16,-6 1 0,-4-1 0</inkml:trace>
  <inkml:trace contextRef="#ctx0" brushRef="#br0" timeOffset="10297.6273">8231 6118 0,'0'0'0,"0"0"0,0 0 0,0 0 16,0 0-16,30-2 0,-30 2 15,29 0-15,-11-1 0,2 0 16,2 1-16,1-1 0,2-1 0,10 1 16,1 1-16,0 0 15,1 0-15,1 0 0,4 0 0,8-1 16,-3 0-16,4 0 0,-1 1 16,6-1-16,-4-1 0,4 1 15,3 0-15,-5 2 0,-3 2 16,12-2-16,1-1 0,-3 0 15,-3 0-15,11 1 0,3 1 16,-10 1-16,-7 1 0,1-4 0,3 0 16,-4 1-16,-3 1 0,25 0 15,-6 1-15,-8-4 0,-5-4 16,-2 4-16,-1 1 0,-7-1 16,-3 0-16,2-1 0,4 1 15,-9-3-15,-7 1 0,3 0 16,3 3-16,-6-3 0,-1 0 15,-6 1-15,-2 0 0,-10 5 16,3-1-16,2-2 0,1-2 16,-4 2-16,-4 1 0,-2-1 0,0 0 15,-2 0-15,-1 1 0,-1 1 16,-2 1-16,-3 1 0,0-2 16,-8 0-16,-5 0 0,4-1 15,0 1-15,2-1 0</inkml:trace>
  <inkml:trace contextRef="#ctx0" brushRef="#br0" timeOffset="10938.2542">8316 7025 0,'0'0'0,"0"0"15,0 0-15,23-5 0,-23 5 0,24-7 16,-7 2-16,1-2 0,5-1 16,0-1-16,1-2 0,6-2 15,-1-1-15,1 0 0,0-2 16,-5 1-16,-3 2 0,3-4 16,-4 0-16,-4 1 0,-1 2 15,-5-2-15,-4-1 0,-1 3 16,-2-1-16,0 2 0,-4-1 15,-3 4-15,-1 2 0,-3 1 0,-1 0 16,-2 0-16,-1 1 0,-4 1 16,-1-1-16,0 4 0,1 0 15,-3 2-15,-2 1 0,1 1 16,-1 3-16,0 0 0,0 2 16,1 2-16,2 1 0,-6 5 15,-3 2-15,4-1 0,2 1 0,4 1 16,1 1-16,2 3 15,1 1-15,2 0 0,4 0 16,1-1-16,4-2 0,1-1 0,1 2 16,4-4-16,1-1 0,7 0 15,2-1-15,0-2 0,-1-1 16,5-1-16,4-1 0,1-1 16,-1-2-16,1-1 0,1-2 15,1-1-15,-1-2 0,1-2 16,-2-2-16,-5 0 0,-2 2 0,-4 0 15</inkml:trace>
  <inkml:trace contextRef="#ctx0" brushRef="#br0" timeOffset="11188.2626">8930 6519 0,'0'0'0,"0"0"0,0 0 0,24-2 15,-24 2-15,29 0 0,-29 0 16,37 0-16,-16 1 0,1-1 16,1 2-16,4-1 0,-3 2 15,-3-3-15,-2-2 0,-3 1 0,-2 0 16,-2 1-16</inkml:trace>
  <inkml:trace contextRef="#ctx0" brushRef="#br0" timeOffset="11453.9322">9445 6376 0,'0'0'16,"0"0"-16,0 0 0,0 0 0,20 16 16,-20-16-16,18 18 0,-9-7 15,0 2-15,0 0 0,0 1 16,-1-1-16,1 1 0,2 4 16,-1 0-16,-1-1 0,0-1 15,-1-2-15,-2 1 0,0-3 16,-2-1-16,0-3 0,0 0 15,0-4-15,3-1 0,-3-1 0,0 0 16,-1-1-16</inkml:trace>
  <inkml:trace contextRef="#ctx0" brushRef="#br0" timeOffset="11657.052">9714 6393 0,'0'0'0,"0"0"0,0 0 16,0 0-16,0 0 0,0 0 15,0 0-15,0 0 0,0 0 0,0 0 16,-26 7-16,26-7 0,-25 14 16,25-14-16,-32 22 0,14-9 15,0-1-15,-3 4 0,-1 3 16,-5 6-16,4 0 0,1-2 16,1-2-16,3-2 0,4-3 0,2-3 15</inkml:trace>
  <inkml:trace contextRef="#ctx0" brushRef="#br0" timeOffset="12016.4555">9849 6915 0,'0'0'0,"8"-1"16,3 1-16,2-1 0,2 0 0,7 0 15,3 0-15,2 1 16,0 1-16,2-1 0,-1 0 16,-1 1-16,-4 0 0,3 0 0,-2 1 15,-6-1-15,-1 0 0,-4-1 16,-2 2-16,-2-2 0</inkml:trace>
  <inkml:trace contextRef="#ctx0" brushRef="#br0" timeOffset="12328.9736">10037 6754 0,'0'0'0,"0"0"16,0 0-16,0 0 0,0 0 0,0 28 15,0-28-15,-2 25 0,2-25 16,-2 32-16,0-12 16,0-1-16,0 0 0,-1 0 15,-1 1-15,1-1 0,1 0 0,-3 4 16,0-1-16,0-3 0,1-2 16,0-2-16,-1 0 0,1-4 15,0-1-15,2-1 0,0-3 16,0-3-16,0-1 0,-1 0 0,3-2 15,-2 3-15</inkml:trace>
  <inkml:trace contextRef="#ctx0" brushRef="#br0" timeOffset="12641.4848">10527 6674 0,'0'0'0,"0"0"0,0 0 0,0 0 16,3 22-16,-3-22 0,0 26 16,0-26-16,-3 32 0,2-13 15,-1 4-15,-1 0 0,-1 0 0,-1 8 16,-2 1-16,0-3 15,-1-2-15,-1 1 0,0 0 16,2-4-16,0-1 0,-2 1 0,0-4 16,2-2-16,1-1 0,-2-5 15,-1-3-15,1-5 0,-1-4 16,1 2-16,2-2 0,0 1 16</inkml:trace>
  <inkml:trace contextRef="#ctx0" brushRef="#br0" timeOffset="12985.2574">9607 5259 0,'0'0'0,"0"0"16,0 0-16,0 0 0,0 0 0,0 0 15,0 0-15,0 0 0,-4 27 16,4-27-16,-5 36 15,2-13-15,-1 1 0,1 5 0,-1 5 16,-1 9-16,1 0 0,2 0 16,-2-1-16,2 2 0,0-10 0,1-5 15</inkml:trace>
  <inkml:trace contextRef="#ctx0" brushRef="#br0" timeOffset="13735.3141">11238 6061 0,'0'0'0,"0"0"0,0 0 15,0 0-15,21-10 0,-21 10 16,28-8-16,-10 5 0,3-2 16,3 1-16,2 1 0,2 0 15,0 0-15,9 1 0,-1 0 16,-3 2-16,-1 2 0,5-1 15,-3 2-15,-5-2 0,-6 1 16,-6-2-16,-3 0 0,-3 0 0,-3 0 16,0 0-16</inkml:trace>
  <inkml:trace contextRef="#ctx0" brushRef="#br0" timeOffset="13969.7006">11515 5857 0,'0'0'0,"0"0"0,0 0 0,0 0 16,0 0-16,0 0 0,0 0 16,0 32-16,0-32 0,0 27 15,0-27-15,0 39 0,0-19 0,0 2 16,0 2-16,-1-2 0,0 2 15,0 5-15,0 0 0,0-4 16,1-1-16,0-4 0,0-4 16,0-2-16</inkml:trace>
  <inkml:trace contextRef="#ctx0" brushRef="#br0" timeOffset="14329.1418">12138 5806 0,'0'0'0,"0"0"15,0 0-15,0 0 0,0 0 0,-32 16 16,32-16-16,-25 18 15,13-9-15,-1 5 0,2 4 16,0 0-16,0 1 0,-2 6 0,1 2 16,1-2-16,2 0 0,3 0 15,0 1-15,3-1 0,2-3 16,1 3-16,2-1 0,1-6 16,0 0-16,4 1 0,2-1 15,-2-4-15,0-1 0,3-2 16,2-3-16,0 0 0,1-2 0,-4 0 15,0-2-15,-1-1 0</inkml:trace>
  <inkml:trace contextRef="#ctx0" brushRef="#br0" timeOffset="14547.8972">12217 5994 0,'0'0'16,"0"0"-16,0 0 0,28-3 0,-17 1 16,4 2-16,5 2 0,1-1 15,0 1-15,7 1 0,-1 3 16,-1 1-16,-3-2 0,1-4 16,0-4-16,-3 1 0,-3 0 0,-4 0 15</inkml:trace>
  <inkml:trace contextRef="#ctx0" brushRef="#br0" timeOffset="14797.9261">12751 5931 0,'0'0'0,"0"0"0,0 0 0,0 0 15,0 0-15,20 14 0,-20-14 16,14 16-16,-14-16 0,19 22 15,-8-6-15,1-2 0,0 0 0,0 2 16,2 1-16,0 4 0,-1-1 16,-1-1-16,-1-1 0,-1-3 15,-1-1-15,-1-2 0,-1-2 16,0 0-16,0 0 0,-3-3 16,-1-1-16,0-4 0,-3-2 0,0 0 15,0 0-15,0 0 0</inkml:trace>
  <inkml:trace contextRef="#ctx0" brushRef="#br0" timeOffset="15079.214">12962 5919 0,'0'0'16,"0"0"-16,0 0 0,0 0 0,0 0 15,0 0-15,-14 26 16,14-26-16,-14 21 0,14-21 0,-26 27 16,11-13-16,1 0 0,-2 0 15,1 2-15,0-1 0,-1-2 16,-5 4-16,0-2 0,1 0 16,2-1-16,1-1 0,2-3 15,1-2-15,3 0 0,0-2 16,2-2-16,-1-1 0,1-4 0,1 1 15,1-2-15,2 2 0</inkml:trace>
  <inkml:trace contextRef="#ctx0" brushRef="#br0" timeOffset="15329.2118">13279 5836 0,'0'0'0,"0"0"0,0 0 16,21 11-16,-11-4 0,1 3 0,1 3 16,0 2-16,0 2 0,3 9 15,-3 3-15,-3 0 0,-2 0 16,-2 2-16,-4 2 0,-2 6 16,-4 0-16,-7-1 0,-6-1 15,0 2-15,0 0 0,-10 2 16,-7-6-16,9-7 0,5-6 0,6-5 15</inkml:trace>
  <inkml:trace contextRef="#ctx0" brushRef="#br0" timeOffset="15876.1496">6899 8446 0,'0'0'0,"0"0"0,0 0 16,0 0-16,0 0 0,30 4 15,-30-4-15,27 0 0,-27 0 0,41 3 16,-15-2-16,-1 2 0,3 0 16,-2 2-16,0 0 0,4 1 15,-7-1-15,-2-1 0</inkml:trace>
  <inkml:trace contextRef="#ctx0" brushRef="#br0" timeOffset="16047.9791">6972 8775 0,'0'0'0,"0"0"0,0 0 0,33 0 16,-33 0-16,43-1 0,-12 2 16,4 0-16,-1 1 0,5-1 15,-6 1-15,-5 0 0</inkml:trace>
  <inkml:trace contextRef="#ctx0" brushRef="#br0" timeOffset="16751.1445">8045 8669 0,'0'0'0,"0"0"16,0 0-16,0 0 0,0 0 0,0 0 15,0 0-15,0 0 0,30-3 16,-30 3-16,29-1 0,-29 1 16,37 0-16,-17 0 0,4 1 15,1 0-15,4-1 0,10 0 16,4 2-16,-3-1 0,0-2 0,14 2 15,4 0-15,-4 0 0,-2 1 16,12-1-16,1 0 16,-2-1-16,-1 0 0,13 2 0,1 1 15,-8-2-15,-5 0 0,13 3 16,1-1-16,-6 1 0,-6-1 16,38-1-16,0-2 0,-13 1 15,-9 3-15,-1 0 0,2 2 16,-6-2-16,-3 0 0,5 0 15,5-2-15,-7 1 0,-5 0 0,11 1 16,6 1-16,-9-1 16,-4 3-16,4-3 0,3 2 0,-9-2 15,-8 1-15,6-1 0,3 1 16,-12-2-16,-6 1 0,1-3 16,1 2-16,-8-3 0,-6-1 0,-1 1 15,0 1-15,-8-1 16,-5-1-16,-1-3 0,-2-3 15,-2 4-15,-5 5 0,-3 0 0,-5 0 16,-4 0-16,-3 1 0,-5 2 16,-2 2-16,1-5 0,1-2 15,-2 3-15</inkml:trace>
  <inkml:trace contextRef="#ctx0" brushRef="#br0" timeOffset="17938.7962">8504 9767 0,'0'0'0,"0"0"16,0 0-16,0 0 0,0 0 0,26 0 16,-26 0-16,22 0 0,-22 0 0,31-4 15,-10 0-15,0-1 16,-1 0-16,4-2 0,2 0 16,-1-2-16,1 0 0,5-4 15,-2-1-15,0 2 0,-1 0 0,3-3 16,-4 0-16,-2 4 15,-3 1-15,-3-4 0,-3 0 16,-4 1-16,-2-1 0,-3 2 0,0 0 16,-4 4-16,1 0 0,-4 1 15,-3 1-15,-1 0 0,-3 1 16,-3-1-16,-3 1 0,0 1 16,-1 1-16,-2 2 0,0 3 15,-2 0-15,0 1 0,-1 2 16,-3 0-16,2 3 0,2 0 0,2 2 15,1 3-15,3 0 0,-1 0 16,1 5-16,1 3 16,4-5-16,3 0 0,4 5 0,0 2 15,4-2-15,3-2 0,4 0 16,3-1-16,3-2 0,2-1 16,0 1-16,3 0 0,1-3 15,2-3-15,3-3 0,0 2 16,-1-4-16,0 1 0,-5-2 15,-4-1-15,-4 0 0</inkml:trace>
  <inkml:trace contextRef="#ctx0" brushRef="#br0" timeOffset="18298.1394">9246 9196 0,'0'0'0,"0"0"0,0 0 0,0 0 15,22 16-15,-22-16 0,23 17 16,-23-17-16,25 24 0,-13-9 15,1 3-15,0 0 0,1 0 0,1 4 16,0-1-16,-1 0 0,-2-2 16,-1 0-16,0-1 15,-2-3-15,-3 0 0,0-2 0,-1-1 16,1-2-16,-4 0 0,1-5 16,1-2-16,-2-4 0,0-5 0,0 1 15,-1 1-15,0 1 0</inkml:trace>
  <inkml:trace contextRef="#ctx0" brushRef="#br0" timeOffset="18470.0204">9449 9300 0,'0'0'0,"0"0"0,0 0 16,0 0-16,0 0 0,-25 4 15,25-4-15,-22 11 0,22-11 0,-29 21 16,11-6-16,2 1 15,0-1-15,0 0 0,-1 1 16,-1 0-16,2-2 0,3-3 0</inkml:trace>
  <inkml:trace contextRef="#ctx0" brushRef="#br0" timeOffset="18688.7774">9712 9603 0,'0'0'0,"11"0"16,3 1-16,2-1 0,2 1 15,11 0-15,4 0 0,5 0 16,0 0-16,-1 1 0,1 2 16,-3-2-16,-3 0 0,2-1 15,-4 0-15,-7-1 0,-4-1 0,-5 1 16,-2 0-16,-3 0 0</inkml:trace>
  <inkml:trace contextRef="#ctx0" brushRef="#br0" timeOffset="18954.4199">10048 9446 0,'0'0'0,"0"0"16,0 0-16,0 0 0,0 0 0,-5 29 16,5-29-16,-4 32 0,4-32 15,-6 34-15,2-13 0,1 2 16,-1-2-16,-1 7 0,-1 0 16,1-4-16,-1-2 0,1-2 15,-2-1-15,3-1 0,1-2 0,1-3 16,4 0-16,-1-3 0,0-1 15,0-3-15</inkml:trace>
  <inkml:trace contextRef="#ctx0" brushRef="#br0" timeOffset="19220.0618">10587 9510 0,'0'0'0,"0"0"0,0 0 15,-3 25-15,3-25 0,-7 29 16,3-7-16,-1-1 0,1 2 16,-3 8-16,1 2 0,0-3 15,0-1-15,0 4 0,-1-2 16,3-5-16,1-3 0,0-5 15,2-3-15,0-6 0,0-4 0,0-2 16,0-1-16,0 1 0</inkml:trace>
  <inkml:trace contextRef="#ctx0" brushRef="#br0" timeOffset="19798.2574">9607 8441 0,'0'0'0,"0"0"16,0 0-16,0 0 0,16-15 0,-16 15 15,22-10-15,-8 4 0,-1-1 0,3 0 16,4-1-16,0-1 16,1-1-16,4-3 0,1-2 15,-3 1-15,-2 0 0,-1 0 16,0 0-16,-2 1 0,-1 0 0,-3-1 15,-2-1-15,-1 0 0,-2 1 16,-2 1-16,-2 0 16,-1 1-16,-2 1 0,-2 2 0,-2 1 15,-4 1-15,-1-1 0,-1 4 16,-3 3-16,0 0 0,0 1 16,-3 1-16,0 4 0,-1 1 15,-1 3-15,0 2 0,-2 3 16,1 0-16,2 0 0,2 1 15,1 3-15,2-1 0,1 1 0,0 5 16,2 1-16,3-2 0,1-2 16,3 0-16,2-1 15,3 0-15,3-2 0,4 0 0,5 0 16,-1-3-16,1-3 0,2-1 16,2-1-16,-1-3 0,0-3 0,-3 0 15,-4-1-15,-2 0 0</inkml:trace>
  <inkml:trace contextRef="#ctx0" brushRef="#br0" timeOffset="20157.6308">10258 8008 0,'0'0'0,"0"0"15,0 0-15,0 0 0,18-19 0,-9 12 16,1 1-16,0-1 0,0-1 16,1 1-16,0 1 0,-1 1 15,-1 0-15,2 1 0,1 1 16,-3 2-16,0 1 0,-1 2 16,0 2-16,-2 2 0,0 1 15,-2 2-15,0 1 0,-1 1 0,1 2 16,2 4-16,-2 1 15,2 0-15,-1-1 0,2 2 0,1 0 16,-2-2-16,1 1 0,-1-2 16,2 0-16,-1-3 0,-1-2 15,2-1-15,1 0 0,0-3 16,0-1-16,0-3 0,1-1 16,-1 1-16,-2-2 0,-2 2 15</inkml:trace>
  <inkml:trace contextRef="#ctx0" brushRef="#br0" timeOffset="20376.4601">10542 7974 0,'0'0'0,"0"0"0,0 0 15,0 0-15,0 0 0,-27 17 16,27-17-16,-30 22 0,14-10 0,-3 2 15,-2 3-15,-1 1 0,0 2 16,-5 6-16,0 0 16,4-3-16,2-3 0,0 0 0,3-4 15,4-3-15</inkml:trace>
  <inkml:trace contextRef="#ctx0" brushRef="#br0" timeOffset="20876.4358">12355 8732 0,'0'0'0,"0"0"16,24 1-16,-7 1 0,1 2 0,9 1 15,5 1-15,-1 0 16,-1 1-16,7 1 0,1-2 15,-6 0-15,-4 0 0,-2-1 0,-4 2 16,-2-2-16,-3 1 0,0-3 16,-1-1-16,-2 0 0,-3-1 15,-3 0-15</inkml:trace>
  <inkml:trace contextRef="#ctx0" brushRef="#br0" timeOffset="21220.2034">12687 8648 0,'0'0'0,"0"0"0,0 0 15,0 0-15,0 0 0,-10 30 16,10-30-16,-6 29 0,2-14 16,1 3-16,0 3 0,0-1 15,1 2-15,-1 5 0,0 1 16,-1-4-16,2-1 0,0-1 15,0 0-15,1-2 0,-1-1 0,1-3 16,1-3-16,0-2 0</inkml:trace>
  <inkml:trace contextRef="#ctx0" brushRef="#br0" timeOffset="21579.6305">13247 8618 0,'0'0'0,"0"0"0,0 0 0,0 0 15,0 0-15,0 0 0,-31 15 16,31-15-16,-22 17 0,22-17 15,-25 28-15,12-12 0,-1 1 0,2 4 16,0 0-16,1 0 16,1 1-16,1 7 0,3 0 0,1-2 15,4-2-15,3 1 0,3-1 16,0 3-16,2-2 0,2-4 16,1 1-16,0-4 0,0-3 15,2-3-15,2-2 0,-2-4 0,-1-2 16,-2-1-16,-1-2 0,-3 1 15</inkml:trace>
  <inkml:trace contextRef="#ctx0" brushRef="#br0" timeOffset="21782.7808">13296 8850 0,'0'0'0,"0"0"15,0 0-15,0 0 0,28-1 0,-28 1 16,33 4-16,-33-4 0,39 4 16,-16-2-16,4 0 15,-2 1-15,-1 2 0,7-4 0,-1-2 16,-5 0-16,-3 0 0,-4 1 16</inkml:trace>
  <inkml:trace contextRef="#ctx0" brushRef="#br0" timeOffset="22048.4543">13914 8804 0,'0'0'0,"0"0"15,0 0-15,0 0 0,0 0 0,16 24 16,-16-24-16,15 24 15,-15-24-15,21 30 0,-10-11 0,0-1 16,-1 2-16,3 5 0,1 0 16,-1-2-16,-2-3 0,-1 0 15,-2-1-15,1-4 0,-1-1 16,-1-3-16,-2-1 0,-1-4 16,0-2-16,-1-2 0,-1 2 15,0-2-15</inkml:trace>
  <inkml:trace contextRef="#ctx0" brushRef="#br0" timeOffset="22329.7236">14154 8846 0,'0'0'0,"0"0"0,0 0 16,0 0-16,0 0 0,0 0 15,-24 17-15,24-17 0,-15 16 0,15-16 16,-29 24-16,13-10 0,-1-1 16,-1 1-16,0 2 0,-1 0 15,0 0-15,-4 4 0,0-1 16,2-3-16,2 0 0,3-3 16,0-1-16,3-2 0,2-1 15,2-2-15,1-1 0,3-2 16,0-3-16,1 1 0,1 0 15,-1-1-15</inkml:trace>
  <inkml:trace contextRef="#ctx0" brushRef="#br0" timeOffset="22610.963">14500 8714 0,'0'0'0,"0"0"0,15 10 16,-6-1-16,-1 1 0,1 4 15,2 4-15,3 7 0,-1 0 16,-2 2-16,-1 0 0,-2 0 16,-2 0-16,-1 8 0,-3 1 15,-2-2-15,-1-5 0,-4-2 16,0-1-16,-2-4 0,-1-1 15,-1-2-15,-3-1 0,-1-1 0,-1-2 16,-3-4-16,0 0 16,2-2-16,4-3 0,1 0 0</inkml:trace>
  <inkml:trace contextRef="#ctx0" brushRef="#br0" timeOffset="22767.1783">15119 9219 0,'0'0'0,"0"0"16,0 0-16,0 0 0,0 0 0,0 0 16,0 0-16,0 0 0</inkml:trace>
  <inkml:trace contextRef="#ctx0" brushRef="#br0" timeOffset="24095.4257">5006 10494 0,'0'0'0,"0"0"0,0 0 16,0 0-16,-17-14 0,9 10 0,-4 1 15,0 2-15,-2 1 16,0 1-16,0 1 0,-2 1 15,0 0-15,-3 3 0,0 1 0,2 2 16,1 1-16,3 3 0,1 3 16,1 1-16,0 0 0,3 3 15,-1 0-15,5 3 0,-2 2 0,3 2 16,1 1-16,1 9 16,2 3-16,1 0 0,-1 0 15,1 2-15,4 0 0,-3 8 0,0 0 16,1-2-16,-4 2 0,0-2 15,-2 1-15,0 3 0,-1-4 16,-3 1-16,-2 1 0,0-5 16,-2-2-16,-2-2 0,-3-2 15,-3-3-15,-2-5 0,-2-3 16,-1-2-16,-1-4 0,1-2 0,-8-4 16,-5-3-16,4-3 15,5-1-15,-2-3 0,1-2 0,2-6 16,1-4-16,3-14 15,1-8-15,5 7 0,5 5 0,3 4 16</inkml:trace>
  <inkml:trace contextRef="#ctx0" brushRef="#br0" timeOffset="24282.9533">4359 10968 0,'0'0'0,"0"0"15,0 0-15,0 0 0,22-21 16,-6 17-16,2 1 0,5 0 16,5 2-16,1 1 0,3 1 15,12 4-15,2 0 0,7 1 16,-1-1-16,-13-1 0,-5 0 0,-8-1 16</inkml:trace>
  <inkml:trace contextRef="#ctx0" brushRef="#br0" timeOffset="24595.5064">5376 10587 0,'0'0'0,"0"0"0,0 0 16,0 0-16,-19 23 0,19-23 0,-22 26 16,6-9-16,1 2 0,2 3 15,-2 3-15,4-1 0,1 1 16,-1 10-16,3 0 0,0-1 16,2-2-16,2 8 0,2-2 15,2-4-15,2-4 0,2 0 16,5 1-16,1-5 0,2-2 0,0-1 15,3 0-15,-1-5 0,-3-3 16,0-4-16,-3-1 16,-2-3-16</inkml:trace>
  <inkml:trace contextRef="#ctx0" brushRef="#br0" timeOffset="24814.208">5475 10906 0,'0'0'15,"0"0"-15,0 0 0,32-2 16,-32 2-16,33 0 0,-13 0 0,-1 1 16,4 2-16,5 2 0,2 2 15,-2-3-15,-2-3 0,-6 0 16,-3 1-16,-2-1 0</inkml:trace>
  <inkml:trace contextRef="#ctx0" brushRef="#br0" timeOffset="25111.1039">5983 10755 0,'0'0'0,"0"0"0,0 0 16,0 0-16,0 0 0,22 30 0,-22-30 16,23 31-16,-8-14 0,0 3 15,2 3-15,-3 1 0,1-2 16,6 9-16,-1 2 0,-1-4 16,-2-2-16,3 3 0,-1-4 15,-4-2-15,-4-4 0,-1-1 16,-1-2-16,-2-3 0,-1-1 15,0-4-15,-3-2 0,1-6 16,-1-5-16,-1-4 0,-1-3 16,0 2-16,0 1 0,1 2 15</inkml:trace>
  <inkml:trace contextRef="#ctx0" brushRef="#br0" timeOffset="25361.1141">6259 10808 0,'0'0'0,"0"0"16,0 0-16,0 0 0,0 0 0,0 0 15,-14 31-15,14-31 0,-15 26 16,6-10-16,-1 2 0,-1 2 16,-1 0-16,-3 0 0,-3 1 15,-4 4-15,1-1 0,2-2 16,4-1-16,-2-2 0,3-1 15,1-2-15,1-2 0,1-4 16,0-1-16,1-2 0,0-2 16,1-5-16,1-3 0,3 0 15,-1 0-15,2 2 0</inkml:trace>
  <inkml:trace contextRef="#ctx0" brushRef="#br0" timeOffset="25626.7642">6562 10779 0,'0'0'0,"0"0"16,0 0-16,23 21 0,-14-12 0,0 6 16,1 6-16,-2-1 0,1 2 15,1 10-15,-2 2 0,-3-1 16,-1-2-16,-3 8 0,-2-2 15,-2-2-15,0-4 0,-4-3 16,0-1-16,-5-4 0,0-4 0,-1-4 16,0-3-16,3-6 0,4-3 15,-2 0-15,2-1 0,2 0 16</inkml:trace>
  <inkml:trace contextRef="#ctx0" brushRef="#br0" timeOffset="25814.3255">7027 11020 0,'0'0'0,"0"0"16,22-1-16,-6 2 0,1 0 0,5 0 15,5 2-15,7 0 16,0-1-16,1 1 0,1-1 16,1 0-16,-6 0 0,-4-2 0,-1-3 15,-6-1-15,-4 0 0,-3 0 16,-2 0-16,-2 2 0</inkml:trace>
  <inkml:trace contextRef="#ctx0" brushRef="#br0" timeOffset="26017.4019">7213 10893 0,'0'0'0,"0"0"0,0 0 16,0 0-16,0 0 0,0 0 15,1 34-15,-1-34 0,0 28 0,0-28 16,4 38-16,-2-17 16,0-1-16,0 4 0,1 3 15,1 5-15,-1-3 0,1-4 0,-1-4 16,-1-3-16</inkml:trace>
  <inkml:trace contextRef="#ctx0" brushRef="#br0" timeOffset="26517.4388">8352 10748 0,'0'0'0,"0"0"0,0 0 16,13-22-16,-9 13 0,-2-3 15,0 0-15,-1 0 0,-1 0 0,-2-3 16,-1 1-16,-5 1 16,0 0-16,-2 2 0,-3 2 15,1 1-15,-2 1 0,-2 4 0,0 3 16,-1 2-16,1 0 0,-2 4 16,-1 3-16,3 0 0,1 3 15,1 4-15,1 3 0,1 0 16,0 1-16,2 7 0,0 3 15,4 1-15,3 3 0,2 4 16,1 2-16,1 0 0,0 0 0,2 12 16,2 2-16,-1-4 0,2-3 15,-1 11-15,2 2 16,-1-7-16,-1-4 0,-3 2 16,-2 1-16,-1-5 0,-1-4 0,-4 6 15,-2-1-15,1-6 0,-2-5 0,-4-1 16,-4-3-16,-3-3 15,-2-4-15,-1-4 16,-1-4-16,5-8 0,1-1 0,-7-4 16,-6-2-16,0-6 0,-1-5 0,9 3 15,6 1-15,5 1 0</inkml:trace>
  <inkml:trace contextRef="#ctx0" brushRef="#br0" timeOffset="26689.3359">7856 11043 0,'0'0'0,"0"0"16,0 0-16,31-9 0,-18 7 16,7 0-16,3 4 0,9-2 15,1 0-15,3 2 0,1 2 16,5 1-16,-4-2 0,-6 0 15,-6-1-15,-5 0 0</inkml:trace>
  <inkml:trace contextRef="#ctx0" brushRef="#br0" timeOffset="26923.7619">8546 10935 0,'0'0'0,"0"0"0,0 0 16,0 20-16,0-20 0,-1 23 0,-1-8 15,0 3-15,0 3 0,-2 1 16,2 2-16,-2 7 0,2 1 16,2-5-16,0-3 0,0-4 15,0-3-15,0-3 0</inkml:trace>
  <inkml:trace contextRef="#ctx0" brushRef="#br0" timeOffset="27283.1598">8765 11004 0,'0'0'0,"0"0"0,0 0 0,15-19 16,-15 19-16,16-21 0,-4 10 15,-1 0-15,1 1 0,1 0 16,0 2-16,-1 1 0,-1 0 16,4-1-16,-2 2 0,-1 3 0,-1 3 15,0 2-15,0 0 16,-3 3-16,-1 1 0,1 3 16,-1 2-16,1 2 0,-3 2 0,1 1 15,0 2-15,1 0 0,0 0 16,1 1-16,-1 1 0,-1 0 15,2-1-15,1 2 0,2 1 16,1-1-16,1-1 0,2-1 16,0-1-16,3 1 0,-3-2 0,0-3 15,-3-3-15,-1-2 16,-1-4-16,-3-5 0,1-4 16,-1 2-16,-2-2 0,0 2 0</inkml:trace>
  <inkml:trace contextRef="#ctx0" brushRef="#br0" timeOffset="27564.4005">9150 10910 0,'0'0'0,"0"0"0,0 0 16,0 0-16,0 0 0,0 0 15,0 0-15,-21 23 0,21-23 16,-18 21-16,18-21 0,-27 24 15,12-12-15,-2 2 0,0 0 16,0 1-16,2 1 0,-1 0 16,0-1-16,-4 5 0,0-2 0,2-1 15,2 1-15,0-3 16,2-1-16,2-2 0,1-2 0,2 0 16,1-3-16,1-2 0,0-3 15,3-5-15,1-5 0,1 2 16,0 0-16,1 1 0</inkml:trace>
  <inkml:trace contextRef="#ctx0" brushRef="#br0" timeOffset="27861.3567">9364 10903 0,'0'0'0,"0"0"15,0 0-15,16 12 0,-16-12 0,15 21 16,-4-5-16,0 1 0,0 2 16,-2 3-16,-2 3 15,-2 5-15,-2 1 0,-1-1 0,-2 1 16,-3-3-16,1-1 0,-3 4 16,-2-2-16,0-4 0,2 0 15,-1-4-15,1 0 0,-1-4 16,2-2-16,0-3 0,-1-2 15,2-2-15,1-4 0,2-4 16,-1-2-16,1-1 0,0 1 0,0 2 16</inkml:trace>
  <inkml:trace contextRef="#ctx0" brushRef="#br0" timeOffset="28017.542">10017 11053 0,'0'0'0,"5"0"0,3 2 15,0 1-15,1 0 0,1 1 0,0 0 16,1 1-16,-3-2 0,0 0 16</inkml:trace>
  <inkml:trace contextRef="#ctx0" brushRef="#br0" timeOffset="28205.0696">9824 11300 0,'0'0'0,"0"0"16,0 0-16,20-5 0,-20 5 16,27 1-16,-5 0 0,0 0 15,2 2-15,1-1 0,4 0 16,6 1-16,-2 1 0,1-2 15,3-1-15,-1 1 0,-6-1 0,-6 0 16</inkml:trace>
  <inkml:trace contextRef="#ctx0" brushRef="#br0" timeOffset="29236.3849">9774 11067 0,'0'0'0,"0"0"0,0 0 16,0 0-16,0 0 0,0 0 0,0 0 16,0 0-16,0 0 0,28-6 15,-28 6-15,0 0 0,30-5 16,-30 5-16,31-3 0,-14 1 15,2 0-15,0 2 0,-1 0 16,1 0-16,0 0 0,1 0 16,1 0-16,0 1 0,-2-1 0,6 1 15,-3-1-15,-1-1 0,-3 0 16,0 1-16,0 1 16,-2-1-16,-1 0 0,-3 0 0,-2 0 15,-3 0-15,0 0 0,-1 0 16,-1 0-16,-1 0 0,0 0 15,-1 1-15,0-1 0,-3 0 16,1 3-16,-4-4 0,-1-2 16,-1 1-16,2 0 0,0 0 0</inkml:trace>
  <inkml:trace contextRef="#ctx0" brushRef="#br0" timeOffset="31408.443">10876 10843 0,'0'0'0,"0"0"0,0 0 0,0 0 16,0 0-16,12-16 0,-12 16 16,0 0-16,0 0 0,0 0 15,0 0-15,0 0 0,0 0 0,0 0 16,21 15-16,-21-15 15,4 23-15,-4-23 0,-1 34 16,1-34-16,-2 37 0,0-15 16,-2 2-16,0 8 0,-2-3 0,1 3 15,-1 2-15,2-1 0,0-2 16,-2 10-16,1-1 0,0-4 16,1-2-16,-2 6 0,1-1 15,0-3-15,2-2 0,0-1 16,-1-3-16,1-3 0,0-3 0,0-1 15,0-1-15,2-3 16,0 0-16,0-3 0,0-5 16,0-3-16,0-1 0,0-1 15,1 0-15,0-1 0,0-1 0,0-4 16,-4-4-16,1-4 0,-3-2 16,2 2-16,1 0 0,-1 2 15</inkml:trace>
  <inkml:trace contextRef="#ctx0" brushRef="#br0" timeOffset="31970.9449">13255 8593 0,'0'0'0,"0"0"16,0 0-16,15 26 0,-7-14 0,3 4 16,3 2-16,5 10 0,1 1 15,-1-1-15,-2 0 0,2 4 16,-2-2-16,-2-3 0,-2-3 15,-3-4-15,-2-4 0,-6-5 16,-3-4-16,0-2 0,0 0 0,1-2 16</inkml:trace>
  <inkml:trace contextRef="#ctx0" brushRef="#br0" timeOffset="32517.8546">12178 2534 0,'0'0'0,"0"0"0,0 0 0,0 0 16,0 0-16,0 0 0,0 0 0,0 0 15,0 0 1,0 0-16,0 0 0,-10 19 0</inkml:trace>
  <inkml:trace contextRef="#ctx0" brushRef="#br0" timeOffset="32955.446">10061 8874 0,'0'0'0,"0"0"0,0 0 15,0 0-15,0 0 0,0 0 0,0 0 16,1 23-16,-1-23 0,0 0 15,0 0-15,0 0 0,0 0 0,0 0 16</inkml:trace>
  <inkml:trace contextRef="#ctx0" brushRef="#br0" timeOffset="37268.1788">3420 12308 0,'0'0'0,"0"0"0,0 0 16,28-3-16,-13 3 0,4-1 0,5 0 16,10-2-16,2 1 0,7-2 15,3-1-15,11 1 0,1 3 16,15-1-16,-2 0 16,-3-2-16,-2-3 0,15 2 0,2 2 15,-3-1-15,-4-1 0,15 1 16,-1 3-16,7-3 0,-6-2 0,26 0 15,-11 1-15,-8 1 16,-5 1-16,1 2 0,3 4 16,-4-2-16,-3 0 0,7 3 15,4 1-15,-4-5 0,-1-2 0,3 0 16,2 0-16,-3 1 0,-2 0 16,10 4-16,7 2 0,-8-4 15,-2-4-15,12 0 16,8 0-16,1 2 0,1 3 0,-2 1 15,-1 0-15,-6 3 0,-5 2 16,9-2-16,7-3 16,-13-6-16,-9-2 0,1 2 0,1 3 15,1 4-15,1 3 0,-1-5 16,3-2-16,-5 1 0,-4 1 16,9-1-16,6-1 15,-4-1-15,-4 0 0,-7 4 0,-1 2 16,-8 2-16,-3-1 0,2 0 15,3-1-15,-8-3 0,-5 0 0,9 0 16,7 0 0,4-2-16,3 0 0,-29 2 15,-19-1-15,-5 1 0,-5-2 0,5-2 16,1-1-16,-4 1 0,-3 1 16,-4 2-16,-5 0 0,-2-4 15,-3-2-15,-3-1 0,-4-1 0,1 6 16,-1 5-16,-6-7 15,-4-1-15,-4 4 0,-1 1 16,-2-2-16,0-2 0,-3-1 16,0 1-16,-4 0 0,0 0 0,-1 3 15,0 0-15,0 0 0,-5 2 16,3-1-16,2-1 0,-2 1 16</inkml:trace>
  <inkml:trace contextRef="#ctx0" brushRef="#br0" timeOffset="42424.7936">25443 2937 0,'0'0'0,"0"0"0,0 0 16,0 0-16,0 0 0,-9-24 0,9 24 15,0 0-15,0 0 0,0 0 16,-24-7-16,24 7 0,0 0 16,-27 10-16,16-2 0,0-1 15,0 1-15,0 3 0,0 3 16,1 0-16,0 2 0,0 2 15,-1 2-15,-2 5 0,1 0 0,1 3 16,0 4-16,2-1 16,0-2-16,0 8 0,3 3 15,0-3-15,2-3 0,-1 4 0,2 2 16,1-2-16,1-2 0,-1 7 16,-2 0-16,-1-4 0,-2-2 15,0 0-15,0 3 0,-2-3 0,0-2 16,-2 1-16,0 4 15,-1-6-15,0-3 0,-7 4 16,-4-4-16,1-2 0,0-3 0,-1-3 16,0 0-16,0-3 0,1-2 15,-4-4-15,-5-2 0,2-3 16,3-3-16,-6-1 0,-3-1 16,7-7-16,2-3 0,3-1 15,5 4-15,5 0 0</inkml:trace>
  <inkml:trace contextRef="#ctx0" brushRef="#br0" timeOffset="42643.5591">24901 3473 0,'0'0'0,"10"-3"16,3-1-16,5 0 0,3 1 0,14-2 15,7 1-15,7 0 0,-3 1 16,11-2-16,2 2 16,-4 1-16,-3 1 0,4-1 0,-4-1 15,-8 0-15,-4-4 0,-11 4 16,-7-1-16,-5 2 0</inkml:trace>
  <inkml:trace contextRef="#ctx0" brushRef="#br0" timeOffset="42924.8226">25845 3163 0,'0'0'0,"0"0"16,0 0-16,0 0 0,0 0 0,-25 11 15,25-11-15,-20 19 16,20-19-16,-22 28 0,6-10 15,2 2-15,1 0 16,0 3-16,-1 5 0,0 5 0,2-2 16,0 6-16,2-3 0,4-3 0,4-3 15,2-2-15,3-2 0,4-3 16,2-2-16,2-3 0,1-2 16,-1-5-16,0-5 0,-2 1 15,-1-2-15,-3-1 0</inkml:trace>
  <inkml:trace contextRef="#ctx0" brushRef="#br0" timeOffset="43659.272">26043 3277 0,'0'0'0,"0"0"0,0 0 15,0 0-15,0 0 0,0 0 16,0 0-16,6 30 0,-6-30 16,1 28-16,-1-28 0,-1 35 15,0-19-15,0 1 0,-1 0 0,-2 1 16,1-1-16,0-1 0,-2 0 16,0 1-16,0-2 0,0-3 15,-1-2-15,3-4 0,2-1 16,0 0-16,1-3 0,0-2 15,3-3-15,1-2 0,1-3 16,0 0-16,1-2 0,-1-1 16,2 1-16,0-1 0,0 0 0,3-4 15,0 1-15,1-1 0,0 2 16,0 1-16,0 1 0,-1 1 16,0 2-16,-1 0 0,0 2 15,0 3-15,-1 1 0,-1 1 16,0 1-16,-1 2 0,0 2 15,-1 1-15,1 1 0,-2 2 16,1 1-16,-2 1 0,-1 1 16,-1 0-16,0 0 0,-1 0 15,0 0-15,0-1 0,-1 0 0,0-3 16,0-1-16,0 0 0,0-1 16,0 0-16,0 0 0,0-3 15,-1 1-15,2-3 0,0 0 16,3-8-16,-1 0 0,1 0 15,3-1-15,0 0 0,2-3 0,2 3 16,2-2-16,-1 0 16,1 1-16,0-1 0,0 0 15,2-2-15,-2 2 0,-1 1 16,0 3-16,0 1 0,-1 3 0,0 1 16,0 1-16,-3 2 0,1 1 15,-1 1-15,-1 3 0,0 0 16,-2 3-16,0 1 0,-1 1 15,-1 1-15,-1-1 0,-1 1 16,-1 1-16,-1 3 0,0 1 0,-2-3 16,2 0-16,-1-3 0,0-1 15,-1-1-15,1-1 0,0-2 16,-1 0-16,-1-2 0,-1-1 16,1-1-16,0 0 0,1 1 15</inkml:trace>
  <inkml:trace contextRef="#ctx0" brushRef="#br0" timeOffset="43924.899">26644 3191 0,'0'0'0,"0"0"0,0 0 15,0 0-15,26 11 0,-26-11 16,18 17-16,-8-8 0,1 2 0,0 2 15,0 2-15,-1 2 16,-1 1-16,0 7 0,-4 0 16,-2-1-16,-3-1 0,-3 1 0,-1 1 15,-1-1-15,-2 0 0,-3 1 16,-1-4-16,0-3 0,1-3 16,2-3-16,3-1 0,1-6 15,3-2-15,0-1 0,1-2 16,-2 4-16</inkml:trace>
  <inkml:trace contextRef="#ctx0" brushRef="#br0" timeOffset="44237.4171">27293 3204 0,'0'0'0,"0"0"16,0 0-16,0 0 0,25 0 0,-25 0 15,27 3-15,-9 0 0,0 1 16,0 1-16,2 0 16,0 2-16,-1 0 0,3 4 0,-1 1 15,-3 0-15,-4-2 0,-4 2 16,-5 2-16,-1-1 0,-4 1 16,-5-1-16,-3 2 0,-4 1 15,-3-1-15,-3 0 0,-2 2 16,2-3-16,0-2 0,-3 1 15,0 1-15,4-3 0,1 0 0,3 1 16,1 1-16,3-3 0,2-2 16,3-3-16,1 0 15,-1-2-15</inkml:trace>
  <inkml:trace contextRef="#ctx0" brushRef="#br0" timeOffset="44706.195">28707 2881 0,'0'0'16,"0"0"-16,0 0 0,0 0 15,-18-11-15,18 11 0,-19-4 16,19 4-16,-27-6 0,12 6 0,-3 3 16,1 2-16,1 0 0,-2 3 15,0 5-15,-6 2 0,2 0 16,2 3-16,2 4 16,1 0-16,2-1 0,-1 10 0,4 2 15,2-1-15,1-1 0,2 2 16,0 4-16,2-3 0,0-1 15,1 4-15,-2 5 0,0 2 0,-2-6 16,0 1-16,-1 2 16,1-3-16,-1-2 0,-6 8 15,-2 1-15,-1-4 0,2-4 0,-4 1 16,-1 1-16,-1-6 0,0-5 16,-4-1-16,-1 0 0,3-5 15,3-5-15,-6-1 0,-3-4 16,4-3-16,3-3 0,-5-6 15,-2-4-15,8 0 0,6 2 0,3 1 16</inkml:trace>
  <inkml:trace contextRef="#ctx0" brushRef="#br0" timeOffset="44909.3424">28139 3382 0,'0'0'0,"8"-1"0,3-1 16,2 1-16,3 0 0,10 1 0,5 0 15,3 0-15,3-1 0,7 2 16,0 3-16,-9 0 0,-6-1 0,-6 0 16</inkml:trace>
  <inkml:trace contextRef="#ctx0" brushRef="#br0" timeOffset="45190.6096">28967 3149 0,'0'0'0,"0"0"15,0 0-15,-23 27 0,23-27 0,-18 24 16,10-8-16,-1 2 0,0 1 16,-1 7-16,2 0 0,3-1 15,1 1-15,3-1 0,1-1 16,1-2-16,1 0 0,0-3 16,1 0-16,3-4 0,0-1 0,3-3 15,2-3-15,-1-3 0,1-4 16,-2 0-16,-1-1 0,-2 1 15</inkml:trace>
  <inkml:trace contextRef="#ctx0" brushRef="#br0" timeOffset="45690.6779">29329 3266 0,'0'0'0,"0"0"0,0 0 15,0 0-15,0 0 0,0 0 16,-2 33-16,2-33 0,-5 23 0,5-23 16,-6 27-16,0-12 0,1-1 15,-2 1-15,0-2 0,2 0 16,0-1-16,1-2 0,1-3 16,-1 0-16,2-1 0,1-3 15,1-3-15,2 3 0,2-4 16,1-2-16,3 0 0,1-4 15,2-2-15,1 0 0,2-1 16,2-1-16,-1 0 0,5-3 16,0 3-16,-3-1 0,1-1 0,-2 2 15,0 1-15,-3 2 0,-1 2 16,-1-1-16,0 2 0,-2 0 16,0 3-16,-1 2 0,-1 2 15,-2 0-15,-1 1 0,-1 0 16,0 4-16,-1 0 0,-1 2 15,0 1-15,-1 3 0,-1-2 16,-1 1-16,0 1 0,-1 0 16,0 3-16,-1-1 0,0-1 15,1 0-15,1-2 0,0 0 0,-1-3 16,1 0-16,1-2 0,0-1 16,0-1-16,1 0 0,0-2 15,0 0-15,0-3 0,4 1 16,-1-1-16,-1 0 0,0 0 15</inkml:trace>
  <inkml:trace contextRef="#ctx0" brushRef="#br0" timeOffset="45987.5395">29946 3145 0,'0'0'0,"0"0"16,0 0-16,0 0 0,0 0 0,17 21 16,-17-21-16,11 25 15,-11-25-15,10 33 0,-7-9 16,-1-2-16,-1 0 0,-1 0 0,-2-1 16,-2 7-16,-2-2 0,0 2 15,-2-1-15,-1-1 0,0-1 16,-2-3-16,-2-1 0,-3 1 15,2-1-15,0-2 0,-1 1 16,3-3-16,2-2 0,2-2 16,0-1-16,2-4 0,2-1 0,0-1 15</inkml:trace>
  <inkml:trace contextRef="#ctx0" brushRef="#br0" timeOffset="46143.7937">30290 3578 0,'0'0'0,"0"0"15,0 0-15,0 0 0,0 0 0,0 0 16,0 0-16,0 0 0</inkml:trace>
  <inkml:trace contextRef="#ctx0" brushRef="#br0" timeOffset="48190.817">19200 5499 0,'0'0'0,"0"0"0,0 0 15,0 0-15,0 0 0,0 0 0,-9-21 16,9 21-16,0 0 0,-20-9 16,20 9-16,-18-3 0,9 3 15,-3 1-15,-3 3 0,-2 1 16,1 0-16,-2 3 0,0 2 15,1 2-15,-1 1 0,-5 6 16,-1 1-16,3 1 0,2 1 0,0 2 16,0 3-16,0 4 0,2 0 15,3 3-15,0-1 0,3 1 16,3-2-16,-1 3 0,1 3 16,0 3-16,3-5 0,2 3 15,0 0-15,2-2 0,0-2 16,-1 1-16,0 1 0,1-2 0,0-2 15,-4 2-15,-3 1 16,0-4-16,-3-1 0,-3 3 16,0 0-16,1-8 0,-2-1 0,-3 3 15,-2 1-15,1-10 0,-1-3 16,-6 0-16,-4-2 0,6-1 16,0-2-16,-5-3 0,-4-2 15,2-3-15,3-2 0,-2-5 16,-2-3-16,6 1 0,7 1 0,4 1 15</inkml:trace>
  <inkml:trace contextRef="#ctx0" brushRef="#br0" timeOffset="48409.5801">18541 6010 0,'0'0'16,"11"-3"-16,7 1 0,1-1 16,2 0-16,9 0 0,5 0 15,9 1-15,1 2 0,0 0 0,0-2 16,6 2-16,-5 0 0,-9 2 16,-10-2-16,-5 1 0</inkml:trace>
  <inkml:trace contextRef="#ctx0" brushRef="#br0" timeOffset="48722.1052">19443 5595 0,'0'0'0,"0"0"0,0 0 16,0 0-16,-19 26 0,19-26 16,-15 27-16,15-27 0,-19 36 0,8-16 15,-1 3-15,0 0 0,1 2 16,-1 10-16,2 0 0,1-1 16,1 0-16,0 5 0,3 0 15,2-5-15,0-2 0,2-3 16,2-3-16,1-3 0,0-5 15,2-3-15,2-2 0,-2-3 0,-1-2 16,0-1-16</inkml:trace>
  <inkml:trace contextRef="#ctx0" brushRef="#br0" timeOffset="49175.3159">19617 5753 0,'0'0'0,"0"0"0,0 0 15,22 0-15,-22 0 0,24 3 0,-24-3 16,29 8-16,-16-2 0,1-1 16,-1 4-16,-2 0 0,-1 1 15,-5 1-15,-3 2 0,-2-2 16,-1 0-16,-5 4 0,-5 0 15,-2-2-15,-2 1 0,-1-2 16,-2 1-16,0-2 0,2-1 16,0-2-16,2-2 0,1-1 0,2-1 15,1-1-15,2 0 16,2-1-16,0 0 0,3-1 0,1 0 16,2-1-16,3-1 0,1 1 15,3 0-15,2 0 0,1-1 0,2 1 16,2 1-16,2 1 15,-1 1-15,3 0 0,-2 2 16,-2 1-16,-1 0 0,-4 1 0,0 2 16,-3-1-16,-2 0 0,-3 3 15,-2 2-15,-4-1 0,-3 1 16,-3 2-16,-2-1 0,0 1 16,-1-3-16,2-1 0,1-1 15,2-1-15,2-2 0,0-1 16</inkml:trace>
  <inkml:trace contextRef="#ctx0" brushRef="#br0" timeOffset="49769.0393">20103 5858 0,'0'0'0,"0"0"0,0 0 16,0 0-16,7-22 0,-7 22 15,0 0-15,1-24 0,-2 18 0,0-1 16,-1 0-16,-1 0 16,0 3-16,-1 1 0,-2 3 15,-1 1-15,-2 2 0,-2 0 0,-1 1 16,-2 3-16,1 1 0,0 2 16,0 0-16,0 1 0,2 2 15,-4 5-15,1-3 0,0 2 0,3 1 16,3-2-16,0 2 15,1-2-15,1 0 0,0-4 16,3-1-16,1-2 0,-1-1 16,2-1-16,0 2 0,1-4 0,0-1 15,2-1-15,2-3 0,0-1 16,1-2-16,0-1 0,2 0 16,0-4-16,2 0 0,1-1 15,0-1-15,1 1 0,0-1 16,2-3-16,-1 2 0,1-1 15,-2-1-15,-1 2 0,-2 2 16,0 1-16,-1 0 0,-2 2 16,0 2-16,-2 2 0,0 0 0,-1 2 15,1 2-15,-1 0 0,-1 1 16,0 3-16,-1 0 0,0 1 16,0 2-16,-1 0 0,0 4 15,0-1-15,0 1 0,0-1 16,-1 1-16,1-2 0,0-1 0,1 1 15,1-1-15,2 0 16,-1-1-16,0-1 0,0 0 16,0 0-16,1-3 0,-1-1 0,0-1 15,0-2-15,0 1 0,1-1 16</inkml:trace>
  <inkml:trace contextRef="#ctx0" brushRef="#br0" timeOffset="49972.1887">20326 5918 0,'0'0'0,"0"0"16,0 0-16,22-4 0,-22 4 0,24-3 15,-6 3-15,1-1 0,1 1 16,1 0-16,-1 1 16,5-1-16,-3 2 0,-1-1 0,0 0 15,-3 0-15,-1-1 0,-4 0 16,-3 0-16,-2-1 0,-3-1 0,-1-1 15,-1 1-15,-1 0 16,0 0-16,-2 2 0</inkml:trace>
  <inkml:trace contextRef="#ctx0" brushRef="#br0" timeOffset="50190.9532">20559 5799 0,'0'0'0,"0"0"0,0 0 0,0 0 15,0 0-15,0 0 0,0 0 16,-7 26-16,7-26 0,0 0 0,-12 26 16,12-26-16,-10 24 0,4-10 15,1 2-15,-1-1 0,1-1 16,-1-1-16,2 1 16,0-2-16,-1-1 0,2 0 0,0-2 15,0-1-15,2 0 0,0-4 16,1-4-16,0 3 0,0-3 0,0 1 15</inkml:trace>
  <inkml:trace contextRef="#ctx0" brushRef="#br0" timeOffset="50519.0908">20900 5777 0,'0'0'0,"0"0"15,0 0-15,0 0 0,26-2 16,-26 2-16,22 4 0,-11-1 15,0 1-15,-1 2 0,-1 1 16,-2 1-16,1 2 0,-2 0 16,-3 1-16,-2 0 0,-2 1 0,-6 2 15,-3 2-15,-3 2 0,0-2 16,0 1-16,-1 0 16,3-2-16,0-1 0,3-3 0,0 0 15,1-3-15,3 1 0,2-1 16,1-1-16,2 0 0,2-2 15,7 0-15,5 0 0,2 0 16,2-3-16,-1-1 0,1-2 16,-1-1-16,-2 0 0,1-3 15,0 0-15,-2-1 0,-4-3 0,-1 2 16,-2 1-16,-1 1 0</inkml:trace>
  <inkml:trace contextRef="#ctx0" brushRef="#br0" timeOffset="50847.2532">21208 5664 0,'0'0'0,"0"0"0,0 0 15,14 14-15,-14-14 0,16 15 16,-16-15-16,24 26 0,-12-11 15,-1 4-15,0 3 16,-2 0-16,-2 0 0,-2 6 0,-2 1 16,-1-1-16,-2-1 0,-3-2 15,-1 0-15,-4 4 0,-2-3 0,-1-1 16,-1-2-16,2-4 0,1 0 16,1-2-16,0-3 0,1-3 15,2-1-15,0-3 0,2-1 16,1-1-16,0-2 0,2-1 15,0-2-15,2 2 0,-2-2 16,2 3-16</inkml:trace>
  <inkml:trace contextRef="#ctx0" brushRef="#br0" timeOffset="51269.1463">22347 5767 0,'0'0'0,"0"0"0,0 0 16,0 0-16,0 0 0,-30 11 0,30-11 16,-34 10-16,15-6 0,-3 1 15,-3 1-15,-1 1 0,2-1 16,-8 2-16,0 0 0,1 1 15,2-1-15,1-1 0,4-1 16,3 0-16,3-2 0,4 1 16,3 2-16,1-2 0,2-1 0,4 3 15,2 1-15,3-2 16,2-1-16,6 1 0,4 0 0,1 0 16,2 0-16,3-1 0,4 0 15,-1-1-15,0 2 0,1-1 16,0 0-16,-1 0 0,-1-1 15,7 0-15,-1 1 0,-3-1 16,-3 1-16,-2 1 0,-1-1 16,-3-2-16,-2 1 0,0 0 15,-3 1-15,-4-3 0,0-1 0,-1 0 16,0 0-16,-2 0 0</inkml:trace>
  <inkml:trace contextRef="#ctx0" brushRef="#br0" timeOffset="51612.9199">23245 5738 0,'0'0'15,"0"0"-15,0 0 0,-15 21 0,15-21 16,-14 19-16,6-6 0,0 0 0,2 3 16,-2 0-16,-1 2 0,0-1 15,1 1-15,-3 3 0,2-3 16,-2 1-16,-1-1 0,5-1 15,1-3-15,2 1 0,-1-1 16,2-3-16,0 0 0,3-2 16,3-3-16,-1 0 0,1-1 15,-2 0-15</inkml:trace>
  <inkml:trace contextRef="#ctx0" brushRef="#br0" timeOffset="51769.1741">23566 5920 0,'0'0'0,"0"0"0,20-2 0,-5 1 16,4 0-16,3 0 0,4 1 16,8 2-16,2 1 0,1-2 15,-1 0-15,0 1 0,-6-1 0,-6 0 16</inkml:trace>
  <inkml:trace contextRef="#ctx0" brushRef="#br0" timeOffset="52316.1033">25171 5613 0,'0'0'16,"0"0"-16,0 0 0,17-13 0,-10 6 15,-3 0-15,0 0 0,0-2 16,-2 0-16,-1-1 0,-1 0 0,-3 0 16,-3-1-16,-3 1 0,-2 0 15,-3 1-15,1 0 0,-4 3 16,0 1-16,-3 2 0,-1 2 16,0 1-16,0 3 0,2 2 15,2 1-15,-1 2 0,-1 0 16,1 1-16,2 2 0,1 0 15,0 3-15,3 1 16,1 1-16,-1 7 0,0 6 16,1-2-16,1-2 0,-1 7 0,2 1 15,1 0-15,1 1 0,0 2 16,1 0-16,-1 8 0,-1-3 16,0-1-16,1 1 0,-4-2 15,-3-1-15,-1 1 0,-2 3 16,2-4-16,-1-2 0,-3 2 15,-1-5-15,-1 1 0,-1-4 0,-4-1 16,-1-2-16,3-5 0,2-3 16,-4 0-16,-1-2 0,1 0 15,2-2-15,2-4 0,1-3 16,2-4-16,1-3 0,-1-2 16,-1-4-16,0-2 0,0-2 0,5-4 15,2-4-15,3 5 16,2 2-16,2 2 0</inkml:trace>
  <inkml:trace contextRef="#ctx0" brushRef="#br0" timeOffset="52534.9314">24536 5908 0,'0'0'0,"0"0"0,0 0 16,30-10-16,-14 7 0,2-1 15,5 1-15,7-1 0,0-1 0,3 1 16,2 0-16,0 2 0,-2 3 16,6-1-16,0 1 0,-4 2 15,-1 2-15,-2-2 0,-2 2 16,-6-2-16,-4 0 0,-4 0 16</inkml:trace>
  <inkml:trace contextRef="#ctx0" brushRef="#br0" timeOffset="52769.2579">25458 5782 0,'0'0'0,"0"0"0,0 0 0,0 0 16,0 0-16,0 0 0,-24 11 15,24-11-15,-21 18 16,6-2-16,-1 2 0,2 1 16,-1-1-16,2 3 0,1 1 0,-1 6 15,2 0-15,2-6 0,1-2 16,2-4-16</inkml:trace>
  <inkml:trace contextRef="#ctx0" brushRef="#br0" timeOffset="53363.0929">25911 5899 0,'0'0'0,"0"0"0,0 0 0,0 0 16,0 0-16,6-19 0,-6 19 15,0 0-15,0 0 0,-7-20 16,7 20-16,0 0 0,-25-3 0,11 4 16,-2 1-16,0 1 15,2 1-15,-2 1 0,-2 4 16,0 1-16,2-1 0,-5 6 0,2-1 16,1 2-16,2 0 0,3-2 15,2 0-15,1-2 0,1-1 16,3 0-16,3 0 0,0-3 15,1-1-15,2-3 0,2-1 16,3 1-16,3-1 0,3 0 16,3-3-16,1-4 0,-2-1 0,1 1 15,1-2-15,0 1 0,0-1 16,2-1-16,0-1 0,-2-1 16,-1 0-16,-2 1 0,-1 2 15,-1-1-15,-1-3 0,-1 3 16,-3-1-16,1 3 0,-2 0 15,0 1-15,-1 0 0,-1 1 16,-1 1-16,-1 2 0,0 2 16,-1 1-16,-1 1 0,0 0 0,-2 3 15,1-1-15,0 2 0,-2 1 16,1 1-16,0 0 0,-2 0 16,2 0-16,0 1 15,2 0-15,0 0 0,0-1 0,1 0 16,1 0-16,1-1 0,1-1 15,0 1-15,0-2 0,1 0 16,0-2-16,0-2 0,-1-3 0,1-3 16,-2-1-16,0 2 0,0 0 15</inkml:trace>
  <inkml:trace contextRef="#ctx0" brushRef="#br0" timeOffset="53597.4855">26398 5867 0,'0'0'0,"0"0"15,0 0-15,0 0 0,0 0 0,20 22 16,-20-22-16,12 28 0,-12-28 16,7 36-16,-6-15 0,-2 1 15,-2 0-15,-6 10 0,-4 2 16,-4-2-16,-2 0 0,-11 8 15,-6 1-15,8-7 0,4-7 16,6-5-16</inkml:trace>
  <inkml:trace contextRef="#ctx0" brushRef="#br0" timeOffset="53738.0623">26065 6850 0,'0'0'0,"0"0"0,0 0 16,4 25-16,-4-25 0,0 24 15,0-13-15,0-3 0</inkml:trace>
  <inkml:trace contextRef="#ctx0" brushRef="#br0" timeOffset="55160.0794">8391 11792 0,'0'0'0,"0"0"16,0 0-16,0 0 0,0 0 0,0 0 15,0 0-15,0 0 0,0 0 16,0 0-16,0 0 0,26 4 16,-26-4-16,0 0 0,0 0 15,23-7-15</inkml:trace>
  <inkml:trace contextRef="#ctx0" brushRef="#br0" timeOffset="55519.4484">10371 11787 0,'0'0'0,"0"0"0,0 0 0,0 0 0,0 0 16,0 0-16,0 0 16,0 0-16,0 0 0,30 4 15,-30-4-15,28-2 0,-28 2 0,27-5 16,-27 5-16,21-4 0</inkml:trace>
  <inkml:trace contextRef="#ctx0" brushRef="#br0" timeOffset="55691.3212">10633 11701 0,'0'0'0,"0"0"16,0 0-16,0 0 0,0 0 0,0 0 0,0 0 15,0 0-15,0 0 0,0 0 16,0 0-16,20 6 0</inkml:trace>
  <inkml:trace contextRef="#ctx0" brushRef="#br0" timeOffset="55847.6574">10740 11701 0,'0'0'0,"0"0"0,0 0 16,0 0-16,0 0 0,0 0 16,0 0-16,0 0 0</inkml:trace>
  <inkml:trace contextRef="#ctx0" brushRef="#br0" timeOffset="56035.1797">10868 11722 0,'0'0'16,"0"0"-16,0 0 0,0 0 0,0 0 16,0 0-16,0 0 0,26 0 15</inkml:trace>
  <inkml:trace contextRef="#ctx0" brushRef="#br0" timeOffset="56191.359">10988 11727 0,'0'0'0,"0"0"0,0 0 0,0 0 16,0 0-16,0 0 0,0 0 0,0 0 15</inkml:trace>
  <inkml:trace contextRef="#ctx0" brushRef="#br0" timeOffset="56363.3147">11033 11738 0,'0'0'16,"0"0"-16,0 0 0,0 0 0,0 0 16,0 0-16,0 0 0,0 0 15</inkml:trace>
  <inkml:trace contextRef="#ctx0" brushRef="#br0" timeOffset="56519.5036">11128 11796 0,'0'0'0,"0"0"16,0 0-16,0 0 0,0 0 16,0 0-16</inkml:trace>
  <inkml:trace contextRef="#ctx0" brushRef="#br0" timeOffset="56707.0206">11136 11804 0,'0'0'0,"0"0"0,0 0 0,0 0 16,-17 14-16,17-14 0,0 0 15,0 0-15</inkml:trace>
  <inkml:trace contextRef="#ctx0" brushRef="#br0" timeOffset="57394.5807">8523 13361 0,'0'0'15,"0"0"-15,-9 23 0,4-6 16,0 2-16,0 11 0,-1 4 16,1 2-16,0 2 0,3 9 0,1 2 15,1 1-15,1-5 0,1-6 16,2-4-16,-2-8 0,0-6 0,-1-5 16</inkml:trace>
  <inkml:trace contextRef="#ctx0" brushRef="#br0" timeOffset="57628.9538">8718 13515 0,'0'0'0,"0"0"16,0 0-16,0 0 0,0 0 15,0 0-15,24 3 0,-24-3 16,28 2-16,-28-2 0,38-1 15,-16 1-15,1-1 0,5-1 16,5 1-16,9-2 0,0 1 0,0 2 16,1 1-16,8 0 0,-4 0 15,-8-1-15,-7 0 0,-7 0 16</inkml:trace>
  <inkml:trace contextRef="#ctx0" brushRef="#br0" timeOffset="58129.0004">10043 12796 0,'0'0'0,"0"0"16,0 0-16,0 0 0,0 0 0,-15-16 15,15 16-15,0 0 16,-25-5-16,15 5 0,-1 3 0,0 0 16,0 2-16,-2 2 15,1 2-15,0 1 0,0 1 0,-2 2 16,-2 2-16,-1 4 0,0 0 16,3 3-16,1 2 0,-1-2 15,2 1-15,1 1 0,1 4 16,4 0-16,1 1 0,1 8 15,-1 1-15,4 0 0,4-3 0,-1 6 16,1 2-16,1 5 16,2-1-16,2 5 0,0 2 15,-1 2-15,-1 0 0,0 12 0,1 1 16,-2-5-16,0-3 0,-4 11 16,-2 1-16,-4-6 0,-2-5 15,-11 30-15,-3-7 0,2-14 16,4-11-16,1-4 0,0-3 15,1-8-15,-1-6 0,-4-10 16,-2-7-16,5-5 0,2-2 0,4-7 16,2-2-16,2-9 0,-2-1 15,3 1-15,0 1 0,2 0 16</inkml:trace>
  <inkml:trace contextRef="#ctx0" brushRef="#br0" timeOffset="58379.0257">9557 13518 0,'0'0'0,"0"0"16,0 0-16,21-19 0,-21 19 15,27-17-15,-9 4 0,4-2 16,3 2-16,7-3 0,2 0 15,2 3-15,3 2 0,5 0 16,-2 2-16,-4 2 0,-2 2 0,7 2 16,-2 2-16,-5-1 0,-5 1 15,-8-1-15,-4 1 0,-5-1 16</inkml:trace>
  <inkml:trace contextRef="#ctx0" brushRef="#br0" timeOffset="58691.5379">10365 13033 0,'0'0'0,"0"0"0,0 0 16,0 0-16,-21 15 0,21-15 16,-25 20-16,12-8 0,1 2 0,0 3 15,-1 2-15,2 1 16,1 3-16,-1 6 0,3 1 15,0 0-15,1 2 0,1 6 16,1-1-16,3-3 0,1-2 0,1 1 16,2-2-16,0-4 0,1-5 15,5 2-15,4-2 16,2-8-16,1-2 0,-1-6 16,0-5-16,-2-2 0,-1-1 0,-2 0 15,-2-1 1,0 2-16</inkml:trace>
  <inkml:trace contextRef="#ctx0" brushRef="#br0" timeOffset="58941.5483">10482 13179 0,'0'0'0,"0"0"16,0 0-16,0 0 0,0 0 15,0 0-15,0 0 0,0 0 16,0 0-16,12 19 15,-12-19-15,11 21 0,-11-21 0,10 22 16,-3-9-16,2 0 0,1 2 0,1 0 16,1 3-1,0-1-15,0 1 0,2 1 0,-2-1 16,1-3-16,-2 0 0,-1-3 16,-2-3-16,0-2 0,-1-2 15,0-3-15,2-3 0,-3 0 0,-1 0 16,0 0-16</inkml:trace>
  <inkml:trace contextRef="#ctx0" brushRef="#br0" timeOffset="59160.3407">10715 13069 0,'0'0'0,"0"0"0,0 0 16,0 0-16,0 0 0,0 0 15,0 0-15,-24 16 0,24-16 0,-15 20 16,4-10-16,0 2 0,0 2 15,0 3-15,-1 2 0,1 0 16,0 0-16,-2 7 0,-1 0 16,2 0-16,0-1 0,1-2 15,0 1-15,2-5 16,2-5-16,0-2 0,1-1 0,2-3 16</inkml:trace>
  <inkml:trace contextRef="#ctx0" brushRef="#br0" timeOffset="59394.7407">10868 12982 0,'0'0'0,"0"0"16,0 0-16,0 0 0,0 0 0,0 0 16,25 5-16,-25-5 0,0 0 15,28 14-15,-28-14 0,20 18 16,-11-7-16,-2 4 0,1 2 15,-1 2-15,-3 1 0,-1 3 16,0 3-16,-2 7 0,-1-2 0,-4 3 16,-2 2-16,-2-4 0,0-2 15,-1 4-15,2-1 0,1-6 16,3-6-16,1-3 0,0-4 16,0-2-16</inkml:trace>
  <inkml:trace contextRef="#ctx0" brushRef="#br0" timeOffset="59629.1365">11284 13142 0,'0'0'0,"0"0"16,0 0-16,0 0 0,22-4 15,-22 4-15,0 0 0,27 2 16,-14-1-16,2 2 15,1 0-15,0-1 0,-2-1 0,-1 0 16,-2 1-16,0 0 0,-1 2 16,-2 1-16,-2 0 15,-3-1-15,-1-1 0,0 0 0,0 0 16,0-1-16</inkml:trace>
  <inkml:trace contextRef="#ctx0" brushRef="#br0" timeOffset="59816.6768">11168 13287 0,'0'0'0,"0"0"0,0 0 15,0 0-15,0 0 0,0 0 16,0 0-16,34 3 0,-34-3 0,35-2 16,-14-3-16,4 0 15,2-1-15,3-1 0,1 0 16,2-1-16,-5 1 0,-3 1 0</inkml:trace>
  <inkml:trace contextRef="#ctx0" brushRef="#br0" timeOffset="60316.7083">12371 12504 0,'0'0'0,"0"0"16,0 0-16,0 0 0,-28 0 15,18 4-15,-2 2 0,-1 1 16,-1 0-16,-1 2 0,1 4 15,-3 4-15,2 2 0,2 0 16,1 4-16,0 4 0,1 3 0,3 1 16,0 0-16,0 5 0,3-2 15,0 2-15,2 0 16,1 1-16,1 2 0,2 10 0,2-1 16,0-2-16,1-2 0,2 3 15,3 3-15,-2-2 0,-3-1 0,2 9 16,-1 1-16,0-2 15,-1 0-15,-3 10 0,-2 1 16,-3-7-16,-2-7 0,-2 5 16,0 3-16,-1-6 0,1-6 0,-10 22 15,-3-7-15,-2-15 0,-1-11 16,4 1-16,4 0 0,1-11 16,2-8-16,0-9 0,0-7 15,8-2-15,2-1 0,1 0 16</inkml:trace>
  <inkml:trace contextRef="#ctx0" brushRef="#br0" timeOffset="60551.0742">11859 13210 0,'0'0'0,"0"0"0,0 0 15,24-17-15,-11 11 0,2-2 0,3-2 16,3-1-16,3 1 0,12-3 16,5 1-16,-2 1 0,-3 3 15,9 0-15,0 3 0,-2 0 16,-2-1-16,-2 2 16,-8-1-16,-7 2 0</inkml:trace>
  <inkml:trace contextRef="#ctx0" brushRef="#br0" timeOffset="60832.3122">12622 12866 0,'0'0'16,"0"0"-16,0 0 0,-22 21 15,22-21-15,-19 24 0,9-8 16,2 0-16,0 1 0,-1 7 16,1 3-16,3-1 0,1 1 0,2-2 15,2 1-15,1 0 16,2-1-16,1-1 0,4 0 16,3 2-16,1-2 0,-1-5 0,0-2 15,0-3-15,0-5 0,1-4 16,1-5-16,-3 0 0,-1 0 15,-2 0-15</inkml:trace>
  <inkml:trace contextRef="#ctx0" brushRef="#br0" timeOffset="61051.1085">12871 13019 0,'0'0'0,"0"0"0,0 0 15,0 0-15,26-3 0,-26 3 0,0 0 16,30-4-16,-15 4 0,1-1 0,3 0 16,-1 0-16,-2 0 0,0 1 15,-1 0 1,1 0-16,-1 0 0,3 0 0,-3-1 16,-2-1-16,-2 1 0,-2 1 0</inkml:trace>
  <inkml:trace contextRef="#ctx0" brushRef="#br0" timeOffset="61316.7411">13329 12713 0,'0'0'0,"0"0"0,0 0 15,0 0-15,0 0 0,0 0 16,25 23-16,-25-23 0,18 19 15,-18-19-15,21 26 0,-10-11 16,0-1-16,0 2 0,0 2 16,-1 0-16,0 2 0,2 5 15,-1-1-15,-1 0 0,0 0 0,0 0 16,-2 1 0,1-3-16,0-2 0,-1-4 15,-1-3-15,0-5 0,0-5 0,-2 0 16,0-1-16,-2 0 0</inkml:trace>
  <inkml:trace contextRef="#ctx0" brushRef="#br0" timeOffset="61551.1425">13672 12717 0,'0'0'0,"0"0"0,0 0 0,0 0 15,0 0-15,0 0 0,-26 7 16,26-7-16,0 0 0,-28 22 15,12-9-15,1 2 0,-2 1 16,1 0-16,-1 1 0,-5 8 16,0 0-16,0 1 0,-1-1 15,1-1-15,1-1 0,-1 3 16,2-2-16,3 3 0,4 3 0,2-5 16,2-6-16,2-2 15</inkml:trace>
  <inkml:trace contextRef="#ctx0" brushRef="#br0" timeOffset="61801.1852">13856 12606 0,'0'0'15,"0"0"-15,0 0 0,0 0 0,0 0 16,20 21-16,-20-21 0,11 17 15,-11-17-15,12 24 0,-7-9 16,0 2-16,-2 2 0,-2 4 16,-1 3-16,-2 3 15,-3 0-15,-5 11 0,-4 2 0,-1 1 16,-2 0-16,-7 14 16,-3 0-16,5-10 0,5-9 0,2-8 15</inkml:trace>
  <inkml:trace contextRef="#ctx0" brushRef="#br0" timeOffset="63441.8697">19852 7260 0,'0'0'0,"0"0"15,0 0-15,0 0 0,-10-18 0,10 18 16,0 0-16,-20-15 0,20 15 16,-15-8-16,6 6 0,-1 2 15,0 0-15,-2 2 0,-1 3 16,-2 2-16,1 1 0,0 2 15,-2 1-15,2 1 0,1 2 0,-6 7 16,-2 4-16,2-1 16,3-2-16,-4 11 0,1 2 15,2-1-15,1-1 0,2 3 0,1 5 16,2-3-16,2-2 0,-1 13 16,2 3-16,0-4 15,1-1-15,-3 7 0,-2 6 16,-1-5-16,2-3 0,-3 3 15,-2-4-15,-3 1 0,0-6 0,3-1 16,0 0-16,0-2 0,-1-4 16,-4-2-16,-2-3 0,0-2 15,-1-2-15,0-5 0,2-1 16,-2-4-16,-2-4 0,-3-2 16,0 1-16,5-4 0,0 0 0,-4-4 15,-2-4-15,2-7 0,0-7 16,7 4-16,6 0 15,3 3-15</inkml:trace>
  <inkml:trace contextRef="#ctx0" brushRef="#br0" timeOffset="63660.6513">19033 7915 0,'0'0'0,"0"0"16,0 0-16,31-8 0,-18 7 0,7-2 16,4 1-16,11-2 0,4 2 15,2 2-15,3 1 0,10-1 16,-1 0-16,-4 0 0,-1 0 16,-3-1-16,-10 1 0,-7 0 15</inkml:trace>
  <inkml:trace contextRef="#ctx0" brushRef="#br0" timeOffset="63988.7684">20229 7461 0,'0'0'0,"0"0"0,0 0 16,0 0-16,-21 16 0,21-16 15,-25 22-15,10-7 0,2 1 0,-1 4 16,-2 3-16,1 0 0,0 2 16,-4 8-16,0 5 0,4-1 15,1-1-15,0 7 0,3 1 16,2-4-16,3-4 0,2 4 15,4-2-15,5-7 0,1-4 0,2-5 16,2-2-16,0-5 16,-1-3-16,-3-3 0,0-1 0,-2-2 15</inkml:trace>
  <inkml:trace contextRef="#ctx0" brushRef="#br0" timeOffset="64457.605">20495 7611 0,'0'0'0,"0"0"0,0 0 16,0 0-16,24 4 0,-24-4 15,0 0-15,30 13 0,-19-7 16,-1 0-16,1 4 0,-2 0 15,-2 0-15,-2 1 0,-3 1 16,-3-1-16,-3 2 0,-1-1 16,-3 2-16,-2 0 0,-1-2 0,-6 2 15,-2 0-15,1-2 0,2-1 16,0-4-16,3 0 16,1-2-16,2 1 0,1-2 0,3-1 15,0-1-15,2 1 0,0 0 16,2-3-16,2 0 0,0 0 0,6-2 15,0 2-15,2-1 16,1 1-16,1 0 0,1 1 16,0 2-16,0-1 0,-1 2 15,-1 1-15,-2 1 0,1 1 0,-3 2 16,0 1-16,-3 0 0,-2 1 16,-5 6-16,-4 2 0,-2-1 15,-2-1-15,-1 1 0,0 0 16,0-1-16,0 0 0,1 1 15,0 0-15,2-3 0,1-2 0,2-2 16</inkml:trace>
  <inkml:trace contextRef="#ctx0" brushRef="#br0" timeOffset="65020.0876">20972 7749 0,'0'0'0,"0"0"0,0 0 0,0 0 15,0-21-15,0 21 0,0 0 0,0 0 16,-3-19-16,3 19 0,0 0 16,-19-10-16,11 10 0,-2 3 15,0 2-15,-2 1 0,-1 1 16,-2 3-16,-1 0 0,1 3 15,-1 1-15,-2 6 0,1 0 16,3-1-16,2-1 0,1 0 16,2-2-16,1 0 0,1 0 0,3-2 15,1-2-15,1 0 0,0-2 16,2-1-16,0-2 16,2-3-16,0-1 0,4-3 0,4-2 15,0-1-15,2-1 0,5-3 16,-1-1-16,0-2 0,-2 0 15,1 1-15,-1-2 0,0 0 16,-1 0-16,0 0 0,-1 0 16,-2 2-16,-2 1 0,0 1 15,-1-1-15,-2 2 0,1 2 0,-4 1 16,-2 3-16,2 0 0,-2 0 16,0 6-16,-2-2 0,-1 2 15,-1 0-15,0 1 0,-2 3 16,1 1-16,-1 0 0,1 1 15,0 1-15,1 0 0,1-1 16,-2 6-16,2-1 0,1-4 16,1-1-16,1-2 0,1-1 15,2-2-15,2-4 0,-2 1 0,0-1 16,0-1-16</inkml:trace>
  <inkml:trace contextRef="#ctx0" brushRef="#br0" timeOffset="65207.6122">21222 7922 0,'0'0'0,"0"0"0,0 0 16,0 0-16,24-7 0,-24 7 15,26-6-15,-11 4 0,2 1 0,3-1 16,1 1-16,1 1 0,0 0 16,-2 0-16,-2 0 0,4 0 15,-1 0-15,-1-1 0,-1-1 16,-4-2-16,-1 2 15,-3 0-15</inkml:trace>
  <inkml:trace contextRef="#ctx0" brushRef="#br0" timeOffset="65442.0067">21475 7760 0,'0'0'0,"0"0"0,0 0 16,0 0-16,-16 22 0,16-22 0,-14 23 16,14-23-16,-13 31 0,5-15 15,0 0-15,1 1 0,-1 0 0,0 1 16,1 0-16,-2 4 16,1-1-16,1-2 0,2 1 15,2-5-15,0-1 0,3-3 16,1-4-16,1 0 0,-1-2 0,0 0 15</inkml:trace>
  <inkml:trace contextRef="#ctx0" brushRef="#br0" timeOffset="65770.1402">21845 7790 0,'0'0'0,"0"0"0,0 0 0,0 0 16,0 0-16,0 0 0,25 4 15,-25-4-15,0 0 0,13 19 16,-13-19-16,2 22 0,-4-10 16,-4 2-16,0 0 0,-3 0 15,-2 0-15,-1 1 0,0-1 16,-3 3-16,3-1 0,1-2 16,1 0-16,2-3 0,3 0 0,2-2 15,0-1-15,6-3 0,2 0 16,3-2-16,3-2 0,1-1 15,1-1-15,5-1 0,1-3 16,0-1-16,1-3 0,0 0 16,-1-2-16,-4-2 0,-2 1 15,-1 3-15,-3 0 0,0 2 0</inkml:trace>
  <inkml:trace contextRef="#ctx0" brushRef="#br0" timeOffset="66067.104">22196 7624 0,'0'0'0,"0"0"16,0 0-16,16 15 0,-16-15 0,16 21 15,-5-7-15,0 1 0,-1 2 16,-3 2-16,-1 6 0,-2 6 15,-1 1-15,-7 0 0,-2 1 16,-3-3-16,-1-2 0,-2 6 16,-1-2-16,-1-3 0,0-2 0,0-2 15,-2-2-15,4-3 0,2-1 16,0-4-16,0-2 16,4-3-16,1-2 0,9-2 0,4-4 15,-1 0-15,-1 1 0,-2-1 16</inkml:trace>
  <inkml:trace contextRef="#ctx0" brushRef="#br0" timeOffset="66405.5712">23146 7753 0,'0'0'0,"0"0"0,0 0 16,0 0-16,0 0 0,0 0 15,0 0-15,0 0 0,0 0 0,-30 15 16,30-15-16,-30 11 0,30-11 16,-36 15-16,14-5 15,0-3-15,0 2 0,1-2 0,2 1 16,-3 3-16,3 0 0,1-1 16,1 0-16,4-3 0,2 1 15,3-1-15,2 0 0,2 0 16,2 1-16,3-2 0,2 0 15,1 0-15,3 0 0,4-1 16,4 2-16,0-1 0,2 1 0,4 1 16,0 2-16,1-1 0,0 0 15,1 1-15,1-1 0,-2-1 0,-2-1 0,-3 0 16,-3-1-16,-2-2 0</inkml:trace>
  <inkml:trace contextRef="#ctx0" brushRef="#br0" timeOffset="66936.9835">24504 7420 0,'0'0'0,"0"0"15,0 0-15,0 0 0,0 0 0,-16-13 16,16 13-16,0 0 0,-30 1 16,30-1-16,-30 10 0,14-4 15,-1 1-15,0 4 0,-2 1 16,1 4-16,2 1 0,-9 6 15,0 2-15,2-2 0,3 2 0,-2 9 16,3 3-16,4-1 0,2-4 16,-1 6-16,1 2 15,0 5-15,1-2 0,0 1 16,0 2-16,2-2 0,2-2 0,-5 8 16,-4 0-16,4-4 0,2-3 0,-1 0 15,-1 1-15,-1-5 16,1-3-16,-8 6 0,-4 0 15,3-9-15,2-5 0,0-2 16,-1 1-16,2-8 0,1-2 0,-8 0 16,-1-2-16,4-6 0,0-3 15,-4-2-15,-5 0 16,1-4-16,2-3 0,0-1 0,-1-3 16,8 2-16,5 1 0,5 1 15</inkml:trace>
  <inkml:trace contextRef="#ctx0" brushRef="#br0" timeOffset="67124.5061">23775 7967 0,'0'0'0,"9"-3"0,5-2 15,1 2-15,3 0 0,13 0 16,6 1-16,8-3 15,-1 0-15,6 3 0,4 4 16,-5-1-16,-6-1 0,5 1 0,-4 0 16,-4-1-16,-10 0 0,-7 0 15</inkml:trace>
  <inkml:trace contextRef="#ctx0" brushRef="#br0" timeOffset="67437.0185">24822 7712 0,'0'0'0,"0"0"16,0 0-16,0 0 0,-19 16 0,19-16 15,-15 22-15,5-7 16,0-1-16,-2 3 0,-1 3 15,-1-1-15,1 0 0,-1 8 16,1 0-16,1-2 0,3 0 0,1-1 16,2 2-16,2-1 0,1-2 15,2 4-15,2-2 16,1-3-16,2-2 0,4-3 0,1-4 16,-2-3-16,-1-1 0,0-1 15</inkml:trace>
  <inkml:trace contextRef="#ctx0" brushRef="#br0" timeOffset="67608.9143">25048 7943 0,'0'0'0,"0"0"15,0 0-15,26-4 0,-12 3 0,3-1 16,5 2-16,8 0 0,0 0 15,3 3-15,2 1 0,-2 0 16,-1 1-16,1 0 0,-6-2 16,-5 0-16</inkml:trace>
  <inkml:trace contextRef="#ctx0" brushRef="#br0" timeOffset="68296.5228">26061 7943 0,'0'0'0,"0"0"0,0 0 15,0 0-15,10-19 0,-10 19 0,0 0 16,12-23-16,-9 14 0,0-1 16,-1 1-16,-1-1 0,0 1 15,-2 1-15,-2 1 0,-3 1 16,-2 1-16,-2 2 0,-3 2 15,-1 1-15,0 2 0,-3 1 16,-1 2-16,0 2 0,-3 2 0,-6 4 16,1-1-16,2 2 0,2-1 15,2 2-15,1 2 16,1 0-16,2 0 0,-1 3 0,3-1 16,4-1-16,2-1 0,4-3 15,2 0-15,1-5 0,1 1 16,2-2-16,1 1 0,0-3 15,2-1-15,0-1 0,4-1 16,1-2-16,1-1 0,1-1 16,1 0-16,2-4 0,-1 0 0,-1-2 15,1-2-15,-1 2 0,0 0 16,1-3-16,1-2 0,-1 1 16,0-1-16,0 1 0,-2 0 15,-1 1-15,0-1 16,-1 1-16,-2-1 0,0 2 15,-1 3-15,-2 0 0,0 1 16,-3 2-16,-2 3 0,2-2 0,-2 2 16,0 0-16,0 4 0,-3-2 15,-2 2-15,1 2 0,-2 2 16,0 1-16,-2 1 0,2 1 16,-1-1-16,1 1 0,2 0 15,1 2-15,0-2 0,1 0 16,1 0-16,1 0 0,2 0 0,3-1 15,0 1-15,3-1 0,1 0 16,3-1-16,1-2 0,-1 0 16,0 1-16,2-5 0,0-3 15,3 0-15,0 1 0,1-3 16,-1-2-16,-1-4 0,-3 0 0,-2 0 16,-1 3-16,-1-1 0</inkml:trace>
  <inkml:trace contextRef="#ctx0" brushRef="#br0" timeOffset="68655.8545">26702 7745 0,'0'0'0,"0"0"0,0 0 0,0 0 15,0 0-15,17 20 0,-17-20 16,12 28-16,-6-13 0,-1 4 16,1 3-16,-2-3 0,0 2 0,-3 5 15,-2 4-15,-2-3 0,0 0 16,-2 2-16,-2 0 0,-2 4 16,-1-2-16,-3-1 0,-1-1 15,-1-5-15,1-2 0,-3-1 16,0 0-16,1-2 0,3-3 0,-1-1 15,0-2-15,1-1 16,2-2-16,-1 1 0,-1-1 16,3-2-16,3-2 0,1-2 15,0 0-15,3-3 0,0 1 0,-1-4 16,1-2-16,1 1 0,0-1 16,-1 2-16</inkml:trace>
  <inkml:trace contextRef="#ctx0" brushRef="#br0" timeOffset="68827.7651">27349 8289 0,'0'0'0,"0"0"0,0 0 15,0 0-15,0 0 0,0 0 16,0 0-16,-16 21 0,16-21 0,0 0 15</inkml:trace>
  <inkml:trace contextRef="#ctx0" brushRef="#br0" timeOffset="96860.9161">20682 9775 0,'0'0'16,"0"0"-16,0 0 0,0 0 0,26 14 16,-15-7-16,2 0 15,0 2-15,-1 0 0,-1 3 0,-1 1 16,1 3-16,-2-1 0,-6 1 15,-4 1-15,-2-2 0,-3 0 16,-4-1-16,-4 0 16,-2-1-16,-3-1 0,-3-1 0,-4-1 15,-3 0-15,1-2 0,-1-2 16,0 0-16,4-1 0,4-1 0,4-2 16,0-3-16,4 1 15,2 1-15,4 0 0,5 0 16,2-1-16,2-2 0,5 1 15,5 1-15,1-1 0,2 1 0,3 1 16,4 2-16,0 1 0,1 0 16,3 3-16,-1 3 0,-3 1 15,-3 0-15,-2 3 0,-3 4 16,-3-1-16,-2-1 0,-4 2 16,-2 2-16,-3-2 0,-3-1 0,-4 2 15,-4 2-15,-3 0 0,-1-3 16,-3 1-16,-2 1 15,4-2-15,2-2 0,3 0 0,3-2 16,1-2-16,2-2 0,0-2 16</inkml:trace>
  <inkml:trace contextRef="#ctx0" brushRef="#br0" timeOffset="97470.3435">21387 10092 0,'0'0'0,"0"0"0,0 0 0,3-21 15,-3 21-15,0 0 0,1-28 16,-2 17-16,-1-2 0,-3 1 16,0 0-16,-1 2 0,0 1 0,-6 0 15,-3 0-15,0 3 0,-1 1 16,2 4-16,0 1 15,-2 4-15,1 2 0,-2 5 16,1 1-16,-1 2 0,1 1 0,0 4 16,3 2-16,1 0 0,1 2 15,0 2-15,2 2 0,2-3 16,3-1-16,3 0 0,2-1 16,2-1-16,2-3 0,2 0 15,4-1-15,2-2 0,0-4 16,1-1-16,3-1 0,-1-3 15,2-1-15,2-4 0,1-3 16,-2-2-16,1 0 0,-1-2 0,0-2 16,-3-2-16,0 1 0,-3-3 15,-1-1-15,-1 1 0,-1 1 16,-2-1-16,-2 0 0,0 1 16,-2 0-16,-1 2 0,-2 2 15,-1 0-15,0 1 0,0 1 16,-1 2-16,-1 0 0,1 2 0,-1 1 15,-2 3-15,0 1 0,2 1 16,-1 2-16,0 2 16,-1-1-16,1 3 0,0 1 15,-1 0-15,1 4 0,0-1 0,1 0 16,-1 0-16,3-1 0,0 0 16,3-2-16,0-1 0,1-1 15,1-3-15,2 0 0,4-2 16,2-3-16,0-2 0,-2 0 15,-2 0-15,-2 0 0</inkml:trace>
  <inkml:trace contextRef="#ctx0" brushRef="#br0" timeOffset="97657.8522">21841 10206 0,'0'0'0,"0"0"0,0 0 15,23 0-15,-11 0 0,4 1 0,1-1 16,1 0-16,-1 0 0,7 0 16,-1-1-16,-1-1 0,-1 1 15,-1-1-15,-2-1 16,-2-1-16,-4-1 0,-2 1 0,-1 0 16,-3 1-16</inkml:trace>
  <inkml:trace contextRef="#ctx0" brushRef="#br0" timeOffset="97907.8742">21975 10048 0,'0'0'0,"0"0"0,0 0 0,0 0 16,-11 24-16,11-24 0,-6 23 15,2-8-15,0 0 0,0 3 16,0 1-16,1 1 0,0 0 15,-2 8-15,1 0 0,1-1 16,1-4-16,2-1 0,2 0 16,0-2-16,1-2 0,4-3 15,1-1-15,0-4 0,0-3 0,-1-1 16,-2-1-16,1 0 0</inkml:trace>
  <inkml:trace contextRef="#ctx0" brushRef="#br0" timeOffset="98236.0235">22487 10115 0,'0'0'0,"0"0"0,0 0 0,0 0 16,22 1-16,-22-1 0,20 2 15,-20-2-15,24 6 0,-12-2 16,0 2-16,-2 1 0,-2 2 15,-3 1-15,0-1 0,-4 1 0,-2 1 16,-5-1-16,-2 1 16,-2 0-16,0 0 0,-6 3 0,0-1 15,0 1-15,2-3 0,1 2 16,1 0-16,2-1 0,2-1 16,4 0-16,2-1 15,5-1-15,1-1 0,6-3 0,4 0 16,6-1-16,3 2 0,5-1 15,4-1-15,0-1 0,0-1 16,0-1-16,-6 0 0,-5 1 0</inkml:trace>
  <inkml:trace contextRef="#ctx0" brushRef="#br0" timeOffset="98767.3404">23724 10101 0,'0'0'0,"0"0"0,0 0 15,-24 6-15,24-6 0,-26 4 16,5 1-16,0-2 0,0 2 0,-9 0 15,-5 1-15,3-2 16,3 1-16,-6 1 0,3 1 16,5 0-16,4 0 0,3-2 0,3 1 15,4 1-15,3 0 0,3-1 16,2 0-16,3-1 0,2-1 16,5 0-16,5 3 0,4-1 15,0 0-15,6 1 0,4 3 16,1-2-16,3 1 0,8 2 15,3 2-15,-2-2 0,1 0 0,6 2 16,-1 0-16,-7-3 0,-3-2 16,-7-1-16,-6-3 0,-5 0 15</inkml:trace>
  <inkml:trace contextRef="#ctx0" brushRef="#br0" timeOffset="99001.7192">24223 10298 0,'0'0'0,"0"0"0,0 0 16,30-3-16,-16 2 0,6 1 15,4 1-15,3 2 0,2 0 0,9 3 16,2 3-16,-3-1 0,-1 0 16,-1 0-16,-6-2 0,-6-1 15</inkml:trace>
  <inkml:trace contextRef="#ctx0" brushRef="#br0" timeOffset="99751.7505">25257 10345 0,'0'0'0,"0"0"15,0 0-15,6-19 0,-6 19 0,7-23 16,-3 10-16,0 0 15,0 0-15,-2-1 0,0-1 16,-1 1-16,0 0 0,-2-3 16,-2 0-16,-2 2 0,1 2 0,-3 2 15,-3 0-15,1 3 0,-1 1 16,-4 4-16,-1 2 0,0 1 16,-1 0-16,0 4 0,-3 3 15,0 0-15,0 2 0,-2 3 16,-1 3-16,3 2 0,1-1 0,-4 8 15,0 2-15,4-1 0,3-1 16,0 0-16,2-1 0,2 0 16,3-3-16,3 0 0,2-1 15,1-2-15,4-1 0,3-1 16,4-1-16,-1-3 0,-1-1 0,5-2 16,4-3-16,0-3 15,2-1-15,1-4 0,1-1 16,-3-1-16,0-1 0,2-3 0,0-2 15,-1 0-15,-1 0 0,0-3 16,2-2-16,-2-1 0,-2 1 16,-2-1-16,-1-1 15,-1 1-15,-1 0 0,0 1 16,-1-1-16,0 4 0,-1 2 0,-1 0 16,1 0-16,-3 1 0,1 3 0,-3 1 15,0 1-15,-2 4 16,-1 1-16,0 0 0,-1 1 15,-2 3-15,1 1 0,-1 2 0,-1 4 16,2 0-16,0 1 0,0 2 16,-1 2-16,0 1 0,1 0 15,0 2-15,1 2 0,1-2 16,1 1-16,2-1 0,2 2 16,0-2-16,2 0 0,3 5 15,2-1-15,0-3 0,0-1 0,1 0 16,2-3-16,-1 0 0,-1-1 15,3-3-15,0-2 16,-1-1-16,-2-2 0,-2-2 0,-2 0 16,-3-2-16</inkml:trace>
  <inkml:trace contextRef="#ctx0" brushRef="#br0" timeOffset="119708.2498">4003 9646 0,'0'0'0,"0"0"0,0 0 0,0 0 15,0 0-15,2 28 0,-2-28 16,2 30-16,-2-30 0,4 39 15,-1-11-15,0 1 0,1 1 0,0 17 16,0 7-16,0-2 0,-1-3 16,0 20-16,-2 17 15,2-6-15,-2-7 0,-1 16 0,-1 1 16,-2 1-16,0-11 0,0 40 16,2-4-16,-1-21 0,0-16 15,0 7-15,0 4 16,1-13-16,1-9 0,0 5 0,-2 2 15,1-9-15,1-9 0,0 6 16,1 4-16,1-11 0,2-7 0,1-2 16,-5 0-16,1-10 0,1-8 15,-1 0-15,2 0 16,0-7-16,-2-5 0,1-4 0,-1-2 16,1-7-16,-2-4 0,0-7 15,0-4-15,1 0 0,0-3 16,1 5-16,-1 3 0,-1 1 15</inkml:trace>
  <inkml:trace contextRef="#ctx0" brushRef="#br0" timeOffset="121208.3139">3951 9784 0,'0'0'0,"0"0"0,0 0 16,0 0-16,0 0 0,23-3 0,-23 3 15,21-2-15,-21 2 0,23-3 16,-4 3-16,2 0 0,1 0 0,4-1 15,3 1-15,2 0 0,-1 0 16,15 0-16,5 0 16,8 1-16,-4 1 0,16-1 15,-1-1-15,1 0 0,-4 1 0,13 1 16,3 1-16,-6-1 0,-6-2 16,17 2-16,4 0 15,-11-1-15,-7 0 0,41-1 0,-3-1 16,-17 2-16,-14 4 0,9-1 15,7 2-15,-13-4 0,-9-1 0,10 5 16,7 2-16,-10-7 16,-8-1-16,13-2 0,9-2 15,-9 2-15,-4-1 0,7 9 0,8 5 16,-12-4-16,-7-3 0,12-1 16,7-1-16,-11 0 0,-9 1 15,15 1-15,11 0 0,-14 2 16,-7-1-16,8-1 0,9-1 15,-13 0-15,-7-2 0,10 5 16,8 2-16,-9 0 0,-5-1 0,3 0 16,4 0-16,-7 1 15,-9 0-15,16 1 0,12-3 16,-16 1-16,-10-1 0,8 3 16,5 2-16,-10-2 0,-7 0 0,8 0 15,7-1-15,-8-1 0,-9 0 0,6 1 16,4-2-16,-10 1 15,-4 0-15,8-2 0,7 1 16,-13 0-16,-9 0 0,7 0 16,5-1-16,-9-2 0,-7-4 0,6 1 15,3-2-15,-11 2 0,-7 0 16,7 3-16,3 0 16,-4 1-16,-3 0 0,-3-2 0,-1-2 15,-5-1-15,-4-3 0,-2 3 16,-2 1-16,-3-2 0,-4-1 15,6 1-15,6 2 0,-11 0 16,-6 1-16,-3 1 0,0 1 16,1 2-16,0-1 0,0-1 15,-1 0-15,-10 0 0,2 1 0,0 1 16,0 1-16,-3 0 0,1 0 16,0 3-16,-1 2 0,0-2 15,0 0-15,1 4 0,0 1 16,-2-1-16,1-2 0,-2 6 15,0 3-15,0-2 0,-2 0 0,0 3 16,0 2-16,-1 0 0,-1-2 16,-1 5-16,0 4 15,0-1-15,0-1 0,1 11 0,0 3 16,0-4-16,1-1 0,0 4 16,1 4-16,1-1 0,-1-3 15,-1 9-15,-1 1 0,-1-3 16,0 1-16,-3 4 15,1 6-15,0-9 0,0-6 0,-2 5 16,1-1-16,-2-1 0,1 0 16,0 2-16,2 1 0,0-5 15,0-3-15,1-1 0,0-1 16,0-1-16,0-3 0,-2 1 16,0-1-16,1-2 0,-1-4 0,0 5 15,-2 0 1,1-5-16,-1 0 0,1-5 15,-1-3-15,2 0 0,-1 0 16,0-2-16,-2-2 0,3-2 16,0-2-16,-1-3 0,1-2 0,-1 0 15,1 1-15,1 0 0,0-2 16,1-1-16,0 0 16,0-3-16,0-1 0,-1 2 0,2 0 15,0-3-15,0 1 0,0-1 16,0 0-16,1-2 0,-2 4 0,-1-2 15,1 0-15,0 0 0,0-1 16,-3 1-16,0-1 16,-2 1-16,-2-1 0,-6 0 15,-7-1-15,-1 0 0,-3 1 0,-15-2 16,-9-1-16,-1 2 0,1 2 16,-28-3-16,-10-1 15,5 0-15,18 0 0,15 0 0</inkml:trace>
  <inkml:trace contextRef="#ctx0" brushRef="#br0" timeOffset="123923.5424">13655 10460 0,'0'0'0,"0"0"0,0 0 0,0 0 16,-4-20-16,4 20 0,0 0 16,-8-20-16,5 14 0,-1 2 0,0-2 15,-2 3-15,0 1 0,-3 0 16,-2 5-16,-1-2 0,0 2 16,-2 3-16,0 0 15,1 2-15,1 1 0,-1 6 0,0 2 16,2 3-16,1 0 0,2 5 15,-1 5-15,2-1 0,2 1 0,-1 10 16,3 1-16,0 1 16,0 0-16,2 2 0,1 0 0,0 6 15,0-2-15,-1 3 0,-1 2 32,-1-5-32,-1-1 0,0 6 0,-2-2 0,-1-6 15,-2-3-15,-3-4 0,-1-1 16,-3-4-16,1-1 0,-2-3 15,1-1-15,-1-4 0,0-3 0,-7-5 16,-4-4-16,2-4 0,4-2 16,-6-4-16,-7-5 0,1 0 15,0-2-15,0-4 0,1-4 16,0-9-16,1-7 0,7 7 16,8 6-16,4 4 0</inkml:trace>
  <inkml:trace contextRef="#ctx0" brushRef="#br0" timeOffset="124095.4443">12974 10897 0,'0'0'0,"0"0"16,0 0-16,28-8 0,-28 8 0,40-9 16,-12 5-16,0 3 15,1 1-15,13 0 0,5 0 16,8 0-16,-3 1 0,-1-2 15,0-3-15,-3 0 0,-10 1 0,-10 1 16</inkml:trace>
  <inkml:trace contextRef="#ctx0" brushRef="#br0" timeOffset="124361.0817">13919 10594 0,'0'0'0,"0"0"0,0 0 0,-16 18 16,16-18-16,-18 23 0,7-7 16,0 0-16,0-1 0,1 5 15,2 2-15,-2 6 0,2-1 0,1 4 16,2 1-16,2-3 0,1 0 15,5 4-15,2-1 16,1-4-16,0-2 0,0-3 0,-2-7 16,0-1-16</inkml:trace>
  <inkml:trace contextRef="#ctx0" brushRef="#br0" timeOffset="124704.8573">14062 10793 0,'0'0'16,"0"0"-16,0 0 0,0 0 0,14-18 15,-7 12-15,2-1 0,-1 2 16,2 1-16,2-1 0,2 0 16,-1 1-16,-1 2 0,0 2 15,-1 2-15,-1 1 0,-1 2 16,-1 2-16,-2 4 0,1 0 15,-2 1-15,2 5 0,-1 0 16,-2 1-16,0 2 0,1-1 16,0 2-16,1-2 0,0-2 0,2 0 15,1 1-15,2-2 0,1-3 16,1 2-16,2-1 0,-2-1 16,0-2-16,1-2 0,2 0 15,0-5-15,1-1 0,-3 0 16,-2 0-16,-2-2 0</inkml:trace>
  <inkml:trace contextRef="#ctx0" brushRef="#br0" timeOffset="124986.1842">14437 10804 0,'0'0'0,"0"0"15,0 0-15,0 0 0,0 0 0,-21 19 16,21-19-16,-23 19 0,8-10 0,-1 2 16,-2 1-1,-1 1-15,1 2 0,-8 3 0,0-1 16,2-1-16,0-2 0,2-1 16,2 0-16,3-2 0,0-1 0,1-2 15,-1 0-15,3-3 0,2-2 16,2-3-16,2-3 15,3 1-15,-1 1 0,2-2 0</inkml:trace>
  <inkml:trace contextRef="#ctx0" brushRef="#br0" timeOffset="125251.817">14625 10736 0,'0'0'16,"0"0"-16,0 0 0,27 16 0,-27-16 16,21 18-16,-10-5 0,0 3 15,-1 1-15,1 7 0,0 2 16,-3-1-16,-1-1 0,-4 1 16,0-1-16,-2 0 0,-1-2 15,-3 4-15,0 0 0,0-3 16,-2-1-16,0-3 0,-2-1 15,0-1-15,-1-1 0,0-3 16,-1-2-16,4-3 0,-1-3 0,2 0 16</inkml:trace>
  <inkml:trace contextRef="#ctx0" brushRef="#br0" timeOffset="127048.7599">16305 10465 0,'0'0'0,"0"0"0,0 0 16,0 0-16,0 0 0,0 0 0,-25 11 15,25-11-15,-23 14 0,23-14 16,-33 28-16,14-10 0,-1 1 16,-1 6-16,0 3 0,-6 8 15,-2 0-15,-4 9 0,2 3 16,5-3-16,3-2 0,0 9 15,6 1-15,4-4 0,4-4 0,2 9 16,4 0-16,3-8 16,1-7-16,6-1 0,4 1 15,5-5-15,4-2 0,0-7 0,0-2 16,0-7-16,2-6 0,-6-2 16,-4-3-16,-3-1 0</inkml:trace>
  <inkml:trace contextRef="#ctx0" brushRef="#br0" timeOffset="127517.6134">16474 10850 0,'0'0'16,"0"0"-16,0 0 0,0 0 16,-25 17-16,25-17 0,-21 19 0,11-6 15,0 0-15,0 1 0,0 2 16,2 1-16,2 0 16,1 0-16,2 1 0,1-2 15,1 0-15,2 1 0,2-2 16,3-2-16,1 0 0,7-3 0,2-3 15,1 0-15,0-2 0,1-3 16,0-2-16,-1 0 0,2-2 16,0 0-16,-1-3 0,-1-2 15,-1-4-15,-1 0 0,-3-1 16,-2-1-16,-1 1 0,-3-1 16,0-2-16,-2 1 0,0-2 0,-6 0 15,-1-1-15,-3 1 0,-4 2 16,-4 0-16,-2 2 0,-1 1 15,1 1-15,-8-1 0,-3 2 16,1 3-16,-1 1 0,4 1 16,2-1-16,4 1 0,3 0 0,3 2 15</inkml:trace>
  <inkml:trace contextRef="#ctx0" brushRef="#br0" timeOffset="127720.6841">16728 11265 0,'0'0'0,"0"0"15,0 0-15,0 0 0,0 0 0,-11 22 16,11-22-16,0 0 0,-13 21 16,9-14-16,0 1 0,-1-2 15,2 0-15,0-1 0,0-3 16,3-2-16,0 0 0,-1-3 15,1 3-15,0-3 0</inkml:trace>
  <inkml:trace contextRef="#ctx0" brushRef="#br0" timeOffset="127986.3222">17065 10942 0,'0'0'0,"0"0"0,0 0 16,24-7-16,-13 4 0,6 1 0,5 0 15,1 0-15,1 1 0,12 0 16,2 2-16,-2 0 0,0 0 16,8 2-16,1-1 0,-3 2 15,-3 2-15,-4 0 0,-2-1 16,-3 0-16,-3-3 0,0 3 15,-5 2-15,-10-3 0,-4-2 0,-2 0 16,0 0-16,-2-1 0</inkml:trace>
  <inkml:trace contextRef="#ctx0" brushRef="#br0" timeOffset="128376.975">17279 11087 0,'0'0'0,"0"0"0,0 0 16,0 0-16,27 6 0,-27-6 0,31 7 15,-13-2-15,0 1 16,-2 1-16,0 0 0,-3 0 0,-1 0 0,1 1 16,-3 2-16,-3-2 15,-4 1-15,-5 2 0,-6 0 16,-2-3-16,-3 0 0,-7 2 15,-2-2-15,-1 0 0,0-1 0,-2 1 16,1 0-16,3 0 0,2-1 16,0 3-16,2-1 15,5-1-15,2-1 0,6-2 0,1 3 16,5-2-16,3 2 0,7-2 16,7 1-16,0-3 0,-1 1 0,7 0 15,3-1-15,4 0 16,-2 0-16,-1-2 0,-3-1 15,-2-2-15,-2-2 0,-2-1 16,-2-2-16,-5-1 0,-2-1 0,-2 1 16,-2 1-16,-2 1 0</inkml:trace>
  <inkml:trace contextRef="#ctx0" brushRef="#br0" timeOffset="128689.5681">17460 10589 0,'0'0'0,"0"0"0,0 0 15,0 0-15,0 0 0,0 0 16,5 23-16,-5-23 0,0 0 0,1 31 15,-1-31-15,0 29 0,0-15 16,-1 2-16,0 1 16,0 0-16,0-3 0,-1 1 0,-1-1 15,1-1-15,0-1 0,0-1 16,0-1-16,1-3 16,-1-5-16,1 0 0,1 1 15,0-3-15</inkml:trace>
  <inkml:trace contextRef="#ctx0" brushRef="#br0" timeOffset="129002.0298">18124 10828 0,'0'0'0,"5"6"0,1 4 16,2 2-16,1 2 0,4 8 0,3 4 15,-2 2-15,-1 2 0,-1 8 16,-2 2-16,-3-1 0,-3-1 0,-3 0 16,-2 0-16,-4 3 15,-4-3-15,-4-2 0,-4-2 16,1-1-16,0-2 0,-3-3 0,-1 0 16,-3-4-16,0-1 0,2 0 15,0 0-15,4-3 16,2-5-16,3-2 0,1-2 0,1-3 15,2-1-15,2-2 0,3 0 16,1-5-16,0-3 0,1 1 16,0 0-16,1 2 0</inkml:trace>
  <inkml:trace contextRef="#ctx0" brushRef="#br0" timeOffset="129142.6879">18398 11572 0,'0'0'16,"0"0"-16,0 0 0,0 0 0,0 0 16,0 0-16,0 0 0,0 0 15,-28-3-15,28 3 16</inkml:trace>
  <inkml:trace contextRef="#ctx0" brushRef="#br0" timeOffset="131861.8868">12800 9879 0,'0'0'0,"0"0"0,0 0 15,0 0-15,-5-21 0,5 21 16,0 0-16,0 0 0,0 0 0,0 0 16,0 0-16,-4 21 0,4-21 0,2 31 15,0-8-15,0 1 16,1 2-16,2 12 0,2 5 16,-2 1-16,1 2 0,-1 15 15,1 3-15,-1 9 0,1-3 16,-2 16-16,-1 0 0,-1-6 15,-2-3-15,-3 12 0,0 1 16,0-2-16,-1-9 0,-2 22 16,-1-7-16,1-13 0,-1-8 0,3 0 15,0 2-15,2-13 16,0-8-16,0-3 0,1-3 0,1-6 16,0-3-16,1-7 15,1-3-15,-1-8 0,0-6 0,-1-5 16,0-6-16,0-4 0,2-5 0,5-7 15,4-7-15,-3 5 16,-3 6-16,0 0 0</inkml:trace>
  <inkml:trace contextRef="#ctx0" brushRef="#br0" timeOffset="132799.4674">12850 9858 0,'0'0'0,"0"0"0,20-5 0,-8 2 16,1 0-16,8 0 15,7 1-15,9 0 0,2 0 0,5 0 16,5-1-16,11 2 0,0 0 16,17 3-16,3 1 0,-1 0 15,-2-1-15,16 3 0,1 0 16,4 1-16,-9-1 0,35 8 16,-9 2-16,-17-4 0,-12-2 0,-3 0 15,-3 1-15,-10 2 0,-8 1 16,-3 0-16,-3 0 0,-6-1 15,-6 0-15,-5 1 0,-3-2 16,-5 0-16,-3-1 0,-2 0 16,-2-1-16,-8 2 0,-3 3 0,-5-1 15,0 0-15,-1 2 0,0 0 16,-3-4-16,-1 2 0,0 3 16,1-1-16,-1 4 0,1 2 15,-1 4-15,-2 0 0,-2 5 16,0 2-16,-2 0 0,0-1 0,-3 5 15,0 3-15,-1 0 16,1 2-16,-1 3 16,0 5-16,1-4 0,-1-4 0,1 10 15,0 5-15,-1 2 0,2-7 0,1 4 16,0 2-16,1-1 0,0-1 16,-2 23-16,1-8 15,0-28-15,0-2 0,1 20 0,1 1 16,-1-12-16,1-8 0,-1-1 15,-2 1-15,3-9 0,1-4 16,2 1-16,1 1 0,0-16 0,-2-1 16,-2 2-16,0 0 15,-1-2-15,-2-2 0,1-3 16,-1 0-16,-1-2 0,1-2 0,-4-1 16,-3 0-16,-1-2 0,0 0 15,-8-2-15,-6-2 0,2 0 16,0-1-16,-15-2 0,-6-2 15,-7 0-15,-4 0 16,-9-2-16,-8-2 0,4 0 16,4 1-16,-14-1 0,-13-1 0,3 1 15,3 2-15,-45-2 16,7 3 0,-2 2-16,-1 2 0,37 1 0,22 0 0,5 1 15,3-2-15,11 1 0,9 0 0,-3 1 16,-2 1-16,11 4 15,8 3-15,3-8 16,2-2-16,2-1 0,3 0 0,5 2 16,5 3-16,1 0 0,3 0 0,3 1 15,0 0-15,0 0 16,0 0-16,3-1 0,3 1 16,2 1-16,6 2 0,-5 0 0,-1-2 15,-1 1-15</inkml:trace>
  <inkml:trace contextRef="#ctx0" brushRef="#br0" timeOffset="133533.8739">16084 11953 0,'0'0'0,"0"0"15,0 0-15,0 0 0,0 0 16,0 0-16,27-14 0,-27 14 0,37-5 16,-11 3-16,7 2 15,5-1-15,3 0 0,15 2 0,3 0 16,15 1-16,-1 0 0,12 1 15,-4 1-15,-2-1 0,-4 1 16,10 0-16,-3-2 0,1 2 16,-9-1-16,-3 1 0,0 0 15,4-1-15,-6 1 0,11 1 16,-13-2-16,-6 1 0,-4-1 0,-5-1 16,-4-2-16,-4 2 15,-3 2-15,-9 1 0,-6 2 0,-3-5 16,0-3-16,-11 1 15,1 1-15,-2 0 0,-1 1 0,-3 0 16,-1-1-16,-1 1 0,-3-1 16,-2-1-16,-2 2 0,-7 0 15,-4-1-15,-3-2 0,-4-2 16,4 1-16,3-1 0,2 1 16</inkml:trace>
  <inkml:trace contextRef="#ctx0" brushRef="#br0" timeOffset="133955.8403">16352 12182 0,'0'0'0,"0"0"16,0 0-16,0 0 0,37 1 0,-37-1 16,49 1-16,-20 0 15,3 1-15,17 1 0,6 1 16,1-1-16,3 2 0,17 1 16,2 0-16,9 1 0,-7-1 0,11 3 15,-2 0-15,5 2 16,-9 0-16,-5-2 0,-4 0 15,-12-2-15,-7-1 0,13 3 0,-11-4 16,-9 1-16,-4-2 0,-10 0 16,-7-2-16,-8 1 0,-6-2 0,-8 0 15,0-1-15,2-1 0,0-2 16,-4 0-16,0 2 0,-3 1 16,-2 0-16,-4 1 0,-6 0 15,2-1-15,2 0 0,2 0 16</inkml:trace>
  <inkml:trace contextRef="#ctx0" brushRef="#br0" timeOffset="143722.0853">7126 14808 0,'0'0'16,"0"0"-16,0 0 0,1-29 0,-1 18 15,0-4-15,0-2 0,-1-8 16,-1 0-16,-1 0 15,-3 0-15,0 1 0,-2 2 0,-4-7 16,-3 0-16,0 4 0,1 3 0,-2 3 16,3 1-16,-1 4 0,2 3 15,-3 1-15,-4 1 16,3 3-16,1 2 0,-4 3 0,1 2 16,4 5-16,-2 2 0,3 3 15,1 3-15,1 5 0,1 2 16,2 3-16,-2 1 0,3 4 15,0 3-15,3 5 0,0 3 16,3 1-16,2 1 0,2 12 16,-1 3-16,1 0 0,3 0 15,-2 10-15,2-1 0,-2-5 16,0-1-16,1 10 0,-1 1 16,-2-4-16,-2-1 0,0 5 0,-1-4 15,-1 10-15,1-12 0,-5-5 16,0-1-16,-3-14 0,-1-6 15,-6-2-15,-4-1 0,-1-6 16,0-5-16,1-3 0,1-3 16,9-11-16,0-1 0,-6-1 15,-5-1-15,-3-4 0,-2-2 0,3-6 16,-1-5-16,-4-1 0,1-1 16,-4-6-16,1-4 0,-1-4 15,-1-5-15,0-2 0,1-2 16,1-5-16,2-2 0,5 6 15,6 11-15,5 8 0</inkml:trace>
  <inkml:trace contextRef="#ctx0" brushRef="#br0" timeOffset="143878.3288">6385 15081 0,'0'0'0,"16"0"16,3-2-16,5 2 0,4 0 0,12 0 15,5 2-15,13-1 0,-4 0 0,12 2 16,0 1-16,-2-3 0,-1-1 16,-7-1-16,-14 1 0,-10 0 15</inkml:trace>
  <inkml:trace contextRef="#ctx0" brushRef="#br0" timeOffset="144175.2451">7431 14773 0,'0'0'0,"0"0"0,0 0 0,-10 23 15,4-12-15,-1 5 0,1 4 0,-3 2 16,0 2-16,-2 8 0,1 2 16,1-1-16,3 0 0,0 9 15,5 2-15,6-5 0,3-1 16,-1-7-16,-1-6 16,-2-5-16</inkml:trace>
  <inkml:trace contextRef="#ctx0" brushRef="#br0" timeOffset="144534.6632">7621 15008 0,'0'0'0,"0"0"0,0 0 16,9-25-16,-3 13 0,-2 0 0,4-2 15,2 2-15,-2 0 0,7-4 16,-1 0-16,-1 2 15,-1 1-15,0 2 0,-1 3 0,0 3 16,1 2-16,0 4 0,-3 4 16,-1 0-16,0 1 0,-1 6 15,-2 4-15,0 3 0,0 3 16,-3 1-16,2 1 0,-1 1 16,0 2-16,1 7 0,-2-1 15,4-1-15,3-1 0,2 1 16,-1-1-16,1-3 0,1-3 0,3-1 15,1-2 1,0-3-16,-1-2 0,2-4 0,0-2 16,0-6-16,-1-3 0,-1-5 15,-2-5-15,-2 1 0,-2 2 0,-2 1 16</inkml:trace>
  <inkml:trace contextRef="#ctx0" brushRef="#br0" timeOffset="144784.6371">8049 14883 0,'0'0'16,"0"0"-16,0 0 0,0 0 0,-11 28 16,11-28-16,-14 27 0,5-12 15,-3 1-15,-2 2 16,0 2-16,-1-1 0,-2 0 0,-5 6 15,-1 0-15,3 0 0,1-2 16,-2 4-16,2 0 0,0-2 16,2-4-16,3-2 0,1-4 15,2-2-15,2-4 0,3-3 0,1-4 16,2 0-16,0-1 0,1 0 16</inkml:trace>
  <inkml:trace contextRef="#ctx0" brushRef="#br0" timeOffset="145081.5597">8297 14875 0,'0'0'0,"0"0"0,19 16 15,-19-16-15,24 24 0,-11-7 0,3 3 16,1 8-16,2 1 15,0 2-15,0-1 0,-2 8 0,-2-1 16,-7 0-16,-3 0 0,-3-2 16,-2-3-16,-4 4 0,-4 0 15,-2-5-15,-1-2 0,-2-3 0,-3 0 16,1-2-16,-3-3 0,1-3 16,-1-2-16,1-1 0,0 0 15,4-4-15,3-3 0,5-4 16,5-4-16,-2 3 0,2-3 15,-2 2-15</inkml:trace>
  <inkml:trace contextRef="#ctx0" brushRef="#br0" timeOffset="145503.4462">8976 15289 0,'0'0'0,"0"0"0,0 0 16,0 0-16,31 3 0,-31-3 15,28 1-15,-28-1 0,37 4 16,-14-1-16,3-1 0,0 3 15,3-3-15,7 2 0,2 0 16,0 0-16,2-1 0,-7 0 16,-4-1-16,-5 1 0</inkml:trace>
  <inkml:trace contextRef="#ctx0" brushRef="#br0" timeOffset="145909.7133">9934 15223 0,'0'0'0,"0"0"15,0 0-15,27-3 0,-27 3 0,25-5 16,-7 1-16,2 1 0,0 1 16,10-1-16,1 1 15,0 2-15,1 2 0,1 0 16,1 0-16,7-1 0,-1 2 0,0 0 16,1 2-16,-2-1 0,-3 1 15,9 2-15,0-1 16,-7 1-16,-4 0 0,3 3 0,1 2 15,-7-3-15,-4-3 0,-4-1 16,-3 0-16,-3 1 0,-1 1 0,-4-1 16,-3-1-16,-3-1 0,-1-1 15,-2-1-15,-1 0 16,0-1-16</inkml:trace>
  <inkml:trace contextRef="#ctx0" brushRef="#br0" timeOffset="146425.3728">10086 15479 0,'0'0'0,"0"0"15,0 0-15,22 4 0,-22-4 0,27 3 16,-8-2-16,2 2 0,3 2 15,10 2-15,2-2 16,-1-1-16,-2 1 0,6 5 0,0 3 16,-4-1-16,-3-2 0,-2 0 15,-3 1-15,-4-1 0,-5-1 16,-2-1-16,-4-1 16,-4 0-16,-4-2 0,-6 0 0,-6 0 15,-1 1-15,-3 0 0,-1 0 16,-3 0-16,-1 0 0,-3-1 0,-5 2 15,-2 1-15,3-1 0,1-1 16,0 2-16,-1 2 0,2-2 16,3-1-16,1 0 0,4 2 15,3-2-15,3 0 0,3 0 16,3-1-16,3 1 0,4 2 0,2-2 16,4 1-16,0 0 0,2 2 15,6 0 1,8 1-16,0 1 15,2-1-15,-2 0 0,-3-1 0,9 1 16,1-1-16,-5-3 0,-4-1 16,-3-2-16,-2 0 0,-2-1 15,-3-1-15,1-3 0,-2-2 16,-1-2-16,0-1 0,-3 1 16,-1 0-16,-2 2 0</inkml:trace>
  <inkml:trace contextRef="#ctx0" brushRef="#br0" timeOffset="146816.0571">10575 14575 0,'0'0'16,"0"0"-16,0 0 0,0 0 0,0 0 15,0 0-15,5 25 16,-5-25-16,0 0 0,-1 37 16,1-37-16,-2 29 0,1-15 0,-1 4 15,-1 3-15,1-2 0,0-2 16,0 2-16,0 1 0,-1 5 15,2 1-15,0-2 0,0-2 16,0-2-16,0-2 0,1-3 16,0-1-16,0-3 0,0-1 0,0-2 15,0-2-15,-1-1 16,0 0-16,1-5 16,0 0-16,2 1 0,-2-4 0,-1-1 15,0-3-15,0 1 0,0 1 0,-1 0 16</inkml:trace>
  <inkml:trace contextRef="#ctx0" brushRef="#br0" timeOffset="150910.069">4889 14736 0,'0'0'0,"0"0"0,0 0 0,0 0 16,0 0-16,33-6 16,-33 6-16,34 2 0,-15-4 0,4 2 15,5 2-15,0-2 0,-2 0 16,10 2-16,3 1 0,-1 1 15,-2 0-15,7 0 0,-2-1 16,-6 1-16,-4 1 0,-6-2 16,-4-1-16,-3 1 0</inkml:trace>
  <inkml:trace contextRef="#ctx0" brushRef="#br0" timeOffset="151066.3298">4967 15053 0,'0'0'16,"0"0"-16,0 0 0,28 2 15,-28-2-15,33-1 0,-11 1 16,4 1-16,2-1 0,11 1 16,3-1-1,-2-2-15,-3-2 0,2-1 0,-10 3 0,-3 0 0</inkml:trace>
  <inkml:trace contextRef="#ctx0" brushRef="#br0" timeOffset="152160.1431">3411 14377 0,'0'0'0,"0"-8"15,0-4-15,-2-1 0,1 1 0,-3-7 16,-1-1-16,0-1 0,-2-1 16,-4-2-16,-5 0 0,-1 4 0,-1 3 15,0 4-15,2 4 16,-3 0-16,-1 1 0,-2 6 15,-2 5-15,1 5 16,-3 5-16,5 0 0,5 1 0,-2 2 16,2 4-16,2-1 0,0 2 15,6 2-15,2 3 16,4-2-16,4 0 0,1 5 0,4 1 16,-1-3-16,1-2 0,3-1 15,2-3-15,3-2 0,1-2 16,-1-2-16,3-1 0,-4-8 15,2-5-15,-2 1 0,2 0 16,-3-3-16,-1-2 0,2-1 16,-1-2-16,3-3 0,-1-4 15,2-2-15,-2-5 0,-2 2 16,0 0-16,-3-2 0,-1-1 16,0 1-16,-2 3 0,0-1 15,-1 1-15,1 0 0,-2-1 0,1 4 16,-3 1-16,0 4 0,2 2 15,-2 2-15,-1 2 0,1 2 16,0 0-16,-2 5 0,1 3 16,-2 3-16,1 2 0,1 4 15,-2 4-15,0 1 0,-2 1 0,1 5 16,1 5-16,-3 3 0,1 1 16,-2 12-16,1 4 0,1 0 15,2 1-15,-1 14 0,-2 4 16,0-9-16,0-2 0,0 7 15,-1-2-15,1 8 0,0-2 0,-4-10 16,0-6-16,-1-3 0,-2-1 16,-5 15-16,2-8 0,0-12 15,-5-8-15,2-4 0,-1-4 16,6-16-16,1-2 0,0-2 16,0-1-16,-6-3 0,-6-2 15,-4-3-15,-1-1 16,2-1-16,-1-2 0,-5-5 0,-4-5 15,0 1-15,-3 1 0,-3-5 16,-3-3-16,-1 0 0,-2-2 16,3-4-16,-3-3 0,-1-6 15,-2 0-15,16 9 0,11 7 16,4 5-16</inkml:trace>
  <inkml:trace contextRef="#ctx0" brushRef="#br0" timeOffset="152566.4957">3778 14187 0,'0'0'0,"0"0"15,0 0-15,0 0 0,0 0 0,-16 28 16,16-28-16,-13 25 0,7-10 16,-1 4-16,-3 5 15,1 0-15,-3 1 0,-1 7 0,1 0 16,2 1-16,3 1 0,-1 7 15,2 0-15,3-1 0,2-1 16,4-1-16,0 1 0,4-7 16,2-3-16,3 5 0,-2-2 15,-3-4-15,2-4 0,0-4 16,0-5-16,1-7 0,0-3 16,-1-7-16,1-5 0,-4 2 15,1 1-15,-2 0 0</inkml:trace>
  <inkml:trace contextRef="#ctx0" brushRef="#br0" timeOffset="152847.7069">3862 14388 0,'0'0'0,"0"0"16,0 0-16,0 0 0,17 22 0,-17-22 15,21 22-15,-8-8 0,1 2 0,1 3 16,1 1-16,6 6 16,-2 1-16,1 1 0,-3 2 15,1 1-15,3-1 0,1 6 16,-1-2-16,-3-2 0,-2-2 0,-3 1 16,-1 0-1,-4-6-15,1-4 0,-3-1 0,-3-4 16,-2-8-16,-2-6 0,-1-4 15,-2-6-15,1 2 0,-1 1 16,2 1-16</inkml:trace>
  <inkml:trace contextRef="#ctx0" brushRef="#br0" timeOffset="153128.9649">4194 14427 0,'0'0'0,"0"0"16,0 0-16,0 0 0,0 0 0,-9 24 16,9-24-16,-14 20 0,14-20 15,-18 27-15,6-10 0,2 0 16,-2 2-16,-1 2 16,-2 1-16,-5 4 0,0-1 15,0 0-15,0 1 0,1-1 0,0-1 16,0 1-16,3-2 15,0-5-15,1-4 0,3-3 16,3-3-16,1-2 0,2-4 16,2-2-16,-1-3 0,2 1 15,0-1-15,2 2 0</inkml:trace>
  <inkml:trace contextRef="#ctx0" brushRef="#br0" timeOffset="153519.6557">4381 14294 0,'0'0'0,"0"0"0,0 0 0,16 21 16,-16-21-16,16 24 0,-4-9 15,0 3-15,2 1 0,-2 8 16,1 0-16,-4 2 0,1 1 0,-2 8 15,0 2-15,-2-2 16,-3-1-16,0-1 0,-3 0 16,0-4-16,-2-2 0,-2 8 15,-6-1-15,-1-4 0,0-3 0,-5-2 16,0-2-16,0-4 0,2-1 16,0 0-16,-1-2 15,2-3-15,1-5 0,1-2 16,0-1-16,3-2 0,1 3 0,-1-4 15,1 1-15,2-2 0,1-1 16,1-2-16,0 0 0,3-1 16,-2-2-16,2-1 0,2 0 15,-1-1-15,1 2 0,-2 0 16</inkml:trace>
  <inkml:trace contextRef="#ctx0" brushRef="#br0" timeOffset="157207.3933">1825 12554 0,'0'0'0,"0"0"0,0 0 15,0 0-15,0 0 0,0 0 16,0 0-16,34 0 0,-34 0 0,35-3 16,-6 2-1,3 1-15,3 0 0,14-1 16,2-1-16,2 2 0,-2 1 0,15 1 15,1 0-15,4 0 0,-9-1 16,4 3-16,-2-1 0,-10 1 16,-8 1-16,-2-1 15,-2 0-15,-15-3 0,-4 0 16,-7 0-16,-4 0 0,-8-2 0,-7-3 16,-3 0-16,-4-1 0,-3-6 15,-6-6-15,7 6 0,2 2 16,3 2-16</inkml:trace>
  <inkml:trace contextRef="#ctx0" brushRef="#br0" timeOffset="157473.0525">2343 12405 0,'0'0'0,"0"0"0,0 0 0,0 0 16,0 0-16,-4 24 15,4-24-15,-3 24 0,3-24 0,-5 26 16,1-11 0,-1 1-16,-2 2 0,-1-2 0,0 2 15,-2 0-15,1 0 0,-4 2 16,-3-2-16,3 1 0,-3-2 0,4 0 16,-1-1-16,1-3 0,3-2 15,3-1-15,1-2 0,3-3 16,2-3-16,0-2 0,0 3 0,0-3 15</inkml:trace>
  <inkml:trace contextRef="#ctx0" brushRef="#br0" timeOffset="157660.5316">2439 12641 0,'0'0'0,"0"0"15,0 0-15,0 0 0,0 0 0,17 17 16,-17-17-16,19 13 15,-19-13-15,18 17 0,-7-5 16,-1 0-16,-2 2 16,0-3-16,-1-1 0,-5 1 15,-2 3-15,-3-2 0,-3 0 0,2-3 16,0 0-16,1-2 0</inkml:trace>
  <inkml:trace contextRef="#ctx0" brushRef="#br0" timeOffset="157973.045">1639 12894 0,'0'0'0,"0"0"0,0 0 16,0 0-16,0 0 0,0 0 0,0 0 15,0 0-15,33-5 0,-33 5 16,39-3-16,-14 1 0,3 2 15,7-1-15,7-2 0,11 3 16,-1 2-16,17-2 0,4 0 16,-1 2-16,-3 0 0,13 5 15,-3 1-15,3 0 0,-15-1 0,6 2 16,-7 2-16,-10-1 0,-5-2 16,-9 1-16,-5 0 0,-8-2 15,-4 0-15,-8-2 0,-3-2 16,-6-3-16,-3-1 0,-1 1 15,-2-1-15,-1 1 0</inkml:trace>
  <inkml:trace contextRef="#ctx0" brushRef="#br0" timeOffset="158269.9439">2482 13016 0,'0'0'0,"0"0"0,0 0 0,0 0 16,3 29-16,-3-29 0,6 27 16,-6-27-16,9 34 0,-5-14 15,-1 1-15,0 1 0,1-1 0,-3 7 16,-2 2-16,1 0 16,-3 1-16,2-2 0,-2-1 15,1-1-15,-2 0 0,-2 6 0,-4 0 16,0-5-16,1-3 0,-1-1 15,-4-1-15,1-4 0,-1-2 0,-7-2 16,-2 1-16,1-7 16,0-3-16,0-5 0,-3-4 15,3 1-15,5 0 0,2 1 16</inkml:trace>
  <inkml:trace contextRef="#ctx0" brushRef="#br0" timeOffset="158723.1281">2099 13046 0,'0'0'0,"0"0"0,0 0 15,0 0-15,0 0 0,-19 25 16,19-25-16,-14 24 0,14-24 0,-11 26 15,5-13-15,2 3 16,0-1-16,0 1 0,3 1 16,1-1-16,3-1 0,3-1 15,1-1-15,3-1 0,-2 0 16,3 0-16,4-1 0,-2-5 0,0 0 16,3-2-16,-1 1 0,0-2 15,-4-2-15,2-2 16,-1-2-16,-2-3 0,0-1 15,-2-1-15,1-1 0,-4-1 16,0-1-16,-2-1 0,-1 1 0,0-2 16,-2 1-16,-2 1 0,0 1 15,-4-2-15,-3-1 16,-1 2-16,0 0 0,-2 0 0,-1-1 16,-3 1-16,3 0 0,-2 2 15,-4 0-15,-2 1 0,1-1 0,4 0 16,1 2-16,4 1 15</inkml:trace>
  <inkml:trace contextRef="#ctx0" brushRef="#br0" timeOffset="160879.5638">4015 13832 0,'0'0'0,"0"0"16,0 0-16,0 0 0,0 0 15,0 0-15,0 0 0,0 0 16,0 0-16,0 0 15,28 12-15,-28-12 0,0 0 0,32-3 16,-32 3-16,32-5 0,-16 2 16,3-2-16,2-1 0,1 1 15,0 0-15,0-2 0,3-3 16,7-3-16,-1 0 0,1-2 0,0-2 16,6-2-16,-6 0 0,0-3 15,2-2-15,-5 1 0,-1 1 16,0-1-16,-3-2 0,0-4 15,-2 1-15,-2 0 0,-1-1 16,0 1-16,1 1 0,-2-3 16,0-1-16,-5 5 0,-2 2 15,-2 2-15,1-1 0,-3 2 0,-1 1 16,0 1-16,0-1 0,-1 1 16,-1 0-16,-1 4 0,-1 2 15,-2 3-15,-1-1 0,0 2 16,3 3-16,-3 0 0,-3 2 15,0 1-15,-2 3 16,0 1-16,-1 2 0,-3 1 0,0 1 16,-1 0-16,0 2 0,-3 1 15,-3 0-15,1 1 0,0-1 0,-2 2 16,-1 0 0,1-1-16,-1 0 0,2-1 15,-4-1-15,4 1 0,1-1 0,-1 1 16,4-2-1,2-1-15,2 0 0,0-2 0,2 0 16,1-1-16,2-2 0,1-1 16,2-3-16,0 2 0,0 0 15,0 2-15</inkml:trace>
  <inkml:trace contextRef="#ctx0" brushRef="#br0" timeOffset="161160.7623">4830 13040 0,'0'0'0,"0"0"0,0 0 0,0 0 0,0 0 15,22 19-15,-22-19 16,15 19-16,-15-19 0,19 20 0,-11-9 16,1-1-16,-1 1 15,2-1-15,-2 1 0,1 0 0,0 1 16,-3-2-16,3-1 15,-2 0-15,-1-2 0,1 0 16,-2 0-16,0 0 0,-1-2 0,0 0 16,-1 1-16,0-2 0,-2-1 0,-1-1 15,-1 1-15,1-3 16,-3 2-16,3-2 0</inkml:trace>
  <inkml:trace contextRef="#ctx0" brushRef="#br0" timeOffset="166004.8473">19337 11017 0,'0'0'0,"0"0"16,0 0-16,0 0 0,27-2 0,-27 2 15,25-1-15,-25 1 0,36 0 16,-13 1-16,4-1 0,2 0 15,1 0-15,15 0 0,3 1 16,-1-1-16,0 1 0,16 0 16,3 0-16,10-1 0,-2-3 15,13 2-15,1 2 0,-8 0 16,-3 0-16,15 1 0,3 0 16,-8-3-16,-4-2 0,41 5 0,-3 3 15,-16-1-15,-8 0 0,7-3 16,4-2-16,-7 5 0,-4 2 15,9-2-15,6 0 0,-11 0 16,-5-2-16,8 1 0,6 0 16,-8-1-16,-3 0 0,6 0 15,8 2-15,-8 0 0,-5 2 0,15-1 16,9 1-16,-11 0 16,-10-4-16,11 1 0,6 2 15,-9-2-15,-4-1 0,8 1 0,6 1 16,-5 0-16,-5 0 0,11-1 15,7 1-15,-10 1 0,-6 2 16,8 1-16,5 0 0,-8-2 16,-6-1-16,8 4 0,4-1 15,-9-1-15,-7-2 0,9 5 16,6 2-16,-13-1 0,-8 1 0,11-1 16,10-1-16,-13 1 15,-7-3-15,5 6 0,3 4 16,-12-7-16,-8-2 0,7-1 0,5-1 15,-10 3-15,-8-2 0,1 2 16,1 1-16,-9-4 0,-4 0 0,3-1 16,3 1-16,-15 2 15,-11 1-15,-1-1 0,-2-1 16,0-5-16,-1-4 0,-8 0 0,-6-1 16,-6 2-16,-5 0 0,-1-2 15,0-2-15,-8 0 0,-4 0 16,-3 2-16,-1 1 0,-3 0 15,-1 1-15,-4 0 0,0 0 16,-6-3-16,-4-1 0,6 2 16,0 1-16,2 0 0</inkml:trace>
  <inkml:trace contextRef="#ctx0" brushRef="#br0" timeOffset="168942.5763">20240 12004 0,'0'0'0,"0"0"15,0 0-15,0-25 0,0 15 0,-1-2 16,0-4-16,0 2 15,0-2-15,-3 0 0,0 0 16,-2-4-16,1 2 0,-3 1 0,-2 3 16,0 2-16,0 1 0,-1 3 15,-2 1-15,0 1 0,0 2 0,-3 4 16,-1 2-16,-1 1 0,-1 1 16,2 4-16,-1 6 0,3 0 15,1 0-15,3 3 0,1 3 16,2 0-16,0 1 0,0 8 15,3 3-15,0-1 0,1 1 16,0 5 0,2 5-16,1 0 0,0 0 0,0 10 0,0 1 15,0-1-15,-1-1 0,-1 8 16,1-2-16,-2-5 0,-1 0 0,-3-1 16,-4 1-16,0-3 15,-1-1-15,-7 4 0,-2-4 16,3-5-16,3-5 0,-3-1 15,-2-2-15,0-5 0,0-4 0,-1-2 16,-2-2-16,3-2 16,2-5-16,-4-3 0,-1-3 0,2-3 15,-1-3-15,1-4 0,0-5 16,3-5-16,2-3 0,5 3 16,3 3-16,3 3 15</inkml:trace>
  <inkml:trace contextRef="#ctx0" brushRef="#br0" timeOffset="169130.0616">19598 12369 0,'0'0'0,"0"0"0,0 0 15,0 0-15,36-8 0,-36 8 16,38-1-16,-13 2 0,1-1 15,4 3-15,3-2 16,9 2-16,-1 1 0,7 1 0,-2 0 16,-5-2-16,-3-3 0,-9 1 0,-4-1 15,-6 0-15</inkml:trace>
  <inkml:trace contextRef="#ctx0" brushRef="#br0" timeOffset="169458.2106">20685 11925 0,'0'0'0,"0"0"0,0 0 0,0 0 16,0 0-16,-24 21 0,24-21 15,-24 26-15,12-11 0,-1 4 16,-2 4-16,1 2 0,0 2 0,-4 8 16,1 2-16,3-1 0,2-2 15,2 8-15,3 0 16,3-5-16,2-2 0,3-2 0,3 0 16,1-4-16,0-3 0,3-3 15,2-3-15,-4-8 16,0-2-16,-2-3 0,0-1 0,-1-1 0</inkml:trace>
  <inkml:trace contextRef="#ctx0" brushRef="#br0" timeOffset="169942.6493">20851 12048 0,'0'0'0,"0"0"0,0 0 16,21 5-16,-21-5 0,23 8 0,-8-3 15,1 2-15,-1 0 0,0 2 16,-2 3-16,-2-1 0,-1 2 16,-1 1-16,-4 0 0,-2 0 15,-2-2-15,-5-1 0,-5-1 16,-3-2-16,-1-1 0,-4 1 15,-1-2-15,-2 0 0,-2-2 0,0 0 16,-1-1-16,2-1 16,2 1-16,0-3 0,4 0 15,4 0-15,2 0 0,2-3 16,3 1-16,2-1 0,0 0 0,5 0 16,2 0-16,3 1 15,3 2-15,2 0 0,4 0 16,-3 2-16,-1 0 0,-1 2 0,-1 3 15,-1 1-15,-2 3 0,-1 2 16,-2 2-16,0-1 0,-3 1 0,-2 3 16,-1 1-16,-3 1 15,-2 0-15,-3 2 0,-2 0 16,-1-2-16,0-1 0,-2 1 0,3-4 16,3-2-16,0-3 0,1-2 15</inkml:trace>
  <inkml:trace contextRef="#ctx0" brushRef="#br0" timeOffset="170536.42">21368 12191 0,'0'0'0,"0"0"0,0 0 15,0-19-15,0 19 0,0 0 16,0-28-16,-1 17 0,0 1 0,-2 0 15,0 0 1,-1 1-16,-2 0 0,-1 2 0,-3 0 16,0 2-16,-1 1 0,-1 3 15,-1 2-15,1 2 0,0 1 16,-4 3-16,-1 5 0,3 0 0,1 1 16,-1 3-16,0 3 15,2-2-15,1-1 0,3 1 0,1 3 16,3-2-16,2 0 0,0 2 15,2-1-15,2-5 0,1-1 0,4 0 16,0-2-16,0-3 16,0-2-16,-1-2 0,2-1 15,0-2-15,-1-1 0,1-2 16,1-1-16,0-3 0,1-2 0,0-2 16,0 0-16,1-2 0,0 0 15,-3-1-15,1-2 0,-1 1 16,-1-1-16,-2-1 15,1-2-15,-2 4 0,0 2 0,0-1 16,-1 2-16,-1 2 0,1 0 0,-2 2 16,0 1-16,0 2 15,0 2-15,-1 2 0,-1 1 0,0 4 16,-1 1-16,-1 3 16,0 2-16,0-1 0,-2 1 0,1 4 15,2 1-15,-1 1 16,1 0-16,1 1 0,0 0 0,1-2 15,1 0-15,0-2 0,1-1 16,1-2-16,0-2 0,0 1 16,2 0-16,0-3 0,1-2 15,0-5-15,1-2 0,-3 0 0,1 0 16,-2 1-16</inkml:trace>
  <inkml:trace contextRef="#ctx0" brushRef="#br0" timeOffset="170739.5598">21542 12252 0,'0'0'0,"0"0"0,0 0 16,0 0-16,0 0 0,25-2 0,-25 2 15,28 1-15,-28-1 0,31 3 16,-12-2-16,-1 1 16,1 2-16,1-1 0,1 1 0,-2-1 15,-2 0-15,3 2 0,-1-2 16,-3 0-16,-1-2 0,-3-2 15,-2-4-15,-4 3 0,1-1 16,-1 1-16</inkml:trace>
  <inkml:trace contextRef="#ctx0" brushRef="#br0" timeOffset="170973.9428">21788 12143 0,'0'0'0,"0"0"16,0 0-16,0 0 0,0 0 16,0 0-16,-12 29 0,12-29 15,-6 22-15,6-22 0,-6 29 16,2-14-16,1 1 0,0 0 0,1 1 16,-1-1-16,2 1 0,1-2 15,1-2-15,0-3 0,1 0 16,0-3-16,1-3 0,0 0 15,0 0-15,-1-1 0</inkml:trace>
  <inkml:trace contextRef="#ctx0" brushRef="#br0" timeOffset="171317.7221">22080 12125 0,'0'0'0,"0"0"0,0 0 15,0 0-15,0 0 0,25 4 16,-25-4-16,0 0 0,27 16 16,-27-16-16,15 21 15,-7-10-15,-1-1 0,-2 3 0,0 2 16,-2 0-16,-1 2 0,-1 0 16,-2 0-16,-1 0 0,-3-1 15,-1 5-15,-2-2 0,0 2 0,2-3 16,-2 0-16,-1-1 15,2-1-15,0-3 0,3 0 16,1-1-16,3-3 0,1 1 0,4-3 16,3 0-16,1-1 0,3-2 15,1 0-15,2-2 0,3-1 16,1-1-16,0-3 0,1-3 16,-2-3-16,-3-3 0,-1 1 0,-3 2 15,-3 2-15</inkml:trace>
  <inkml:trace contextRef="#ctx0" brushRef="#br0" timeOffset="171677.1275">22466 12007 0,'0'0'0,"0"0"0,0 0 0,0 0 15,21 13-15,-21-13 0,24 17 16,-24-17-16,31 24 0,-14-7 16,-1 3-16,0 1 0,-2 2 15,2 9-15,-1 2 0,-3-3 0,-2-2 16,-1 7-16,-4 1 16,-2-1-16,-1-2 0,-5-2 15,0-2-15,-3 0 0,-1-1 0,-4 3 16,-2 0-16,-3-6 0,0-2 15,0-5-15,1-1 16,1-1-16,3-3 0,3 0 0,0-3 16,2-5-16,2-1 0,1-2 15,0-3-15,3 0 0,0-6 16,2 3-16,-1 1 16,-1 2-16</inkml:trace>
  <inkml:trace contextRef="#ctx0" brushRef="#br0" timeOffset="171942.7855">23069 12310 0,'0'0'16,"0"0"-16,0 0 0,0 0 0,0 0 15,0 0-15,32 0 16,-32 0-16,0 0 0,40 3 0,-21-1 16,0 1-16,0-1 0,1 1 15,1 2-15,2-1 0,1 0 0,6 1 16,-1 1-16,-3-2 0,-1-1 16,-4 0-16,-3 0 15,-3-2-15</inkml:trace>
  <inkml:trace contextRef="#ctx0" brushRef="#br0" timeOffset="172239.7147">23799 12347 0,'0'0'0,"0"0"0,0 0 0,0 0 16,33 0-16,-33 0 0,32 2 16,-13 0-16,2 1 0,2 0 15,3-1-15,1 1 0,-2 0 0,12 2 16,4 0 0,-2-1-16,-2-1 0,11 3 15,-1 1-15,-4-1 16,-3 0-16,-8 0 0,-6 1 0,-5 0 15,-3-1-15,-5-2 0,-3-3 16,-1 0-16,-3 0 0,0-1 0</inkml:trace>
  <inkml:trace contextRef="#ctx0" brushRef="#br0" timeOffset="172677.243">23883 12590 0,'0'0'16,"0"0"-16,0 0 0,26-3 0,-26 3 15,29-2-15,-29 2 0,42 2 16,-21-2-16,0 3 16,-1 1-16,0 1 0,0 0 0,2 3 15,-2 2-15,-3 0 0,-4-1 16,-5 2-16,-4 0 0,-4-1 15,-4 1-15,-4 3 16,-2 3-16,-1-3 0,-1-1 0,-5 0 16,-2 2-16,2-3 0,-1 0 15,-1 3-15,3-3 0,3-1 16,1-2-16,3-1 0,3-1 0,2-3 16,0-1-16,3 1 0,2 0 15,3 0-15,1 0 0,7-1 16,6-1-16,0 1 0,-1 0 15,1 0-15,1-1 0,-3-1 16,1 0-16,-3-1 0,0 1 16,-1-1-16,-2 0 0,-3-2 15,-1-1-15,-1-4 0,-1-1 0,0 1 16,-2 2-16,0 0 16</inkml:trace>
  <inkml:trace contextRef="#ctx0" brushRef="#br0" timeOffset="172927.2084">24239 11927 0,'0'0'0,"0"0"15,0 0-15,0 0 0,0 0 0,4 22 16,-4-22-16,0 26 0,0-26 0,0 36 16,0-15-16,-2 3 15,0 1-15,-3 3 0,0 2 16,-2 8-16,1-1 0,0-7 0,2-3 16,-1-5-16</inkml:trace>
  <inkml:trace contextRef="#ctx0" brushRef="#br0" timeOffset="173692.9494">25622 12248 0,'0'0'0,"0"0"16,0 0-16,0 0 0,0 0 0,0 0 16,0 0-16,0 0 0,0 0 0,0 0 15,0 0-15,-36 3 16,36-3-16,-36 10 16,13-3-16,-2 3 0,-4-2 15,0 3-15,-2 0 0,-9 3 0,2 0 16,0-1-16,3 2 15,-6 1-15,2 1 0,4-2 0,2 0 16,5-3-16,4-2 0,4 1 16,4-3-16,3-1 0,3-4 15,2 0-15,1 0 0,3-1 16,1-1-16,0 2 0,3 0 16,4 1-16,3 2 0,5 0 15,2 0-15,0-1 0,1 0 0,0-1 16,1 0-16,3 1 0,1 1 15,0-2-15,0 1 0,-2 0 16,0 0-16,0 0 0,-1 0 16,0 0-16,-2-1 0,2 2 15,-1 0-15,0 2 0,-1 0 0,0 0 16,-1 1-16,-1-1 0,-1 1 16,-2 0-16,-1-3 0,-2 0 15</inkml:trace>
  <inkml:trace contextRef="#ctx0" brushRef="#br0" timeOffset="175021.1062">26806 12476 0,'0'0'0,"0"0"0,0 0 15,0 0-15,0 0 0,0 0 16,0 0-16,-15-14 0,15 14 0,0 0 15,0 0-15,0 0 0,0 0 16,22 6-16,-22-6 16,25 6-16,-25-6 0,39 4 0,-16-2 15,2 1-15,2 1 0,10 0 16,3 0-16,1-1 0,0 0 0,8-1 16,0 0-16,-4 3 15,-2 0-15,5 0 0,-1 0 16,-5 0-16,-4-1 0,0 1 0,-1 0 15,-6 0-15,-4-1 0,-7 1 16,-2-1-16,-5 2 0,-4-1 16,-4-2-16,-5 0 0,0-3 15,0 3-15,0-3 0</inkml:trace>
  <inkml:trace contextRef="#ctx0" brushRef="#br0" timeOffset="175411.7586">27017 12708 0,'0'0'0,"0"0"16,0 0-16,0 0 0,0 0 0,0 0 15,30 0-15,-30 0 0,36-1 16,-13 1-16,5 1 16,-1-1-16,1 1 0,-1 2 15,2-1-15,3 2 0,-2 3 16,-4 0-16,-3 2 0,-4-1 15,-3 1-15,-6 3 0,-5 1 0,-4 0 16,-3-3-16,-6 2 0,-5 2 16,-4 0-16,-2-1 0,-9 6 15,-3 0-15,0-1 0,0 0 0,3-3 16,1 0-16,4-3 16,3-1-16,2 1 0,4-1 15,7-2-15,1-2 0,5-1 0,3 0 16,6-2-16,4 0 15,6-2-15,4-2 0,2-1 16,1-2-16,3 0 0,2-1 0,-4 0 16,-2 0-16,1-1 0,-2 1 15,-3-4-15,-3-1 0,-2 2 16,-3 1-16,-2 1 0</inkml:trace>
  <inkml:trace contextRef="#ctx0" brushRef="#br0" timeOffset="175677.4073">27539 12030 0,'0'0'15,"0"0"-15,0 0 0,0 0 0,-6 27 0,6-27 16,-5 30-16,2-12 16,-1 2-16,-2 4 0,0 3 15,0 0-15,1 0 0,-1 11 16,2 1-16,-1-7 0,2-4 0,1-5 16</inkml:trace>
  <inkml:trace contextRef="#ctx0" brushRef="#br0" timeOffset="175911.7797">28320 12546 0,'0'0'0,"0"0"0,0 0 15,25-5-15,-25 5 0,36-1 0,-12 2 16,2 0-16,4 1 0,12 1 16,2 2-16,0 0 15,0-2-15,2 2 0,-10-2 0,-6 0 16</inkml:trace>
  <inkml:trace contextRef="#ctx0" brushRef="#br0" timeOffset="176411.8111">29937 12283 0,'0'0'0,"0"0"0,0 0 0,0 0 0,-1-25 16,1 25-16,0 0 0,-12-26 15,5 15-15,-1 0 16,-2 0-16,-1 1 16,-1 1-16,-2 0 0,1 0 0,-7 2 15,-1 2-15,-2 4 0,-1 3 16,2 2-16,3 1 0,2 3 16,0 3-16,0 3 0,2-1 0,0 4 15,-1 2-15,3 3 16,0 1-16,-2 11 0,3 2 0,2 0 15,1 1-15,3 1 0,1 2 16,1 9-16,0-3 0,0 5 16,2 1-16,0-1 0,0-1 0,0 7 15,-1-3-15,0-1 0,-1 1 16,-2-2-16,-1-2 0,1 3 16,0-3-16,-1-4 0,-2 0 15,-1-5-15,-1-2 0,-3-1 16,-3-2-16,2-5 0,-1-4 15,-2-3-15,0-3 0,-2-4 16,-1-4-16,0-3 0,-3-2 16,-2-3-16,-1-4 0,-3-7 15,-2-3-15,3-12 0,4-8 0,6 7 16,5 6-16,3 4 0</inkml:trace>
  <inkml:trace contextRef="#ctx0" brushRef="#br0" timeOffset="176614.9666">29322 12643 0,'0'0'16,"0"0"-16,23-4 0,-23 4 0,32-3 15,-12 3-15,4 2 0,8 0 16,3 2-16,2 1 0,3 4 15,5 1-15,-4-1 0,-8-1 16,-6-2-16,-5-1 0</inkml:trace>
  <inkml:trace contextRef="#ctx0" brushRef="#br0" timeOffset="176880.6062">30319 12514 0,'0'0'0,"0"0"0,0 0 16,0 0-16,0 0 0,0 0 16,-23 19-16,23-19 0,-19 17 0,19-17 15,-27 26-15,13-10 16,0 0-16,1 5 0,-1 5 15,3-1-15,1 2 0,0 9 16,3 2-16,2-5 0,3-4 0,0 1 16,0-5-16,1-5 0</inkml:trace>
  <inkml:trace contextRef="#ctx0" brushRef="#br0" timeOffset="177458.7756">30674 12753 0,'0'0'16,"0"0"-16,0 0 0,0 0 0,-8-20 16,8 20-16,0 0 15,-10-15-15,6 9 0,-3 1 0,-1 1 16,0 2-16,-1 1 0,-4 1 15,-3 1-15,2 2 16,-1 0-16,1 3 0,0 0 0,2 3 16,1-2-16,-3 5 0,3 2 15,3 0-15,1-2 0,1-1 16,2 0-16,1-2 0,0-1 16,5-1-16,2 0 0,2-1 15,0-1-15,4-1 0,3-1 16,-2-2-16,0 0 0,4-2 15,0-2-15,1 0 0,-1-2 0,0-1 16,1-2-16,-2 1 0,1 1 0,-2-2 16,-1-1-16,-1 1 15,-1-2-15,-1 3 0,-2 0 16,-1 3-16,-2 1 0,1 0 16,-1 0-16,-1 1 0,-3 2 0,0 0 15,0 0-15,-1 2 0,1 1 16,-1 1-16,-1 3 15,-1-1-15,-1 1 0,1 1 0,0 3 16,-1-1-16,1 1 0,0 1 16,0 0-16,1 0 0,2-1 0,0 5 15,2-2-15,-1-2 16,0 0-16,1 1 0,1-1 16,-1-2-16,1-1 0,0-2 15,0-2-15,-2-2 0,-1-3 16,0 3-16,0-3 0,0 3 15</inkml:trace>
  <inkml:trace contextRef="#ctx0" brushRef="#br0" timeOffset="177802.5778">30957 12581 0,'0'0'0,"0"0"16,0 0-16,0 0 0,23 20 0,-23-20 15,18 22-15,-10-9 0,-3 1 16,1 2-16,-1 3 16,0-2-16,-2 0 0,-2 3 15,-1-1-15,-2 5 0,-2-2 0,-1 0 16,-2 0-16,1-2 15,-2-1-15,0-1 0,1 0 0,-1-4 16,0-1-16,2-2 0,0 0 16,1-1-16,-1 0 0,2-2 15,0 0-15,2-2 0,0 0 16,1-4-16,1-2 0,-2 1 16,2-1-16,0-3 0,0 3 15,0-2-15</inkml:trace>
  <inkml:trace contextRef="#ctx0" brushRef="#br0" timeOffset="179599.5364">25202 13697 0,'0'0'0,"0"0"0,0 0 16,0 0-16,0 0 0,0 0 16,0 0-16,0 0 0,-26 15 15,26-15-15,-32 13 16,10-5-16,-4 1 15,2 0-15,0-1 0,-5 1 0,-3 0 16,-5 3-16,3-1 0,-2 1 16,0 2-16,-5 1 0,6-2 0,5 1 15,5-2-15,4-1 16,4-1-16,4-2 0,2-1 16,3 2-16,3-1 0,3 0 0,2 0 15,3 0-15,2 3 0,6 1 16,6 2-16,0-1 0,-1 0 15,12 4-15,5 1 16,-2-1-16,-2-3 0,5 2 16,3 1-16,-3 0 0,-2 0 0,4 3 15,0 0-15,-5-1 0,-4 0 0,2 0 16,1-1 0,-5 0-16,-3-2 0,2 2 15,3 2-15,-4-5 0,-2-4 0,-5-2 16,-2-3-1,-5-1-15</inkml:trace>
  <inkml:trace contextRef="#ctx0" brushRef="#br0" timeOffset="180240.2776">26039 14250 0,'0'0'0,"0"0"16,0 0-16,0 0 0,0 0 16,0 0-16,30-5 0,-30 5 0,26 1 15,-26-1-15,33 1 16,-15 0-16,0 1 0,1-1 16,3 2-16,-2-2 0,-1 0 15,4 2-15,0 0 0,-2-1 16,-2-1-16,1 2 0,1 1 15,-1-2-15,-2-1 0,-2-1 0,-3 1 16,-2-1-16</inkml:trace>
  <inkml:trace contextRef="#ctx0" brushRef="#br0" timeOffset="181099.6457">27700 13625 0,'0'0'16,"0"0"-16,0 0 0,0 0 0,0 0 0,-12-16 15,12 16-15,0 0 16,-32-12-16,32 12 0,-36-7 16,15 4-16,0 1 0,-3 0 15,-3 2-15,-5-1 0,3-1 0,-1 0 16,0 0-16,3 0 16,0 1-16,-2-3 0,5 0 15,3 0-15,4 0 0,1-1 16,2 1-16,4 2 0,1 0 0,2 0 15,2-1-15,1 2 0,-1 2 16,2 0-16,1 2 16,0 0-16,1 2 0,1 2 0,0 2 15,0 0-15,0 1 0,1 5 16,1 3-16,-1 3 0,0 1 16,0 10-16,0 3 15,-1 1-15,0 1 0,-1 11 0,0 1 16,-1-1-16,-2 0 0,-1 16 15,-1 6-15,1-6 16,-1-3-16,0 6 0,0-3 0,1-6 16,-1-6-16,2 7 0,0-4 15,3-6-15,2-3 0,0-5 16,1-3-16,1-5 0,1-5 0,1-1 16,-2 1-16,1-4 0,2 0 15,-2-7-15,1-2 0,-1-3 16,1-2-16,-2 0 0,0-2 15,0-2-15,0-1 0,0 1 16,1-1-16,0-1 0,-1-1 16,3 1-16,2 0 0,2-1 15,2 1-15,-1-1 0,3 0 16,0 0-16,1 0 0,2 1 16,2 0-16,2 0 0,2 0 0,2 3 15,2 1-15,8 1 0,1-1 16,2-1-16,0 1 0,-7-3 15,-5 0-15,-5-1 0</inkml:trace>
  <inkml:trace contextRef="#ctx0" brushRef="#br0" timeOffset="181693.4583">28527 14033 0,'0'0'0,"0"0"0,0 0 0,-9-17 16,9 17-16,-7-15 0,1 8 16,1 0-16,-2 0 0,-2 2 15,-2-1-15,-1 2 0,-2 1 0,-1 3 16,2 2 0,-1 2-16,0 1 0,-2 5 0,0 4 15,-4 4-15,2-1 0,2 3 0,-1 6 16,4 0-16,1 1 0,0 11 15,2 3-15,1 0 16,1 1-16,3 9 0,1 3 16,2-4-16,0-3 0,1 11 0,1 0 15,1-2-15,0-1 0,1 4 16,1 3-16,3 2 0,0-9 16,1 1-16,1-2 0,-3-3 15,0-2-15,-7 22 0,-7-6 16,3-30-16,0-1 0,-10 16 0,-1-2 15,8-22-15,0 0 0,-13 12 16,-3-4-16,7-18 0,-2-3 16,-3-1-16,-1-1 0,-3-3 15,0-3-15,-6-8 0,-4-7 16,9 8-16,1 5 0,-6-30 16,-1-22-16,12 18 0,5 8 0,5 6 15</inkml:trace>
  <inkml:trace contextRef="#ctx0" brushRef="#br0" timeOffset="181880.9502">27784 14547 0,'0'0'16,"0"0"-16,0 0 0,0 0 15,0 0-15,28-11 0,-28 11 16,30-8-16,-11 5 0,5 1 15,2 2-15,3 1 0,0 1 0,11 2 16,2 0-16,0-2 16,0 1-16,0-1 0,-8 0 0,-7-1 15</inkml:trace>
  <inkml:trace contextRef="#ctx0" brushRef="#br0" timeOffset="182193.5035">28941 14217 0,'0'0'16,"0"0"-16,0 0 0,0 0 0,0 0 15,0 0-15,0 0 16,-25 16-16,25-16 0,-22 24 0,10-6 15,0 0-15,-1 1 0,-3 3 16,0 4-16,1 0 0,-1 0 16,-2 11-16,2 3 0,-1 7 15,5-2-15,5 1 16,3 0-16,5-3 0,4-5 0,4 3 16,3-2-16,-2-8 0,-3-7 0,-1-6 15</inkml:trace>
  <inkml:trace contextRef="#ctx0" brushRef="#br0" timeOffset="182740.4157">29255 14672 0,'0'0'0,"0"0"0,0 0 16,-2-21-16,2 21 0,-4-18 0,4 18 15,-5-22-15,2 12 0,-2 0 16,0-1-16,-1 1 16,0 3-16,-3 0 0,-1 2 0,-1 2 15,0 2-15,-2 1 0,-3 3 16,2 2-16,-1 3 0,-2 4 16,-1 5-16,4-1 0,2 0 0,2 0 15,3 1-15,2-2 0,1 1 16,3 0-16,3 1 15,2-1-15,0-2 0,4-2 16,2-1-16,1-1 0,0-1 0,1-3 16,0-1-16,1-2 0,1-2 15,1-3-15,2-2 0,-1-2 16,-1 1-16,0-2 0,-1-2 16,-2 1-16,-2 0 0,-1-1 15,0 0-15,-3 1 0,1 0 0,-1 1 16,-2-1-16,-1 2 0,1 2 15,-2 0-15,0 2 0,-2 2 16,1-3-16,-1 3 0,-1 2 16,0 0-16,0 1 0,0 1 15,-1 2-15,0 0 0,1 2 0,0 2 16,1 0-16,0 2 16,1 2-16,0 0 0,1 0 15,-1-1-15,1 0 0,0 4 0,0-1 16,0 0-16,1-1 0,-2-5 15,0-2-15,0-5 0,-1-3 0,2-2 16,-2 2-16,2-1 16</inkml:trace>
  <inkml:trace contextRef="#ctx0" brushRef="#br0" timeOffset="183021.6436">29470 14388 0,'0'0'0,"0"0"0,0 0 0,0 0 15,0 0-15,18 22 0,-18-22 16,18 26-16,-7-11 0,0 3 16,0 3-16,-1 1 0,-1 2 0,0 8 15,-1 1-15,-2-3 0,0-2 16,-4 1-16,-2 1 15,-1 5-15,-2-3 0,-2-1 0,-1-2 16,-2-4-16,-1-3 0,0-4 16,0-3-16,2-3 0,1-2 0,2-1 15</inkml:trace>
  <inkml:trace contextRef="#ctx0" brushRef="#br0" timeOffset="183224.8252">29948 14707 0,'0'0'0,"0"0"0,0 0 0,24-3 15,-24 3-15,29-2 0,-29 2 16,37 0-16,-16 2 0,1-1 16,2 2-16,-1-1 0,-1 1 15,5-2-15,-1-1 0,-4-1 16,-3 1-16,-4 0 0</inkml:trace>
  <inkml:trace contextRef="#ctx0" brushRef="#br0" timeOffset="183506.0939">30687 14693 0,'0'0'0,"0"0"16,0 0-16,0 0 0,31-4 0,-31 4 16,33 2-16,-13 0 15,0-1-15,4 0 0,3 1 16,1-1-16,1 1 0,9 0 16,2 1-16,-4 0 0,-1 0 0,4 1 15,0 0-15,-5 0 0,-3 0 16,-1 1-16,-3 2 0,-4-1 15,-4 0-15,-5 0 0,-3-2 16,-2-1-16,-2 0 0,-2-1 16</inkml:trace>
  <inkml:trace contextRef="#ctx0" brushRef="#br0" timeOffset="183865.4526">30855 14895 0,'0'0'0,"0"0"0,0 0 16,0 0-16,0 0 0,34 4 15,-34-4-15,36 5 0,-14-2 16,1 2-16,1 1 0,-2 0 16,-3 1-16,7 3 0,-2 1 15,-4-1-15,-4 1 0,-3 0 0,-4 0 16,-3 1-16,-4-1 0,-4 0 15,-5 2-15,-1-1 16,-2 0-16,-3 0 0,-1 1 0,-1-2 16,-2 0-16,1-1 15,-2 0-15,3-1 0,1-1 0,3 0 16,2 1-16,3-1 0,0 1 16,6-1-16,4 0 0,3 0 15,4-1-15,4 1 0,1-2 16,2-2-16,1-1 0,2-2 15,1-2-15,-3-3 0,-1-2 0,-2 2 16,-3 0-16,-2 0 0</inkml:trace>
  <inkml:trace contextRef="#ctx0" brushRef="#br0" timeOffset="184131.1153">31105 14235 0,'0'0'0,"0"0"0,0 0 16,0 0-16,0 0 0,0 0 15,0 0-15,1 24 0,-1-24 0,-3 25 16,3-25-16,-5 32 15,3-13-15,-1 0 0,-1 1 16,1 0-16,0 1 0,-1 3 0,1-5 16,1-3-16</inkml:trace>
  <inkml:trace contextRef="#ctx0" brushRef="#br0" timeOffset="184834.3185">31606 14350 0,'0'0'16,"0"0"-16,0 0 0,0 0 0,30 0 15,-30 0-15,24 2 0,-24-2 16,25 3-16,-10-1 16,3-1-16,-1 0 0,1 1 0,-1-1 15,-1 1-15,0-1 0,-2 2 16,4-2-16,-1 2 0,0-1 16,-1 0-16,0 2 0,-1-2 15,-3 0-15,-1 0 0,3 1 16,-2 0-16,-4-1 0,2-1 0,-1 1 15,-1 1-15,0 0 0,-1 1 16,0-1-16,-1-1 16,-1 4-16,1 0 0,-2 0 15,0 0-15,0-1 0,-1 2 0,-1 0 16,0 2-16,1-1 0,-2 2 16,0 1-16,-1-1 0,1 1 15,0 1-15,0 2 0,-1 1 16,0 2-16,0 1 0,-1 0 15,0 3-15,0 5 0,1 0 16,-1 1-16,0 1 0,-1 1 0,1 0 16,-1 9-16,0-1 15,0 0-15,0-2 0,0 2 16,1 0-16,0-2 0,1-2 0,0 7 16,0-1-16,0-2 0,0-2 15,0-1-15,0-1 0,0-3 16,0-2-16,0-2 0,-1-2 15,-1-1-15,0-4 0,-2 0 16,-1 1-16,1-2 0,-1 1 0,-3-3 16,-2 0-16,1-2 15,-2 0-15,-3-2 0,-1 1 16,-3-3-16,-2-1 0,-11-2 16,-9-1-16,-7-2 0,-3-1 15,-14-2-15,-2 1 16,14-2-16,12 1 0,9 0 0</inkml:trace>
  <inkml:trace contextRef="#ctx0" brushRef="#br0" timeOffset="186240.6143">20102 13417 0,'0'0'0,"0"0"0,0 0 0,0 0 16,0 0-16,-10-17 0,10 17 15,0 0-15,0 0 0,0 0 16,-20-11-16,20 11 0,-11 0 0,3 4 15,-3 3-15,0-2 0,1 3 16,-1 1-16,-1 4 16,0 0-16,1 1 0,0 4 15,0 2-15,-1 6 0,1-1 0,1 6 16,0 5-16,2-1 0,0 0 0,0 10 16,0 1-16,2 0 15,0 0-15,1 10 0,0 2 16,2-5-16,1-4 0,-1 14 15,-2 2-15,0-11 0,-2-6 0,-3 10 16,-1 3-16,1-9 0,1-4 16,-2 1-16,0 1 15,0-6-15,1-4 0,-15 16 16,-6-7-16,12-22 0,1-2 0,-14 17 16,2 0-16,11-23 0,-1-2 15,-7 0-15,-4 0 0,9-6 16,2-2-16,-10-5 0,-6-4 15,3-5-15,2-3 0,9 1 16,6 2-16,5 2 0</inkml:trace>
  <inkml:trace contextRef="#ctx0" brushRef="#br0" timeOffset="186478.5704">19442 13967 0,'0'0'0,"0"0"16,0 0-16,0 0 0,26 1 0,-26-1 15,37-1-15,-12 2 16,4 0-16,6 2 16,6 0-16,1-1 0,1 3 0,12 2 0,10 2 15,-4 1-15,-5 0 0,-2 1 16,-12-3-16,-9-1 15</inkml:trace>
  <inkml:trace contextRef="#ctx0" brushRef="#br0" timeOffset="186806.7258">20731 13484 0,'0'0'16,"0"0"-16,0 0 0,0 0 16,-14 24-16,14-24 0,-21 32 15,9-10-15,0 2 0,0 6 16,0 6-16,-2 7 0,2-1 15,-2 12-15,3 1 0,4-4 16,1-2-16,1 5 0,1-3 16,2-5-16,1-5 0,2-3 0,0 0 15,1-7-15,2-1 0,-1-7 16,1-6-16,0-3 0,-2-3 16,0-4-16</inkml:trace>
  <inkml:trace contextRef="#ctx0" brushRef="#br0" timeOffset="187275.5069">20683 13663 0,'0'0'0,"0"0"0,0 0 16,0 0-16,0 0 0,0 0 15,0 0-15,31 2 0,-31-2 16,24 11-16,-24-11 16,30 18-16,-16-8 0,0 1 0,-2 1 15,-2 0-15,-1 0 0,-1 4 16,-1 1-16,-3-5 0,0 0 0,-4 4 16,-4 1-16,-1-1 0,-2-3 15,-4 0-15,-3 0 16,1-2-16,1-2 0,-2 1 0,1 0 15,1 0-15,1-4 0,2 1 16,1-4-16,3 1 0,1 0 16,0-2-16,2 1 0,2-3 15,2 0-15,2 0 0,0 0 16,1 0-16,2 0 0,2 1 16,2 2-16,0 1 0,0 1 0,-1 0 15,0 2-15,-1 1 0,-2 0 16,1 4-16,-1 3 0,-4 0 15,-2 0-15,-4 5 0,-5 2 16,-1 0-16,-1-1 0,-1 3 16,-1 2-16,0-2 0,0-1 15,0-1-15,2-3 0,2-3 16</inkml:trace>
  <inkml:trace contextRef="#ctx0" brushRef="#br0" timeOffset="187822.4816">21136 13919 0,'0'0'16,"0"0"-16,0 0 0,-1-23 0,1 23 16,-3-19-16,3 19 0,-7-21 15,4 12-15,-1 1 0,-1 1 16,1 0-16,-1 1 0,-1 4 15,-2 3-15,-1 2 16,-1 1-16,-1 2 0,-1 2 0,-1 3 16,-1 1-16,1 2 0,2 1 15,-2 5-15,2 0 0,2-1 16,2 0-16,1 0 0,2-3 16,3 1-16,3-2 15,3 0 1,3-1-16,0-3 0,0-3 0,0-2 0,1 0 15,0-4-15,-1 1 0,-1-4 16,1-3-16,0-1 16,0 0-16,0-5 0,2-1 0,0-2 15,1 1-15,-1-2 0,-1 0 16,-1 2-16,-2 0 0,1 2 16,0 2-16,-2 1 0,-1 1 0,0 1 15,-3 2-15,1 1 0,0-1 16,-2 3-16,0 0 0,1 5 15,-2 1-15,-1 2 0,0 2 16,0 3-16,1 1 0,-1-1 16,1 0-16,0 2 0,1 1 15,1 4-15,3 1 0,0-3 16,0 0-16,3-2 0,1-2 16,-2-2-16,2-2 0,-2-2 0,-1-1 15,0-1-15</inkml:trace>
  <inkml:trace contextRef="#ctx0" brushRef="#br0" timeOffset="188041.2433">21341 13983 0,'0'0'0,"0"0"0,0 0 15,0 0-15,0 0 0,30-3 0,-30 3 16,34 2-16,-34-2 0,40 1 15,-17 2-15,1-1 0,2 1 16,5 0-16,-2 1 0,-2 0 16,-3 0-16,-3-1 0,-3-1 15,-3 0-15,-2 0 0,-2 0 0</inkml:trace>
  <inkml:trace contextRef="#ctx0" brushRef="#br0" timeOffset="188275.5935">21560 13801 0,'0'0'0,"0"0"16,0 0-16,0 0 0,0 0 0,-6 29 15,6-29-15,-3 29 0,3-29 16,-2 35-16,1-14 0,-1-1 15,1 0-15,0 1 0,1 1 16,-1 5-16,1-2 16,0-3-16,1-4 0,1-3 0,2-2 15,-1-2-15,-1-3 0,1 0 16</inkml:trace>
  <inkml:trace contextRef="#ctx0" brushRef="#br0" timeOffset="188603.714">21917 13833 0,'0'0'0,"0"0"0,0 0 16,23 0-16,-23 0 0,20 4 16,-20-4-16,20 9 0,-10-2 0,0 2 15,0 1-15,-3 0 0,0 1 16,-3 3-1,-3 4-15,-1 1 0,-1 1 0,-3 5 16,-2-1-16,1-2 0,-1-1 0,1 0 16,-1 0-16,2-3 15,1 0-15,0-2 0,3-1 0,1-2 16,3-2-16,0-1 0,2-1 16,3-3-16,2-2 0,3-3 15,4-2-15,-1-3 0,1-6 16,-3-1-16,0-3 0,-3 2 15,-1 3-15,-2 0 0</inkml:trace>
  <inkml:trace contextRef="#ctx0" brushRef="#br0" timeOffset="188869.4182">22233 13654 0,'0'0'0,"0"0"15,0 0-15,0 0 0,19 19 0,-19-19 16,18 23-16,-18-23 0,20 31 16,-11-11-16,1 4 0,-1-1 15,0 1-15,1 9 0,-1 5 0,-2-4 16,-1-1-16,-3 11 16,-2 2-16,-3-2 15,-1 1-15,0-6 0,-2-5 0,-4 6 16,-3-3-16,-1-6 0,0-4 15,-3-5-15,-1-4 0,1-6 16,3-4-16,3-1 0,2-3 16,2 0-16</inkml:trace>
  <inkml:trace contextRef="#ctx0" brushRef="#br0" timeOffset="189056.8805">22678 14005 0,'0'0'0,"0"0"16,0 0-16,33-4 0,-33 4 0,33-2 15,-13 3-15,1 1 16,1 2-16,5 1 0,2 1 16,-5-1-16,-4-1 0,-4-1 15</inkml:trace>
  <inkml:trace contextRef="#ctx0" brushRef="#br0" timeOffset="189306.8998">23319 13957 0,'0'0'0,"0"0"0,0 0 16,0 0-16,34-6 0,-34 6 15,36-4-15,-13 4 16,3-1-16,3 1 0,2 1 16,-1-1-16,-1 0 0,9 2 0,-1 1 15,10 1-15,-2 0 0,-1 1 16,-2 1-16,-5 0 0,-4 1 16,-2 0-16,-6-1 0,-7-2 0</inkml:trace>
  <inkml:trace contextRef="#ctx0" brushRef="#br0" timeOffset="189775.6801">23500 14157 0,'0'0'0,"0"0"0,0 0 15,0 0-15,36 1 0,-36-1 0,36 3 16,-36-3-16,43 4 0,-20 0 16,0-1-16,-1 2 0,-2 0 0,4 3 15,-1 1-15,-4-1 0,-2 0 16,-6 1-16,-5 0 16,-2 2-16,-4 2 0,-4 0 0,-2 0 15,-7 0-15,-3-1 16,-4 2-16,-3-1 0,0-1 0,1-1 15,-7 1-15,-2 1 0,4-1 16,2 2-16,4-2 0,4-1 16,1-2-16,2 0 0,3-3 15,3-1-15,3-1 0,1-1 0,4 1 16,4 2-16,4-1 16,3 1-16,5-1 0,6-1 0,2-1 15,2-1-15,1 1 0,2 0 16,3-2-16,-3-1 0,-4 0 15,-2 0-15,0 0 0,0-1 16,-3-1-16,-2-3 0,-4-2 16,-2-1-16,-3-3 0,-3-3 15,-2 3-15,-1 2 0,1 1 0</inkml:trace>
  <inkml:trace contextRef="#ctx0" brushRef="#br0" timeOffset="190041.319">23843 13287 0,'0'0'0,"0"0"16,0 0-16,0 0 0,0 0 0,0 0 15,2 24-15,-2-24 0,-1 28 16,1-28-16,-3 43 0,-1-17 16,0 4-16,-3 13 0,1 3 15,0-6-15,2-7 0,-1-5 16</inkml:trace>
  <inkml:trace contextRef="#ctx0" brushRef="#br0" timeOffset="192010.2149">21049 15525 0,'0'0'0,"0"0"0,0 0 16,-10-19-16,5 13 0,-3-2 16,-2-1-16,-1 2 0,0 0 0,-5 0 15,-1 1-15,-1 3 0,0 3 16,-7 3-16,-2 2 15,2 2-15,1 2 0,0 5 0,-1 4 16,-5 6-16,4-1 0,1 3 16,4 1-16,4-1 0,2-1 15,5 0-15,3 1 0,1-3 16,3-1-16,3 5 0,2 1 16,1-8-16,2 0 0,3-3 15,1-3-15,1-2 0,1-2 0,0-3 16,2-3-16,0-3 15,1-2-15,5-3 0,3-3 16,-1-1-16,-1-1 0,-2-3 0,0-4 16,1 1-16,1 0 15,0-3-15,-1-3 0,-1 1 0,-3 1 16,0 0-16,-2 1 0,-2 2 16,-1 1-16,-1 1 0,-2 3 15,-1 1-15,-2 3 0,0 1 16,-1 1-16,-3 5 0,2 0 15,-2 3-15,-1 1 0,-1 4 16,-1 3-16,-1 2 0,1 5 16,0 1-16,-1 1 0,-1 6 0,-2 5 15,1 1-15,0 0 0,0 13 16,-1 5-16,0 1 16,1 0-16,-2 12 0,1 0 0,1 4 15,0-9-15,1 1 0,-1 0 16,2-5-16,-1-3 0,0 5 15,-2-1-15,1-7 0,-1-3 0,-3-4 16,-2-2-16,-2-9 0,-1-7 16,-3-1-16,-3-2 15,2-4-15,2-3 0,-1-6 16,-4-2-16,-6-3 0,-4-1 0,-4-4 16,-3-2-16,-1-5 0,0-2 15,-6-5-15,-3-4 0,2-4 16,3-4-16,-3 0 0,-2 0 15,1-7-15,5-2 0,1 1 16,1 0-16,7-4 0,3-2 0,9 12 16,7 7-16,4 8 15</inkml:trace>
  <inkml:trace contextRef="#ctx0" brushRef="#br0" timeOffset="192510.276">21540 15318 0,'0'0'0,"0"0"16,0 0-16,0 0 0,0 0 15,0 0-15,-27 19 0,27-19 16,-27 26-16,11-9 0,0 2 16,0 2-16,1 2 0,-6 13 15,-1 5-15,2-1 0,3-2 16,-1 12-16,4 0 0,3-2 0,2-2 16,1 8-16,2-1 15,3-5-15,1-3 0,2 10 16,1 3-16,0-12 0,1-7 0,2-3 15,0-1-15,-1-4 0,0-3 16,1-8-16,2-6 0,-2-5 16,-1 0-16,-1-4 0</inkml:trace>
  <inkml:trace contextRef="#ctx0" brushRef="#br0" timeOffset="193010.3098">21572 15520 0,'0'0'0,"0"0"0,0 0 16,0 0-16,23-5 0,-23 5 16,20 5-16,-20-5 0,20 11 0,-20-11 15,23 18-15,-12-7 16,0 1-16,0 0 0,0 2 15,-2 1-15,-3 1 0,0 5 0,-4 1 16,-3-3-16,-2-1 0,-4 0 16,-3 1-16,-1-2 15,-1 0-15,-5-3 0,-3-2 0,-1 0 16,1 0-16,-6 1 0,2-2 16,2-4-16,2-1 0,5-4 15,3-3-15,5-1 0,5-2 0,2 0 16,2 0-16,4-2 15,1-1-15,2 1 0,0-1 0,2 1 16,2 2-16,1 0 16,1 2-16,-1 1 0,-1 1 15,0 2-15,-1 3 0,-2 3 0,-3 0 16,0 5-16,-2 1 0,-1 0 16,-2 0-16,-2 2 0,-2 2 15,-4 0-15,-2 3 0,-1 0 16,-4 0-16,2 1 0,0 0 0,-1 5 15,1-1-15,2-3 0,3-2 16,1-3-16,4-1 0,0-4 16,0-3-16,1-1 0</inkml:trace>
  <inkml:trace contextRef="#ctx0" brushRef="#br0" timeOffset="193650.9423">22054 15940 0,'0'0'0,"0"0"15,0 0-15,0 0 0,3-27 0,-3 27 16,1-23-16,-1 9 16,0 0-16,0-1 0,0-1 15,-1 1-15,0 1 0,0-1 0,-1 1 16,-1 0-16,1 0 0,-1-1 15,1 2-15,-1 4 0,1 2 16,-1 2-16,0 1 0,-2 2 16,0 2-16,-3 3 0,-2 4 15,-1 1-15,0 3 0,-1 1 16,0 2-16,-3 4 0,2 2 16,1 2-16,1 3 0,1-1 0,1 1 15,3 1-15,0 1 16,2-1-16,0-3 0,2 4 15,1-5-15,1-2 0,1-2 0,1-3 16,2-1-16,-1-3 0,0-1 16,2-7-16,-1-5 15,2-1-15,0 0 0,3-4 16,2-1-16,-1-3 0,0 0 16,0-4-16,0-3 0,-1 2 0,-2 0 15,1 0-15,0-2 0,-1 0 16,0 0-16,1-4 0,0 2 15,-3 5-15,-1 1 0,0 3 16,-1 1-16,-1 1 0,0 2 0,1 1 16,-1 4-1,1 3-15,1 2 0,-2 3 0,0 3 16,-1 1-16,0 3 0,0 0 0,0 2 16,2 1-16,0 2 0,0 3 15,2 2-15,-2-2 0,0 0 16,3 0-16,1 1 0,0 0 15,0 0-15,0 3 0,1-2 16,0-5-16,0-2 0,-1-5 16,2-2-16,-3-5 0,-1-1 0,-1-2 15,1 1-15,-2-1 16</inkml:trace>
  <inkml:trace contextRef="#ctx0" brushRef="#br0" timeOffset="193854.0903">22336 15883 0,'0'0'0,"0"0"0,0 0 16,0 0-16,24-8 0,-24 8 15,30-3-15,-14 3 0,2 1 0,3 0 16,3 0-16,1 0 0,-1-1 16,7 1-16,-1 2 0,1 0 15,0-1-15,-3 0 0,-2 1 16,-4-2-16,-2-1 0,-3 1 15,-3 0-15,-2-1 0</inkml:trace>
  <inkml:trace contextRef="#ctx0" brushRef="#br0" timeOffset="194104.0936">22614 15702 0,'0'0'0,"0"0"16,0 0-16,0 0 0,-16 27 0,16-27 16,-11 21-16,11-21 0,-13 29 15,6-10-15,1 1 16,0-1-16,1-1 0,-1 7 0,2 1 16,-1-1-16,2 0 0,1-1 15,0-4-15,1-2 0,1-2 16,2-3-16,2-3 0,-1-1 15,1-2-15,-2 0 0</inkml:trace>
  <inkml:trace contextRef="#ctx0" brushRef="#br0" timeOffset="194494.7421">22914 15708 0,'0'0'15,"0"0"-15,0 0 0,0 0 16,0 0-16,23-7 0,-23 7 0,0 0 16,24 7-16,-24-7 0,0 0 15,29 14-15,-29-14 0,22 15 16,-11-7-16,-1 1 0,-2 0 0,-2 5 16,-4 3-1,-3 1-15,-4 3 16,-1-3-16,-1 0 0,-3 4 0,1 0 15,-1-1-15,0-1 0,0-1 16,0 0-16,2-3 0,2-1 0,1-2 16,3 0-16,2-3 15,2-1-15,7-2 16,5-3-16,4-2 0,2 1 0,3-3 16,3-3-16,1-1 15,-1-4-15,6-5 0,0-2 0,-4 0 16,-4 0-16,-4 3 15,-4 2-15,-2 2 0</inkml:trace>
  <inkml:trace contextRef="#ctx0" brushRef="#br0" timeOffset="194697.884">23498 15688 0,'0'0'0,"0"0"0,0 0 16,10 22-16,-10-22 0,10 24 0,-5-7 15,2 2-15,-1 3 0,2 2 16,0 3-16,1 8 0,-2 1 16,1 2-16,0 3 0,0 6 15,-3-3-15,-5 5 0,-4 2 16,-7 2-16,-6-8 0,-6-1 16,-6-2-16,7-9 0,5-7 0,3-5 15</inkml:trace>
  <inkml:trace contextRef="#ctx0" brushRef="#br0" timeOffset="195416.6986">12544 15774 0,'0'0'0,"0"0"0,0 0 15,0 0-15,0 0 0,0 0 16,0 0-16,0 0 0</inkml:trace>
  <inkml:trace contextRef="#ctx0" brushRef="#br0" timeOffset="195565.0743">12662 16034 0,'0'0'16,"0"0"-16,0 0 0,0 0 16,23 2-16,-23-2 15,0 0-15,0 0 0</inkml:trace>
  <inkml:trace contextRef="#ctx0" brushRef="#br0" timeOffset="197115.2229">24590 15854 0,'0'0'0,"0"0"16,0 0-16,0 0 0,0 0 0,0 0 16,-36 5-16,36-5 15,-35 14-15,12-3 0,-5 2 16,3 0-16,2 0 0,-11 4 0,0 3 15,0 0-15,0 1 0,-7 2 16,0-3-16,4 1 0,0 1 16,5-1-16,4-2 0,-1 0 15,5-3-15,2-5 0,2-3 16,3-3-16,1-1 0,3-2 16,3 1-16,3-2 0,3 0 0,2-1 15,2 0-15,2 4 0,1-1 16,3 0-16,1-1 0,2 1 15,0 1-15,3 0 0,3 2 16,4 1-16,2-1 0,2 2 16,2 1-16,-2 1 0,-1 1 15,2 0-15,1 1 0,4 1 16,-4 0-16,-1 0 0,-3 1 0,-2-1 16,0-2-16,0 2 15,0-1-15,-1 0 0,1-1 0,-2 1 16,-2 1-16,-1-1 0,1 0 15,1-3-15,3-3 0,-4-1 16,-2 0-16,-4-2 16</inkml:trace>
  <inkml:trace contextRef="#ctx0" brushRef="#br0" timeOffset="197615.3158">25074 16102 0,'0'0'0,"0"0"16,0 0-16,0 0 0,0 0 0,0 0 15,0 0-15,0 0 0,0 0 16,0 0-16,0 0 16,0 0-16,24 17 0,-24-17 0,26 7 15,-26-7-15,34 8 0,-12-4 16,4 0-16,-1 1 0,0-1 15,3 1-15,-5-1 0,-3-1 16</inkml:trace>
  <inkml:trace contextRef="#ctx0" brushRef="#br0" timeOffset="198412.2087">26234 15821 0,'0'0'0,"0"0"0,0 0 0,0 0 16,0 0-16,-12-23 0,8 17 16,-2 0-16,-1 1 0,-1 2 15,-2 1-15,-1 3 0,0 2 0,-1 4 16,-1 4-16,1 0 0,0 2 16,-5 6-16,-2 2 15,2 1-15,3 2 0,2 0 16,2 2-16,3-4 0,3-3 0,3 1 15,3-2-15,2-4 0,2-3 16,2-2-16,0-2 16,0-1-16,1-1 0,2-1 0,1-2 15,1-2-15,2-1 0,0-3 16,1-2-16,-2-2 0,0-2 0,1-1 16,0-1-16,0-2 15,1 0-15,4-5 0,0-1 16,-6 3-16,-2 0 0,1-3 15,-1 0-15,-2 5 0,-1 3 0,-2 3 16,-2 2-16,-1 2 0,-3-1 16,0 2-16,1 1 0,-2 3 15,0 0-15,-1 10 16,-1 4-16,-1 0 0,1-1 0,1 3 16,0 3-16,0 5 0,1 0 15,0 5-15,1 3 0,0 1 16,0 3-16,1 7 0,1 2 15,-2 0-15,0 0 0,-1 10 16,0 3-16,-1-5 0,0-4 0,-3 5 16,0-5-16,-4-3 0,-1-3 15,-1 0-15,-2-2 0,-1-5 16,-1-4-16,-2-4 0,0-2 16,-5-1-16,-3-1 0,-5 1 15,-4-1-15,-1-1 0,-2-2 16,-3-2-16,-3-1 15,-4-5-15,-4-4 0,8-2 16,7-2-16,-16-5 0,-6-3 16,16-2-16,6-2 0,-12-4 15,-2-2-15,8-6 0,7-3 16,9 6-16,8 4 0,5 4 0</inkml:trace>
  <inkml:trace contextRef="#ctx0" brushRef="#br0" timeOffset="198865.3347">26781 15769 0,'0'0'0,"0"0"0,0 0 0,0 0 16,0 0-16,-22-6 0,22 6 15,0 0-15,-22 12 0,22-12 16,-22 24-16,9-8 0,-2 3 16,1 3-16,0 5 0,-3 5 15,3 0-15,-1 8 0,3 3 0,2-2 16,3 0-16,2 0 15,3 1-15,4 3 0,4-4 0,-2-8 16,-1-8-16,0-5 0</inkml:trace>
  <inkml:trace contextRef="#ctx0" brushRef="#br0" timeOffset="199459.1546">27103 15892 0,'0'0'16,"0"0"-16,0 0 0,-14-13 0,8 9 15,-1-1-15,1 0 0,-2 1 16,-1-1-16,-1 4 15,-1 1-15,-1 1 0,0 2 0,-1 4 16,-1 2-16,0 2 0,2 1 0,-3 9 16,0 4-1,2-2-15,1-1 0,3 0 16,3 1-16,2-1 0,2 1 16,2 3-16,2-2 15,4-3-15,2-3 0,-1-4 0,1-2 16,4-3-16,2-4 15,-3-2-15,0-3 0,2-7 16,-1-7-16,0-2 16,0-3-16,-1 0 0,-1 1 0,0-6 15,-2-2-15,-1 2 16,0 4-16,-3 2 0,0 3 16,-2 1-16,0 1 0,-1 1 0,-1 1 15,0 3-15,0 1 0,0 2 16,0 1-16,0 1 0,0 3 0,0 0 15,-3 0-15,1 4 16,-2 0-16,2 1 0,0 1 16,0 2-16,1-1 0,-1 3 15,1 2-15,0 0 0,0-1 0,0 5 16,1 0-16,0 1 16,1 0-16,2-2 0,3-2 0,-2-4 15,1-3-15,-1 0 0,0-1 16,-1-1-16</inkml:trace>
  <inkml:trace contextRef="#ctx0" brushRef="#br0" timeOffset="199709.2133">27398 15643 0,'0'0'0,"0"0"0,0 0 0,0 0 16,0 0-16,20 30 0,-20-30 16,20 31-16,-9-14 0,-2 5 15,0 4-15,-3 0 0,1 2 0,-2 11 16,0 4-16,-2 1 0,-2 0 16,-4 14-16,-4 3 0,-5 6 15,-3-4-15,4-14 0,2-11 16,1-8-16</inkml:trace>
  <inkml:trace contextRef="#ctx0" brushRef="#br0" timeOffset="201490.5129">19613 17121 0,'0'0'0,"0"0"16,0 0-16,0 0 0,0 0 0,0 0 15,0 0-15,0 0 0,0 0 16,15 23-16,-15-23 0,21 17 16,-21-17-16,25 23 0,-10-8 15,1 0-15,3 2 0,2 1 16,2 0-16,7 5 0,-1-1 16,4-1-16,3 1 15,-1-5-15,0-5 0,6 1 0,1-4 16,-3-5-16,-3-5 0,15-7 15,5-4 1,2-1-16,0-1 0,-7 1 0,-6 1 16,13-1-16,4 1 0,-6 2 15,-5 4-15,6 3 0,6 2 16,-4 4-16,-4 3 0,13 3 16,4 3-16,-9 3 0,-7 3 0,32 18 15,-3 6-15,-12-16 0,-9-10 16,5-7-16,4-6 15,-13-2-15,-7 0 0,15-15 0,8-10 16,-8 1-16,-5 0 0,11-3 16,7-2-16,-6 7 0,-5 6 0,12-1 15,9 1-15,-11 5 16,-6 7-16,10 8 0,7 6 16,-10 3-16,-7 2 0,10 14 15,7 10-15,-10-2 0,-9-2 0,14 1 16,11 1-16,-15-6 0,-10-4 15,11-7-15,9-4 0,-9-9 16,-7-6-16,10-13 0,6-8 16,-9-1-16,-7 0 0,11-5 15,9-4-15,-15 8 0,-10 6 0,18 4 16,12 4-16,-14 4 0,-9 5 16,9 5-16,6 5 15,-9 4-15,-7 3 0,9 13 0,6 9 16,-6-7-16,-5-6 0,-1 8 15,3 7-15,-12-11 0,-9-7 16,13-15-16,10-9 0,-10-3 16,-6-3-16,10-20 0,8-15 15,-10 4-15,-7 3 0,8-7 16,7-5-16,-12 10 0,-9 7 0,14-4 16,10-2-16,-14 11 0,-9 7 15,10 7-15,7 6 16,-9 2-16,-4 2 0,5 14 0,3 9 15,-8 0-15,-4-2 0,8 1 16,4 1-16,-13-2 0,-9-3 16,9-4-16,6-2 0,-7-6 15,-5-5-15,9-9 0,6-8 16,-10-1-16,-7 0 0,8-4 16,7-1-16,-10-3 0,-6-1 0,13-6 15,7-4-15,-8 7 0,-4 6 16,4-1-16,2-1 15,-10 3-15,-8 0 0,-16 7 0,-11 5 16,-7 3-16</inkml:trace>
  <inkml:trace contextRef="#ctx0" brushRef="#br0" timeOffset="227304.7932">10777 796 0,'0'0'0,"0"0"0,0 0 0,-25-9 16,25 9-16,-20-6 0,4 3 15,-2-2-15,-1 2 0,-10 0 16,-5 1-16,0 0 0,1 2 0,-14 3 16,-6 1-16,5 2 15,1 1-15,-16 2 0,-5 5 16,6-1-16,6 1 0,-17 6 16,-4 3-16,12 0 0,8 2 0,-31 20 15,-8 6-15,17-6 0,13-5 16,-1 4-16,-1 5 15,13-7-15,8-1 0,-6 14 0,-5 11 16,12-15-16,6-8 0,-8 9 16,-4 9-16,10-2 0,9 1 15,-5 5-15,-2 3 0,6-13 16,7-9-16,0 9 0,3 9 16,4-6-16,4-5 0,1 6 15,3 0-15,4-5 0,4-4 0,8 5 16,7 4-16,2-3 0,0-1 15,7-3-15,3-2 16,-3-9-16,-3-6 0,3 8 0,2 6 16,2-4-16,3-4 0,0 2 15,1-1-15,1-4 0,-2-4 0,10 1 16,3 2-16,-3-6 16,-4-3-16,9-3 0,7-2 15,-6-4-15,-1-3 0,7 2 0,4 0 16,-3-1-16,-2-3 15,11-1-15,11 0 0,-14-5 0,-9-2 16,7-1-16,5 1 0,-3-5 16,-2-2-16,3-2 0,4-3 15,-2-1-15,-1-2 0,4-1 16,3 3-16,-9-4 0,-5-3 0,6-5 16,6-3-16,-5-1 0,-2 2 15,1 0-15,-2 1 16,-8-7-16,-5-3 0,3-5 0,3-2 15,-7 0-15,-5 1 0,-1 2 16,2 0-16,-3-4 0,-1-2 0,-3-8 16,-3-6-16,-1 6 15,-3 4-15,0-2 0,0-4 16,-3 4-16,-4 0 0,0-5 16,-2-3-16,-2 5 0,-1 2 0,-1-6 15,-1-3-15,-2 2 0,-3 2 16,-1-4-16,0-2 15,-6 4-15,-1 3 0,-4-3 0,-2 1 16,3-1-16,1 2 0,-4-3 16,-2-4-16,1 9 0,1 8 15,-2-8-15,-2-7 0,-1 10 16,1 7-16,-4-5 0,0-2 16,-2 9-16,-1 6 0,-2-9 15,-2-5-15,-2 5 0,-3 5 0,-3 3 16,-2 2-16,-4 7 0,1 5 15,-11-2-15,-6 0 0,2 3 16,2 0-16,-7 0 0,-6-1 16,2 3-16,3 5 0,-13 5 15,-7 2-15,5 6 0,3 2 0,-7 7 16,-5 6-16,6 0 0,3 1 16,23-6-16,17-4 0,10-2 15</inkml:trace>
  <inkml:trace contextRef="#ctx0" brushRef="#br0" timeOffset="241508.9342">10025 3797 0,'0'0'0,"0"0"15,0 0-15,0 0 0,13-18 0,-13 18 16,9-17-16,-5 8 0,2 1 15,-2 0-15,0 0 0,0 1 16,-1 1-16,0 1 0,1 0 16,-2 1-16,-1 1 0,-1 3 15,0 0-15,-3 0 0,-1 1 16,-1 4-16,-2 1 0,-1 0 0,-1 1 16,-4 0-16,-1 1 15,-1-1-15,-1 0 0,-1 3 0,-2 2 16,-6 3-16,-2 0 0,1-1 15,-1 3-15,2-3 0,1 1 0,-6 2 16,0 0-16,4-1 16,2-3-16,3 1 0,3-2 15,1 0-15,5-3 0,0 0 16,3 0-16,2 0 0,3-2 0,2-2 16,0 0-16,2 0 0,0-1 15,3-1-15,2 1 16,2-1-16,1-1 0,5 0 0,2 1 15,0-1-15,-1-2 0,2 1 16,-1-1-16,2 2 0,-1 0 16,2 1-16,2-2 0,-3-1 0,0 0 15,-1 2-15,1 0 16,-3 0-16,-2-2 0,1 1 0,1 0 16,-2 1-16,-1 1 0,0-2 15,1-1-15,-1 1 0,0 1 16,-1-4-16,0 0 15,-3 1-15,-1 2 0,1-3 0,-1-2 16,1-1-16,-1 0 0,-1-1 16,1-1-16,-1-1 0,2 0 0,-2 0 15,1-3-15,-1-1 16,0 1-16,-1-2 0,-1 0 16,1-1-16,-1 0 0,0-4 0,-1 0 15,1 1-15,-2 0 0,-1 1 16,-1 0-16,0 0 0,-1 2 15,0-1-15,-1 1 0,0 2 16,0-1-16,1 4 0,0 1 16,1 1-16</inkml:trace>
  <inkml:trace contextRef="#ctx0" brushRef="#br0" timeOffset="246589.6296">5586 11493 0,'0'0'0,"0"0"0,0 0 0,0 0 16,0 0-16,0 0 0,0 0 15,0 0-15,0 0 0,22-11 16,-22 11-16,0 0 0,0 0 0,0 0 16,0 0-16,0 0 0,26-9 15,-26 9-15,0 0 16,0 0-16,0 0 0,24-5 0,-24 5 15,0 0-15,0 0 0,24 0 16,-24 0-16,0 0 0,20 2 16,-14-1-16,1-1 0,0 0 15,0 0-15,1 0 0,1-1 16,-2 1-16,1 0 16,-1 1-16,1-1 0,1 0 15,-1 0-15,1 0 0,1 0 16,-2 1-16,1 0 0,-1 0 15,1 0-15,1 0 0,-2-1 0,0 1 0,-1-1 16,2 1-16,-2-1 0,2 0 16,-3 1-16,2 1 0,0 0 15,-1 0-15,1 1 0,-1-1 0,-1 1 16,1-1-16,0 0 0,-1 1 16,1 0-16,-2-1 0,1 0 15,0-1 1,-2 1-16,0-1 0,-1 0 0,1-1 0,-2 0 15,0 1-15,0 0 0,1-1 16,-3 0-16,2 1 0,-2-1 16,3 1-16,-3-1 0,1 0 0,-1 0 15,0 0-15,0 0 0,0 0 16,0 0-16,0 0 0,0 0 16,0 0-16,-3-4 0,3 4 15,-7 0-15,7 0 0,-9-1 16,9 1-16,-6 0 0,5 0 15,-3 0-15,2 0 0</inkml:trace>
  <inkml:trace contextRef="#ctx0" brushRef="#br0" timeOffset="249042.8788">8773 11665 0,'0'0'16,"0"0"-16,0 0 0,0 0 0,0 0 15,25-14-15,-25 14 0,0 0 16,24-12-16,-24 12 0,0 0 16,26-11-16,-17 6 0,0 2 15,1 0-15,-1-1 0,0 1 16,-1 0-16,1 0 0,-1 1 15,0-1-15,-1 1 0,1-1 16,0 1-16,-1 1 0,1-1 16,1 0-16,0 1 0,-1 0 0,0 0 15,1 2-15,0-2 0,1-1 16,0 2-16,0 0 0,-1 0 16,-1 0-16,1 0 0,0 0 15,-1 0-15,-1 0 0,1 0 16,-1 0-16,-1-1 0,1 0 0,-1 1 15,-1 0-15,-1 0 0,1 0 16,-2 0-16,0 0 16,1 0-16,-2 1 0,0-1 0,0 0 15,1 0-15,-1-1 0,-2 1 16,2 0-16,-2 0 0,3 0 16,-3 0-16,1 0 0,-1 0 15,0 0-15,0 0 0,0 0 16,0 0-16,0 0 0,0 0 15,0 0-15,0 0 0,0 0 0,2 6 16,-2-6-16,0 0 0,0 0 16,0 0-16,0 0 15,0 0-15,0 0 0,0 0 0,0 0 16,0 0-16,0 0 0,0 0 16,0 7-16,0-7 0,0 0 15,0 0-15,0 0 0,0 0 16,0 0-16,0 0 0,0 0 15,0 0-15,0 5 0,0-5 16,0 0-16,0 0 0,0 0 0,0 0 16,0 0-16,0 0 0,0 0 15,0 0-15,0 0 0,0 0 16,0 0-16,0 0 0,0 0 16,0 0-16,0 0 0,0 0 15,0 0-15,0 0 0,0 6 0,0-6 16,0 0-16,0 0 15,0 0-15,0 0 0,0 0 16,0 0-16,0 0 0,0 0 16,0 0-16,0 0 0,0 0 0,0 0 15,0 0-15,0 0 0,0 0 16,0 0-16,0 0 0,0 0 16,4-2-16,-4 2 0,0 0 15,0 0-15,0 0 0,0 0 16,0 0-16,0 0 0,0 0 0,0 0 15,0 0-15,0 0 0,0 0 16,0 0-16,4-3 16,-4 3-16,0 0 0,0 0 0,0 0 15,0 0-15,0 0 0,0 0 16,0 0-16,0 0 0,0 0 16,0 0-16,0 0 15,0 0-15,0 0 0,0 0 0,0 0 16,0 0-16,0 0 0,0 0 15,0 0-15,0 0 0,0 0 16,0 0-16,0 0 0,0 0 0,0 0 16,0 0-16,6-2 15,-6 2-15,0 0 0,0 0 0,0 0 16,0 0-16,0 0 0,0 0 16,0 0-16,0 0 0,0 0 15,0 0-15,0 0 0,0 0 16,0 0-16,0 0 0,0 0 15,0 0-15,0 0 0,0-6 16,0 6-16,0 0 0,0 0 0,0 0 16,0 0-16,0 0 0,0 0 15,0 0-15,0 0 0,0 0 16,0-6-16,0 6 0,0 0 16,0 0-16,0 0 0,0 0 15,0 0-15,0 0 0,0 0 16,0 0-16,0 0 0,0 0 15,0 0-15,0 0 0,0 0 16,0 0-16,0 0 0,0 0 16,0 0-16,0-6 0,0 6 0,0 0 15,0 0-15,0 0 0,0 0 16,0 0-16,0 0 0,0 0 16,0 0-16,0 0 0,0 0 15,0 0-15,0 0 0,0 0 16,-1-5-16,1 5 0,0 0 15,0 0-15,0 0 0,0 0 16,0 0-16,0 0 0,0 0 16,0 0-16,0 0 0,0 0 15,0 0-15,0 0 0,0 0 0,0 0 16,0 0-16,0 0 0,0 0 16,0 0-16,-1-6 0,1 6 15,0 0-15,0 0 0,0 0 16,0 0-16,0 0 0,0 0 15,0 0-15,0 0 0,0 0 16,0 0-16,-5-3 0,5 3 16,0 0-16,0 0 0,0 0 15,0 0-15,0 0 0,0 0 0,0 0 16,0 0-16,-2-3 0,2 3 16,0 0-16,0 0 0,0 0 15,0 0-15,0 0 0,0 0 16,0 0-16,0 0 0,0 0 15,-2-5-15,2 5 0,0 0 16,0 0-16,0 0 0,0 0 0,0 0 16,0 0-16,0 0 0,0 0 15,0 0-15,0-6 0,0 6 16,0 0-16,0 0 0,0 0 16,0 0-16,0 0 0,0 0 15,0 0-15,0 0 0,0 0 16,0 0-16,0-6 0,0 6 15,0 0-15,0 0 0,0 0 16,0-6-16,0 6 0,0 0 16,0 0-16,0 0 0,0-6 0,0 6 15,0 0-15,0 0 0,0 0 16,8 1-16,-8-1 0,0 0 16</inkml:trace>
  <inkml:trace contextRef="#ctx0" brushRef="#br1" timeOffset="254446.9526">29448 6718 0,'0'0'16,"0"0"-16,0 0 0,0 0 0,0 0 16,0 0-16,-33 1 0,33-1 15,-27 9-15,27-9 0,-32 18 16,16-8-16,-2 2 0,1 4 15,-1 1-15,-4 7 0,2 0 16,1 4-16,1 1 0,0 1 16,1 1-16,-1 9 0,-1 2 15,2 1-15,3-1 0,-3 9 16,3 0-16,3-2 0,1-5 0,-1 4 16,0 4-16,0 0 0,1-6 15,1 1-15,2 1 0,-2-6 16,0-3-16,0 1 0,0 0 15,-2-2-15,-1-5 0,-2 3 16,1-5-16,1-5 0,-2-3 16,0-1-16,0 0 0,-2-5 0,0-4 15,-9-2-15,-4 0 16,0-3-16,1-3 0,-4-6 0,-4-3 16,8-6-16,3-3 0,2 1 15,6 4-15,4 2 0</inkml:trace>
  <inkml:trace contextRef="#ctx0" brushRef="#br1" timeOffset="254650.0918">28739 7313 0,'0'0'0,"0"0"16,0 0-16,29-7 0,-29 7 0,34-3 15,-8 3-15,1 0 16,0 0-16,12 1 0,4 2 16,-2-1-16,-2-1 0,1 0 15,-8-1-15,-6 2 0</inkml:trace>
  <inkml:trace contextRef="#ctx0" brushRef="#br1" timeOffset="254978.3003">29762 6933 0,'0'0'0,"0"0"16,0 0-16,0 0 0,-23 21 0,23-21 15,-25 24-15,10-11 16,1 3-16,-5 6 16,-4 6-16,2-2 0,1 0 0,-3 8 15,3-2-15,-1 7 0,4 0 16,3-4-16,4-3 0,3-2 16,1-1-16,3-2 0,1-1 15,3-2-15,3-3 0,4-3 16,2-3-16,-1-3 0,-3-2 0,0-2 15</inkml:trace>
  <inkml:trace contextRef="#ctx0" brushRef="#br1" timeOffset="255228.2523">29811 7228 0,'0'0'0,"0"0"0,0 0 16,39-6-16,-19 6 0,7 0 15,5 0-15,11 1 0,2 0 0,12 3 16,0 0-16,-3 0 0,-2 0 16,6 3-16,-4 2 0,-7-4 15,-5-2-15,-7 2 0,-4 0 16,-8-2-16,-5-2 0,-4 0 15,-3 1-15,-2-2 0</inkml:trace>
  <inkml:trace contextRef="#ctx0" brushRef="#br1" timeOffset="255493.9545">30104 7407 0,'0'0'0,"0"0"16,0 0-16,0 0 0,8 22 0,-8-22 16,9 23-16,-3-7 0,-1 1 15,2-1-15,1 1 16,-2 1-16,1 0 0,1 5 0,-1 0 16,0-1-16,-1-2 0,-2-1 15,-1-2-15,0-3 0,-2-2 16,-1 1-16,0-2 0,-1-2 15,-2-4-15,0-1 0,-1-3 16,0-1-16,2-2 0,0-1 0,0 1 16,2 2-16</inkml:trace>
  <inkml:trace contextRef="#ctx0" brushRef="#br1" timeOffset="255775.193">30319 7460 0,'0'0'0,"0"0"0,0 0 16,0 0-16,0 0 0,0 0 15,0 0-15,-30 17 0,30-17 0,-31 14 16,11-5-16,-1 1 16,-1 0-16,-2 0 0,-2 0 0,1 2 15,3-3-15,-5 4 0,1-2 16,3-1-16,1-1 0,2-1 15,3 0-15,1-3 0,3 0 16,0-1-16,1-2 0,0-3 16,1-2-16,1-3 0,1-2 15,1 2-15,3 1 0,-1 1 0</inkml:trace>
  <inkml:trace contextRef="#ctx0" brushRef="#br1" timeOffset="256025.153">30271 6847 0,'0'0'0,"0"0"0,0 0 16,0 0-16,0 0 0,0 0 15,0 29-15,0-29 0,-2 22 16,2-22-16,-5 27 0,1-13 16,0-2-16,-3 0 0,0 0 15,-1 1-15,0-2 0,2-1 16,0-1-16,2-2 0</inkml:trace>
  <inkml:trace contextRef="#ctx0" brushRef="#br1" timeOffset="256290.8582">30759 7142 0,'0'0'0,"0"0"16,0 0-16,14 21 0,-8-9 0,-1 3 15,1 2-15,-1 1 0,1 3 16,-2 5-16,-3 4 0,-2-5 15,-1-2-15,-4 2 0,-1 3 16,-7 4-16,-2 1 0,-6-3 16,-5 0-16,1-2 0,-2-3 0,-2-2 15,-3 0-15,-3 3 0,2-1 16,7-6-16,6-4 0,5-3 16</inkml:trace>
  <inkml:trace contextRef="#ctx0" brushRef="#br1" timeOffset="256962.7097">31900 7383 0,'0'0'0,"0"0"15,0 0-15,0 0 0,0 0 0,2-20 16,-2 20-16,0 0 0,0 0 16,-11-17-16,11 17 0,-20-4 15,8 0-15,-2 3 0,-2 2 16,1 1-16,0 3 0,-1 3 15,-3 0-15,1 3 0,1 1 0,-4 8 16,1 5-16,2-2 16,2-1-16,-1 3 0,2 3 15,-2 5-15,3 0 0,0 1 16,-1 3-16,2-1 0,1 0 0,-2 6 16,-1 2-16,2-2 0,0-2 15,0 1-15,-2 0 16,2-1-16,1-1 0,-6 4 0,-2-2 15,1-7-15,0-4 0,-3-3 16,-1 0-16,-2-4 0,1-1 16,-4-5-16,-3-2 0,2-3 15,4-3-15,-5-3 0,-2-3 0,2-2 16,1-1-16,-2-4 0,-4-3 16,6-2-16,-2-3 0,-5-6 15,3-4-15,9 6 0,5 4 16,6 3-16</inkml:trace>
  <inkml:trace contextRef="#ctx0" brushRef="#br1" timeOffset="257165.9022">31325 7658 0,'0'0'0,"0"0"0,0 0 15,32 4-15,-16-1 0,5 2 16,4 0-16,7 2 0,0 1 0,3-1 16,4 2-16,3-1 0,-5-2 15,-7-1-15,-6 0 16,-4-2-16</inkml:trace>
  <inkml:trace contextRef="#ctx0" brushRef="#br1" timeOffset="257415.8971">32107 7635 0,'0'0'0,"0"0"0,0 0 16,0 0-16,0 0 0,0 0 0,-20 23 15,20-23-15,-13 20 0,13-20 16,-17 26-16,7-12 0,1 0 15,-2 3-15,-2 1 16,2-1-16,0 1 0,-2 4 0,1 0 16,2-2-16,1-1 0,4-1 15,1-1-15,1-4 0,1 0 0,0-3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39:43.934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03 2292 0,'0'0'0,"0"0"0,0 0 0,0 0 0,0 0 16,28-7-16,-28 7 0,25-4 16,-11 1-16,4 1 0,2-1 15,0 0-15,0 0 0,3 1 16,4 0-16,7 1 0,1-1 0,2 0 15,3-1-15,-1 1 0,0 0 16,14-2-16,4 2 16,-2 0-16,-1 1 0,16 1 15,3 1-15,5-2 0,-6 0 0,4-1 16,3 2-16,-1-5 0,-9-5 16,40 3-16,1 4 0,-16-3 15,-13-4-15,15 7 0,10 3 16,-14 2-16,-11-1 0,14-4 15,10-4-15,-13-2 0,-6-2 0,9 2 16,7 3-16,-10 4 16,-5 3-16,19-2 0,13 0 15,-15-3-15,-12 2 0,16-1 16,10 2-16,-15-4 0,-12 0 0,14 2 16,10 0-16,-13 0 0,-8-1 15,11 3-15,8-1 0,-16 0 16,-11 1-16,15 0 0,10 0 15,-11 5-15,-7 3 0,9-4 16,7-3-16,-17-1 0,-10 0 16,16 1-16,11 2 0,-14-1 0,-10 2 15,0-2-15,1 1 16,-8-1-16,-4 1 0,3 0 0,3 1 16,-11 0-16,-10 1 0,3-4 15,1 0-15,-5 0 0,-3 0 16,-1 1-16,2 4 0,-9-3 15,-3 0-15,0-4 0,0 0 16,-5 2-16,-4 0 0,-2 1 16,0 3-16,-3-4 0,-1-1 0,-4 3 15,-2 2-15,-5-2 0,-5-1 16,-2-1-16,0-1 16,-2 1-16,-2 0 0,-7 0 0,2 1 15,-2-1-15,0 0 0,-2 0 16,-3 3-16,-1-1 0,-4-2 15,-9 2-15,-8 1 0,6 0 16,5-2-16,3 0 0</inkml:trace>
  <inkml:trace contextRef="#ctx0" brushRef="#br0" timeOffset="968.8333">13867 2574 0,'0'0'0,"0"0"0,0 0 16,0 0-16,0 0 0,0 0 16,0 0-16,0 0 0,0 0 15,0 0-15,0 0 0,0 0 16,24-4-16,-24 4 15,33-1-15,-33 1 0,41-3 0,-18 3 16,2 0-16,4-2 0,3 1 16,12 0-16,2 0 0,1 0 15,-1 1-15,16 0 0,3-1 16,-1-2-16,0 1 0,13-1 16,0 1-16,10-4 0,-3-2 0,11 1 15,-3 1-15,-1 1 0,-3 0 16,39-4-16,-12 0 0,-4 4 15,-4 5-15,2 0 0,0 0 16,-5-8-16,-4-6 0,4 4 16,2 1-16,-2 3 0,-1 3 15,4-2-15,1-4 0,4 8 16,3 6-16,0-5 0,3-3 16,-5-7-16,-3-6 0,5 10 15,4 4-15,-5 2 0,-2 0 0,0 2 16,2-1-16,-3-2 0,-1-1 15,7 2-15,3 0 0,-5-1 16,-4-2-16,4 3 0,3 2 16,-9-2-16,-5-1 0,4 0 15,1 1-15,-5 1 0,-4 0 16,1 4-16,2 2 0,-8-6 16,-6-6-16,-3 7 0,-1 3 15,-5-2-15,0-1 0,-4 2 16,-1 3-16,-9-2 0,-4-3 0,-7-4 15,-3-1-15,-3 3 0,-1 2 16,-10-3-16,-5-4 0,-2 2 16,-2-2-16,-5 3 0,-3 2 15,-5-4-15,-3-2 0,-6 2 16,-1 0-16,-4 7 0,-1 2 0,-1-2 16,-1 0-16,-2-3 0,-2-2 15,-7 2-15,-4-1 16,5 1-16,3 0 0,1 0 0</inkml:trace>
  <inkml:trace contextRef="#ctx0" brushRef="#br1" timeOffset="69332.4005">21907 5608 0,'0'0'0,"0"0"16,0 0-16,0 0 0,0 0 0,0 0 16,26 1-16,-26-1 15,0 0-15,0 0 0,30 0 16,-30 0-16,0 0 0,27 4 16,-19-3-16,1 2 0,0-2 0,0 0 15,0 0-15,0 1 0,1 1 16,-2 2-16,0 0 15,-1 0-15,-2 0 0,0-1 0,-3 3 16,0-2-16,1 1 0,-3 1 16,-2 1-16,-2 1 0,-2 0 0,0 0 15,-2-1-15,0 1 16,0-2-16,-2 2 0,-2 0 16,0 0-16,1-1 0,0-1 0,0 1 15,1 0-15,0-2 0,0 2 16,2 0-16,0-1 0,1-2 0,1 1 15,0-1-15,2 1 16,-1-2-16,3 1 0,1 0 16,1-1-16,1-1 0,1 1 15,3-1-15,-1 0 0,3 1 0,0-2 16,2-1-16,1-1 16,0-1-16,0 0 0,1 0 15,0 0-15,1-1 0,1 0 0,2 1 16,-1-1-16,0-1 0,0 0 15,-1 0-15,-1 0 0,-2 0 16,0 0-16,-1 1 0,-2-1 16,0 2-16,0-2 0,-2 1 15,0 0-15,-2-1 0,0 1 16,0 0-16,0 1 0,-1 0 0,-2 1 16,2 0-16,-2 0 15,0 4-15,0-2 0,0-2 0,0 4 16</inkml:trace>
  <inkml:trace contextRef="#ctx0" brushRef="#br1" timeOffset="70738.7596">23192 6513 0,'0'0'0,"0"0"16,0 0-16,0 0 0,0 0 0,0 0 16,0 0-16,0 0 15,0 0-15,0 0 0,0 0 16,0 0-16,0 0 0,0 0 0,27-11 16,-27 11-16,0 0 0,26 0 15,-26 0-15,0 0 0,28 1 16,-28-1-16,21 3 0,-9-1 15,2 0-15,1 0 0,-1 0 16,-1-1-16,0 2 0,0-1 16,-1 3-16,-1 0 0,-1-1 15,-2 2-15,0 0 0,0 1 16,-1 1-16,-2 0 0,-1 1 16,1 1-16,-2-1 0,-1 1 15,-2 0-15,-1 1 0,0-1 0,-3 1 16,-2 3-16,-1-2 0,-2 1 15,-1-1-15,-1 1 0,-4 3 16,2-2-16,0 0 0,1-2 16,1-1-16,1 0 0,1-2 15,0-1-15,2 1 0,0 0 0,1 0 16,1-1-16,2-3 16,0-1-16,2-1 0,0 1 15,1 1-15,1 0 0,2-1 0,0-1 16,1-1-16,3-1 0,2 1 15,1-1-15,2-1 0,1 0 16,1 0-16,2-3 0,-1 2 16,-1-1-16,6 0 0,1 0 15,-1-1-15,-1 0 0,-2 0 16,1 0-16,-2 2 0,-3 1 0,-1-1 16,-1 1-16,-1-1 15,-1 0-15,0 1 0,-1 1 0,-2 1 16,-2-2-16,1 1 0,-2-1 15,0 1-15</inkml:trace>
  <inkml:trace contextRef="#ctx0" brushRef="#br1" timeOffset="74660.7646">22817 8296 0,'0'0'0,"0"0"16,0 0-16,0 0 0,0 0 0,0 0 16,0 0-16,0 0 0,0 0 15,0 0-15,0 0 16,-2 26-16,2-26 0,0 0 0,-4 28 15,4-28-15,-6 28 0,3-10 16,-1 1-16,-1 1 0,0-1 16,-1 2-16,1 0 0,0-2 15,1-1-15,-1 3 0,-1 0 16,2-3-16,0-2 0,1-2 16,0-1-16,-1-1 0,2-3 0,0-1 15,0-1-15,1-3 0,1 0 16,0-1-16,0 0 0,0-1 15,-1 0-15,1 1 0,0-3 16,0 3-16,0-3 0,-3 4 16,0 0-16,0-2 0,1 0 0,-1 1 15</inkml:trace>
  <inkml:trace contextRef="#ctx0" brushRef="#br1" timeOffset="76394.8905">26697 6813 0,'0'0'16,"0"0"-16,0 0 0,0 0 0,0 0 16,10-22-16,-10 22 15,0 0-15,12-23 0,-6 14 0,0 0 16,0 0-16,1 2 0,-1 1 15,2 0-15,-2-1 0,1 2 16,0-1-16,-1 2 0,0-1 16,-2 2-16,0 0 0,-2 2 15,-2 1-15,2-2 0,-4 3 16,-3 1-16,0 2 0,-2-1 0,-1 3 16,0 4-16,0-1 0,0 0 15,-2 1-15,-2 0 16,1-1-16,1 1 0,-3-1 0,-2-1 15,-4 3-15,2 0 16,0 2-16,-2 3 0,2-3 0,2 0 16,-1-1-16,1-1 0,1 2 15,0-2-15,3 0 0,0-4 16,2 1-16,0-2 0,1 1 16,2-3-16,2 2 0,0-3 0,0-1 15,2 1-15,0-2 0,0 1 16,0-1-16,0 2 0,2-3 15,-2 3-15,2-3 0,0 2 16,0-2-16,2 3 0,1-1 16,-1-1-16,0 0 0,1 1 15,2-1-15,0 0 0,1 0 16,0-1-16,2 1 0,0 0 16,0 1-16,-1-2 0,2 1 15,0-1-15,0 0 0,1 0 0,1 0 16,2 0-16,0 0 0,1 0 15,1 0-15,-1 0 0,-1-1 16,-1 1-16,1-2 0,0 2 16,0 0-16,1 0 0,1 0 15,-1 0-15,0 0 0,0 2 16,0-2-16,0-2 0,0 2 16,-3-1-16,0 1 0,-2 1 15,1-1-15,0 2 0,0-2 16,0 1-16,0 0 0,-1 1 0,-1 0 15,-1 0-15,0 1 0,0-1 16,-3 0-16,-2 0 0,-2-2 16,0 0-16,0 0 0,1-2 15,-1 2-15</inkml:trace>
  <inkml:trace contextRef="#ctx0" brushRef="#br1" timeOffset="76754.2864">26875 6874 0,'0'0'16,"0"0"-16,0 0 0,0 0 0,0 0 16,0 0-16,0 0 15,0 0-15,0 0 0,0 0 0,-3 29 16,3-29-16,-2 21 0,2-21 15,-2 26-15,2-26 0,-4 28 16,1-15-16,1 2 0,0-2 16,0-1-16,0 0 0,-1 2 15,1-3-15,0-1 0,0 0 16,-1-1-16,0 0 0,2-1 0,-1-1 16,0-1-16,0 0 0,0-1 15,1 1-15,0-1 16,0-1-16,0 0 0,0 0 0,-1-1 15,-2 3-15,1-2 0,0 0 16,1-1-16,-1 1 0</inkml:trace>
  <inkml:trace contextRef="#ctx0" brushRef="#br1" timeOffset="133725.8091">5363 9720 0,'0'0'0,"0"0"16,0 0-16,0 0 0,0 0 0,0 0 15,-2-20-15,2 20 16,0 0-16,0 0 0,0 0 16,0 0-16,0 0 0,0 0 15,0 0-15,-23 6 0,23-6 0,-18 19 16,18-19-16,-25 28 0,11-13 16,-2 2-16,1 3 0,-7 4 15,2 1-15,-1 2 0,0 2 16,1 0-16,1 0 0,0 5 15,-2-3-15,3-3 0,3-1 0,-4-1 16,0-1-16,4-2 16,3-3-16,-2 2 0,4-4 15,2-5-15,1-1 0,1-3 0,2-1 16,1-2-16,1-1 0,4-6 16,4-6-16,-2 0 0,0-2 15,-1 2-15,2 0 0,-4 2 0</inkml:trace>
  <inkml:trace contextRef="#ctx0" brushRef="#br1" timeOffset="134022.6806">5365 9712 0,'0'0'0,"0"0"15,0 0-15,0 0 0,0 0 0,14 27 16,-14-27-16,8 26 0,-5-11 16,-1 3-16,-1 3 15,1 0-15,1 0 0,-3 10 0,0 1 16,-2-1-16,1-2 0,-1 1 16,-1 2-16,0-3 0,-1-1 15,1 4-15,1 1 0,0-5 16,-1-3-16,0 0 0,1-4 15,1-2-15,-3-5 0,2-2 16,1-2-16,-2-3 0,1-2 0,0-2 16,1 0-16,0 0 15</inkml:trace>
  <inkml:trace contextRef="#ctx0" brushRef="#br1" timeOffset="134241.4589">5079 10101 0,'0'0'0,"0"0"0,0 0 15,0 0-15,0 0 0,0 0 0,34 9 16,-34-9-16,27 1 0,-27-1 16,40 4-16,-20-3 0,1 0 15,1-2-15,1 0 0,2-2 16,-3 1-16,1-1 0,-3 1 15,-4 0-15</inkml:trace>
  <inkml:trace contextRef="#ctx0" brushRef="#br1" timeOffset="134725.8263">5768 9874 0,'0'0'0,"0"0"16,0 0-16,0 0 0,-19 22 0,19-22 15,-14 25-15,5-12 0,0 2 16,-1 3-16,2 2 0,-5 1 16,1-3-16,-4 7 0,0 0 15,1-3-15,-1-1 0,3 0 16,1-1-16,2-4 0,1-2 0,2 0 15,-2-1-15,2-2 16,2-2-16,0 0 0,2-4 16,0 2-16,-1-3 0,2 0 15,0 0-15,2-2 0,0 2 0,2-1 16,4-1-16,-3 0 0,4 0 16,0-2-16,4 0 0,0-2 15,1 2-15,2 0 0,0 0 16,1 0-16,2 0 0,7 2 15,3-2-15,-3 1 0,-2 1 0,1-1 16,0 0-16,1 1 16,0-1-16,-1 0 0,-1 1 15,-2-2-15,-1 1 0,-4 0 16,0-1-16,-1 0 0,-3 0 0,0-4 16,-4-2-16,1-1 0,-1 1 15,-4-4-15,-2 1 0,1 0 16,-2 2-16,1 0 0</inkml:trace>
  <inkml:trace contextRef="#ctx0" brushRef="#br1" timeOffset="134944.6576">5755 9818 0,'0'0'0,"0"0"15,0 0-15,0 0 0,0 0 0,28-1 16,-28 1-16,24 1 0,-24-1 16,30 2-16,-11 0 15,-2 1-15,-1 0 0,-1 1 16,-2 1-16,-1-2 0,-2 1 0,-2-1 16</inkml:trace>
  <inkml:trace contextRef="#ctx0" brushRef="#br1" timeOffset="135116.47">5659 10075 0,'0'0'0,"0"0"0,0 0 0,0 0 16,0 0-16,33-11 0,-33 11 16,41-7-16,-18 4 0,4 0 15,5 2-15,-2 0 0,2 0 0,12 1 16,3-1-16,-9 1 0,-5 0 15,-5 0-15</inkml:trace>
  <inkml:trace contextRef="#ctx0" brushRef="#br1" timeOffset="135684.5109">6632 9836 0,'0'0'0,"0"0"0,0 0 16,0 0-16,0 0 0,0 0 15,0 0-15,0 0 0,0 0 0,-22 17 16,22-17-16,-20 17 0,20-17 0,-23 19 16,11-6-16,0 0 15,0 2-15,-2 1 0,-2 2 16,0 0-16,0-1 0,-3 4 15,-2 1-15,4-2 0,0 1 0,3 0 16,-1-1-16,1-1 0,2-4 16,-2 0-16,3-3 15,1-2-15,2-1 0,4-2 0,-2-1 16,5-3-16,1-3 0,3 4 0,-3-4 16,2 2-16</inkml:trace>
  <inkml:trace contextRef="#ctx0" brushRef="#br1" timeOffset="136010.2226">6800 9883 0,'0'0'0,"0"0"0,0 0 16,0 0-16,0 0 0,-10 24 0,10-24 15,-10 22-15,2-8 0,0 0 16,-2 3-16,0 0 0,1 0 16,-2 1-16,0 2 0,-1 2 15,2-1-15,-2-2 0,2 1 16,0-3-16,1-2 0,2-1 16,1-1-16,-1-2 0,3-2 0,0 1 15,3-2-15,-1-2 0,4-1 16,1-4-16,2-2 15,3-2-15,2 0 0,-2-1 0,0 1 16,-1 0-16</inkml:trace>
  <inkml:trace contextRef="#ctx0" brushRef="#br1" timeOffset="136322.7211">7311 9794 0,'0'0'0,"0"0"15,0 0-15,0 0 0,-6 18 0,6-18 16,-8 24-16,3-10 0,-1 1 16,-2 2-16,-4 1 15,0 1-15,0 1 0,-3 6 16,-2 0-16,3 0 0,2-1 0,-5 7 15,2-1-15,-1-5 0,2-4 16,3 0-16,0-2 0,1-2 16,1-3-16,1-2 0,2-3 15,0-1-15,3-3 0,2-3 16,1-3-16,2-1 0,2-3 0,-2 1 16,0 1-16,1 0 0</inkml:trace>
  <inkml:trace contextRef="#ctx0" brushRef="#br1" timeOffset="136885.2245">7295 9810 0,'0'0'0,"0"0"16,0 0-16,0 0 0,0 0 0,23-1 15,-23 1-15,0 0 0,33 3 16,-33-3-16,26 9 0,-15-4 15,0 1-15,0 1 0,0 3 16,-3-1-16,0 1 0,-1 0 16,-3 2-16,-2-1 0,-2-1 0,-3 3 15,-1 0-15,-6 0 16,-2 0-16,-7 3 0,-3-2 16,-1 1-16,-2-2 0,0 1 15,0-2-15,-1-3 0,5-1 0,-1 0 16,5 2-16,1-2 0,4-1 0,2-3 15,4-1-15,1-3 16,3-4-16,3 1 0,5 0 16,4-1-16,1 1 0,5-1 15,4 1-15,-2 1 0,0 0 16,3 1-16,1-2 0,-1 2 0,-1 0 16,-1 2-16,-2 0 0,-1 3 15,-2-1-15,-3 3 0,0 3 16,-2-2-16,-1 1 0,-3 1 15,0 4-15,-3-3 0,-1 2 16,-2 0-16,-1 1 0,-3 1 16,-1 0-16,-3 0 0,-5 1 15,-1-1-15,-2-1 0,-1 0 16,-1 0-16,-1-1 0,-1 0 0,-5 0 16,0-3-16,2 0 0,6-4 15,0-2-15,4-3 16,3-3-16,1-2 0,5-4 15,4-2-15,1 0 0,2-1 0,0 1 16,-1 1-16,0 3 0</inkml:trace>
  <inkml:trace contextRef="#ctx0" brushRef="#br1" timeOffset="137104.0414">7702 9850 0,'0'0'0,"9"-1"15,3-2-15,3 2 0,3 0 0,8 0 16,3 0-16,1 1 16,-1 0-16,9 0 0,0 2 15,-2 0-15,-3 0 0,-3 1 0,-1 0 16,-2 1-16,-4-1 0,-3 1 16,-4-1-16,-4 0 0,-3 1 15,-6-2-15,-7-1 0,3 0 16,-2-1-16,3 0 0</inkml:trace>
  <inkml:trace contextRef="#ctx0" brushRef="#br1" timeOffset="137432.1134">7873 9856 0,'0'0'0,"0"0"0,0 0 15,0 0-15,0 0 0,-17 22 0,17-22 16,-12 23-16,5-9 0,0 2 16,-1 4-16,-1-1 0,-1 2 15,-1 1-15,-1 3 0,-5 6 16,1-1-16,1 3 0,-1 1 16,-2 6-16,3-4 0,1 1 0,3 2 15,-1-5-15,2-3 0,0-2 16,0-2-16,2-3 0,1-2 0,0 1 15,1-4-15,1-4 16,0-1-16,2-2 0,1-3 16,0-2-16,-1-2 0,3-5 15,0 0-15,0 0 0,4-4 0,-1-2 16,1-2-16,2 1 0,-3 1 16,-1 2-16</inkml:trace>
  <inkml:trace contextRef="#ctx0" brushRef="#br1" timeOffset="137666.547">7786 10074 0,'0'0'0,"0"0"16,0 0-16,0 0 0,25-3 0,-25 3 15,26-3-15,-26 3 16,28-4-16,-13 1 0,1 2 15,-1-2-15,0 1 0,1 0 16,1 1-16,-1 1 0,0 1 0,0-1 16,-2 0-16,-5 0 15,-1 2-15,-1-1 0,-2 0 16,0 1-16</inkml:trace>
  <inkml:trace contextRef="#ctx0" brushRef="#br1" timeOffset="142791.7581">13450 9646 0,'0'0'15,"0"0"-15,0 0 0,0 0 0,0 0 16,0 0-16,0 0 0,0 0 15,0 0-15,31-8 0,-31 8 16,29-5-16,-29 5 0,30-4 16,-11 3-16,1 0 0,2 1 15,2-1-15,2 1 0,0-1 16,2 1-16,8 0 0,0 1 16,0-1-16,-3 0 0,6-1 0,-1 1 15,-6 0-15,-5 1 0,-3 1 16,-5 2-16,-3-3 0,-4 1 15,-3-2-15,-3 1 0,-3-1 16,-3 0-16,-7-1 0,-4 1 16,-2 0-16,-2-2 0,3 2 15,2-1-15,2 1 0</inkml:trace>
  <inkml:trace contextRef="#ctx0" brushRef="#br1" timeOffset="143119.9461">13592 9780 0,'0'0'0,"0"0"16,0 0-16,-3 20 0,3-20 0,-3 24 16,0-6-16,1 1 0,0 1 15,-2 4-15,-2 5 0,1 5 16,0-2-16,-3 4 0,-2 2 15,-2 6-15,1-2 0,-1 0 16,0 0-16,0 2 0,2-6 0,1 0 16,1-1-16,1-6 15,1-5-15,0-4 0,-1-4 16,3 0-16,0 0 0,2-4 0,0-3 16,1-4-16,-1-3 0,-1-3 15,1-3-15,1-1 0,0-2 16,1-1-16,1-5 15,-1-2-15,0-4 0,0 3 0,0 2 16,0 2-16</inkml:trace>
  <inkml:trace contextRef="#ctx0" brushRef="#br1" timeOffset="143291.7751">13539 9990 0,'0'0'0,"0"0"0,0 0 15,22-10-15,-22 10 0,30-8 16,-8 3-16,1 2 0,2 0 16,9-1-16,2 1 0,-3 1 15,-2 1-15,-4 0 0,-5 0 0,-4-1 16</inkml:trace>
  <inkml:trace contextRef="#ctx0" brushRef="#br1" timeOffset="143651.1784">14494 9833 0,'0'0'0,"0"0"15,0 0-15,0 0 0,0 0 0,-15-13 16,15 13-16,0 0 0,-26-9 0,26 9 15,-30-2-15,13 2 16,-2 0-16,-1 2 0,0 2 16,1 2-16,-2 1 0,-6 2 15,2 1-15,2 0 0,2 0 16,3 1-16,3 1 0,1 1 0,4-1 16,3 3-16,1 1 0,4-1 15,2 0-15,4 0 0,5 1 16,1-3-16,2-2 0,3 1 15,1 2-15,3-3 0,1 0 0,7 0 16,3-2-16,-2-2 16,-3-2-16,-4-1 0,-5-2 15,-2 0-15</inkml:trace>
  <inkml:trace contextRef="#ctx0" brushRef="#br1" timeOffset="143979.305">14948 9818 0,'0'0'15,"0"0"-15,0 0 0,0 0 0,0 0 16,-13 27-16,13-27 0,-10 22 15,5-10-15,-2 3 0,-1 1 16,-1 1-16,-1-1 0,1 2 16,-1 1-16,-4 2 0,1 0 0,1 0 15,0 0-15,1-3 16,1-1-16,1-1 0,1-2 16,2 0-16,-1-3 0,2-2 15,0-1-15,3-3 0,0 0 0,1-1 16,0-2-16,0 1 0</inkml:trace>
  <inkml:trace contextRef="#ctx0" brushRef="#br1" timeOffset="144260.6014">15329 9899 0,'0'0'0,"0"0"0,0 0 0,0 0 16,0 0-16,-13 28 0,13-28 15,-14 18-15,5-6 0,0 3 0,0 3 16,-1-1-16,-1-2 0,-2 2 16,1-1-16,-3 5 0,-1-1 15,2 0-15,1-1 16,2-1-16,3 0 0,3-4 0,1-2 15,4-2-15,5-3 0,-2 0 16,0-2-16,0 0 0</inkml:trace>
  <inkml:trace contextRef="#ctx0" brushRef="#br1" timeOffset="145432.5017">16090 9957 0,'0'0'0,"0"0"15,0 0-15,-12 19 0,12-19 0,-11 21 16,5-8-16,-1 1 0,0-1 16,-1 3-16,-5 2 15,-1 3-15,1-2 0,-1 2 0,-1 1 16,2-1-16,1-3 0,0 2 15,1 1-15,1-2 0,2-2 16,-1 2-16,2-1 0,1-6 16,2-2-16,0 0 0,1-2 15,0 0-15,0-2 0,1-2 16,0 0-16,0 0 0,0-1 0,1-1 16,1 0-16,0-2 0,0 4 15,0-4-15,0 0 16,0 0-16,0 0 0,0 0 0,0 0 15,0 0-15,-3 0 0,3 0 16,-2 0-16,2 0 0,0 0 0,0 0 16,0 0-16,0-2 15,0 2-15,0-3 0,0 3 16,0-2-16,0 2 0,-1-3 16,1 3-16,-1-3 0,1 3 0,0-3 15,0 3-15,0 0 0,0 0 16,0 0-16,0 0 0,0 0 15,0 0-15,2-5 0,-2 5 16,0 0-16,9-1 0,-9 1 16,14-1-16,-5 1 0,1 1 0,3-1 15,3 2-15,-1-2 0,-1 1 16,4-1-16,3 1 16,0 0-16,0 0 0,0 0 0,0-1 15,4 2-15,-1-1 0,1 1 16,0 1-16,-3-1 0,-2 1 15,0-2-15,-3 0 0,-1-1 16,-3 0-16,-1 0 0,-2 0 16,-1-1-16,-1 0 0,-3-2 15,1-1-15,-4 0 0,0-3 0,-1 2 16,0 1-16,0-1 0</inkml:trace>
  <inkml:trace contextRef="#ctx0" brushRef="#br1" timeOffset="145682.5153">16044 9858 0,'0'0'0,"0"0"0,0 0 0,0 0 16,0 0-16,0 0 0,27-4 15,-27 4-15,23-1 0,-23 1 16,24 0-16,-11 0 0,0 0 16,2 1-16,-1 0 0,0 1 15,1 0-15,-3 1 0,-1 1 16,-3-1-16,-4 1 0,0-1 16,0 0-16,-1 0 0</inkml:trace>
  <inkml:trace contextRef="#ctx0" brushRef="#br1" timeOffset="145870.0907">15980 10101 0,'0'0'0,"0"0"0,0 0 0,0 0 0,0 0 16,0 0-16,31-1 0,-31 1 16,34-3-16,-12 2 0,2 1 15,2-2-15,1 1 0,1 1 16,1 1-16,6 0 0,-2-1 15,-5 0-15,-5 0 0,-3 0 16</inkml:trace>
  <inkml:trace contextRef="#ctx0" brushRef="#br1" timeOffset="146245.0905">16829 9976 0,'0'0'0,"0"0"0,0 0 15,0 0-15,0 0 0,0 0 0,0 0 16,-16 23-16,16-23 0,-8 19 16,8-19-16,-13 19 0,6-9 15,-1 3-15,-1 2 16,2 0-16,-1 1 0,1-1 0,1 0 15,0 0-15,1-1 0,-2 6 16,2-1-16,-1-1 0,2 0 0,-1-1 16,2-3-16,0 1 15,0-3-15,1-1 0,0-2 16,0-1-16,1-3 0,0-1 16,0-1-16,-1-1 0,0 0 0,0-2 15,-1-4-15,-1 1 0,1-2 16,1 2-16,0 0 0,-1 0 15</inkml:trace>
  <inkml:trace contextRef="#ctx0" brushRef="#br1" timeOffset="146666.9485">16652 9943 0,'0'0'0,"0"0"0,0 0 0,0 0 16,23-3-16,-23 3 0,22-1 15,-22 1-15,30-2 0,-14 2 16,2 0-16,-1 2 0,1-1 0,2 2 16,2 3-16,3 1 15,-1 2-15,1 2 0,-1 4 16,-2-2-16,-2 1 0,0 0 0,0 0 16,-3-1-16,-1-1 0,1 3 15,-1-1-15,-4 0 0,-1-2 16,-5 5-16,-2 2 15,-2-5-15,-2 1 0,-2-2 0,-4-2 16,0 0-16,-2-1 0,-3 1 16,-5 0-16,2 1 0,0 0 0,-9 2 15,-5-2-15,3-2 0,2-2 16,1-1-16,1 3 16,1-5-16,1-4 0,-1 1 0,-1 2 15,4-2-15,1 0 0,2-1 16,-1-1-16,3-1 0,2 0 15,3 1-15,0-1 0,3 1 16,-1 0-16,3-1 0,2-1 16,3 0-16,2 0 0,-2 1 15,0 0-15,1 0 0</inkml:trace>
  <inkml:trace contextRef="#ctx0" brushRef="#br1" timeOffset="146838.8213">17635 10250 0,'0'0'0,"0"0"16,0 0-16,0 0 0,0 0 0,0 0 16,0 0-16,0 0 0,0 0 15,0 0-15,0 0 0,-12 21 16</inkml:trace>
  <inkml:trace contextRef="#ctx0" brushRef="#br1" timeOffset="157183.0727">5097 10814 0,'0'0'0,"0"0"0,0 0 16,0 0-16,0 0 0,0 0 15,-3-21-15,3 21 0,0 0 16,0 0-16,0 0 0,0 0 16,0 0-16,-24 13 0,24-13 15,-13 20-15,13-20 0,-19 29 16,6-9-16,1-1 0,-4 1 0,-2 8 16,-2 2-16,2-2 0,2 0 15,-6 7-15,0 2 0,-1-4 16,1 0-16,3 0 0,-2-1 15,4-3-15,-1-4 0,1 3 16,2-1-16,3-4 0,1-4 16,3-4-16,1-3 0,4-4 15,-3-3-15,5-2 0,1-3 0,3-5 16,1-6-16,-2 3 16,0 3-16,0-1 0</inkml:trace>
  <inkml:trace contextRef="#ctx0" brushRef="#br1" timeOffset="157495.6555">5113 10880 0,'0'0'0,"0"0"0,0 0 15,0 0-15,0 0 0,18 25 16,-18-25-16,12 28 0,-7-14 0,2 5 15,-3 3-15,2 0 16,-1 0-16,2 8 0,0 3 16,-4-2-16,0 0 0,0-1 15,0 2-15,-2 4 0,1-5 16,-2 0-16,1-1 0,-1-5 0,-1-4 16,1-2-16,-2-2 0,1-3 15,-4-4-15,-2-3 16,-5-5-16,4 1 0,2-2 0,0 0 15</inkml:trace>
  <inkml:trace contextRef="#ctx0" brushRef="#br1" timeOffset="157667.4718">4959 11150 0,'0'0'0,"0"0"0,0 0 0,0 0 16,0 0-16,28-6 0,-28 6 15,26-2-15,-26 2 0,36 1 16,-15-1-16,2 1 0,3 1 0,-1-2 16,1-2-16,3 1 15,-3 1-15,-7-1 0</inkml:trace>
  <inkml:trace contextRef="#ctx0" brushRef="#br1" timeOffset="157995.6112">5616 10935 0,'0'0'0,"0"0"15,0 0-15,0 0 0,0 0 16,0 0-16,-9 28 0,9-28 16,-9 22-16,9-22 0,-15 31 15,7-14-15,-2 1 0,1 2 16,1 2-16,-1 0 0,1 2 15,-2 6-15,2-1 0,2-4 16,1-2-16,2-1 0,4 0 16,1-1-16,2-3 0,2 1 15,1 0-15,3-4 0,2-1 0,3-3 16,4-1-16,-2-2 16,-1 0-16,3-2 0,2-2 15,-1-1-15,0-1 0,4-4 0,0-3 16,-4-1-16,-4-4 0,-1 3 15,-5 1-15,-1 2 0</inkml:trace>
  <inkml:trace contextRef="#ctx0" brushRef="#br1" timeOffset="158183.1243">5604 10942 0,'0'0'0,"0"0"0,0 0 0,22-2 16,-22 2-16,28-2 0,-5 1 16,-1 0-16,3 1 0,8 2 15,3 1-15,-3 2 0,-3 0 0,-4 1 16,-4-3-16,-6 1 0</inkml:trace>
  <inkml:trace contextRef="#ctx0" brushRef="#br1" timeOffset="158354.9989">5635 11188 0,'0'0'15,"0"0"-15,0 0 0,0 0 0,0 0 16,35 1-16,-13 0 0,3 1 16,4 0-16,1 1 0,4 0 15,1 0-15,2 0 0,2 1 16,-6-2-16,-4 1 0</inkml:trace>
  <inkml:trace contextRef="#ctx0" brushRef="#br1" timeOffset="158933.2232">6356 11116 0,'0'0'0,"0"0"0,0 0 15,0 0-15,0 0 0,0 0 0,32-9 16,-32 9-16,30-2 0,-9 1 15,5 1-15,0 0 0,3 1 16,1 1-16,3 0 0,6 1 16,-1 0-16,-3 3 0,-2 1 15,0 0-15,-5-1 0,-6-2 0</inkml:trace>
  <inkml:trace contextRef="#ctx0" brushRef="#br1" timeOffset="159105.1165">6436 11414 0,'0'0'0,"0"0"15,0 0-15,33 3 0,-13-2 0,4 0 16,5 0-16,10-1 0,1 1 16,2-1-16,5-1 0,3-1 15,-6-1-15,-6 1 0,-8 0 16,-6 1-16</inkml:trace>
  <inkml:trace contextRef="#ctx0" brushRef="#br1" timeOffset="159417.5486">7294 11115 0,'0'0'0,"0"0"0,0 0 16,0 0-16,-3 22 0,3-22 15,-6 25-15,6-25 0,-12 35 0,4-15 16,-1 2-16,1 0 0,-1 1 16,-2 6-16,1 1 0,1-1 15,-2-1-15,0 5 0,2 0 16,1-3-16,3-3 0,2-4 15,-1-2-15,2-4 0,1-3 0,0-4 16,0-3-16,1-3 0,0-4 16,2 0-16,1-5 15,1 2-15,-1 0 0,-2 0 0</inkml:trace>
  <inkml:trace contextRef="#ctx0" brushRef="#br1" timeOffset="159901.9527">7210 11060 0,'0'0'16,"0"0"-16,0 0 0,0 0 0,0 0 15,24-9-15,-24 9 16,0 0-16,26 0 0,-26 0 0,22 5 16,-10-1-16,1 1 0,-1 4 15,1 2-15,0-1 0,-2 0 0,-3 3 16,-2 0-16,-3 0 15,-2 0-15,-5 3 0,-4 1 16,-2 0-16,-1-2 0,-3 0 16,-3-3-16,-1-1 0,-1-1 15,0-1-15,0 0 0,4-2 16,2-2-16,2-1 0,2-1 16,1 0-16,3-2 0,5-1 0,4 2 15,5-3-15,3 0 0,1 0 16,2 1-16,-1 0 0,1 1 15,0-1-15,1 0 0,1 1 16,-1 1-16,0 1 0,-1 0 16,-4 1-16,0 1 0,-3 1 15,-1 2-15,-2 2 0,-2 0 0,-4-1 16,-3 1-16,-2 1 0,0 0 16,-2 1-16,-2 0 0,0-1 15,0-1-15,0 1 0,-1 0 16,1-2-16,2 0 0,-1-3 15,0-1-15,1-1 0,2-3 0,0-4 16,2-2-16,0 1 0,1 0 16,1 1-16</inkml:trace>
  <inkml:trace contextRef="#ctx0" brushRef="#br1" timeOffset="160120.7155">7626 11148 0,'0'0'0,"0"0"16,0 0-16,28-4 0,-28 4 0,33-5 16,-12 3-16,3 2 0,1 2 15,7-1-15,-1 1 0,0 0 16,-2 1-16,0 0 0,1 0 16,-5 1-16,-3-2 0,-1 1 15,-2-1-15,-8-1 0,-2-1 0,-4-1 16,-4-1-16,0 0 15,-1 2-15,3-3 0</inkml:trace>
  <inkml:trace contextRef="#ctx0" brushRef="#br1" timeOffset="160402.0396">7738 11347 0,'0'0'0,"0"0"0,0 0 15,-10 24-15,5-13 0,-1 5 16,1 3-16,-1 2 0,1 2 16,-3 8-16,1 0 0,1 1 15,-3-1-15,2 9 0,2-1 16,-1-4-16,2-3 0,-1-2 0,2 0 16,0-3-16,1-3 15,-2-2-15,2-1 0,1-4 16,0-4-16,0-3 0,0-3 0,0-4 15,1-3-15,0 0 0,-2-8 16,1-3-16,0-3 0,0 1 16,0 3-1,1 1-15</inkml:trace>
  <inkml:trace contextRef="#ctx0" brushRef="#br1" timeOffset="160558.3007">7647 11468 0,'0'0'0,"0"0"16,0 0-16,0 0 0,18-17 15,-18 17-15,30-12 0,-11 6 16,2 2-16,4 0 0,3 2 16,9 1-16,0 1 0,-1 1 15,0 2-15,1-1 0,-7 0 0,-6 0 16</inkml:trace>
  <inkml:trace contextRef="#ctx0" brushRef="#br1" timeOffset="168011.7552">6853 9205 0,'0'0'0,"-26"-6"16,-8-1-16,-11-2 0,-11-1 0,-18-2 15,-20-2-15,-35-5 0,12 1 16,6 7-16,4 4 16,2 6-16,3 3 0,-2 5 0,1 3 15,5 4-15,3 2 0,2 1 16,-1 0-16,6 4 0,2 3 16,1 4-16,0 4 0,8 2 15,4 1-15,1 4 0,-1 5 16,4 1-16,-1 3 0,8 4 15,5 3-15,3 2 0,2 3 0,-4 1 16,-3 1-16,13 0 0,10-1 16,6 3-16,6 2 0,4-1 15,-1-3-15,2 6 0,2 5 16,4-5-16,2-1 0,5 1 16,3 4-16,1-4 0,2-2 15,4 7-15,1 4 0,8-6 16,6-6-16,7 3 0,0 3 15,-1-5-15,1-4 0,5 1 16,4 0-16,3-3 0,3-3 0,7 1 16,5-1-16,0-2 0,1-3 15,8 2-15,6 2 0,1-5 16,1-4-16,5-1 0,4-1 16,-3 1-16,0-2 0,6 1 15,3-1-15,-2-4 0,2-4 0,10 3 16,9 2-16,-10-3 15,-2 0-15,7-5 0,5-2 16,-1 0-16,-3 0 0,3-4 0,4-4 16,-9 0-16,-3-1 0,9-1 15,7 0-15,-11-8 16,-4-5-16,-1-7 0,-2-4 0,-2-1 16,0-3-16,4-4 0,0-3 15,-4-5-15,-5-3 0,10-8 16,6-6-16,-7 0 15,-3 0-15,6-9 0,0-8 16,-1-4-16,-1-3 0,-20 11 16,-12 7-16,10-12 0,6-9 15,-9 9-15,-7 6 0,5-9 16,4-4-16,-16-3 0,-9-1 0,3-6 16,2-6-16,-4 11 15,-5 6-15,-3-12 0,-2-6 16,-7 11-16,-3 7 0,-1-11 15,-2-8-15,-6 12 0,-6 8 0,-3-12 16,-2-9-16,-5 7 0,-2 5 16,-7-5-16,-3-4 0,-1 7 15,-5 5-15,-7-1 0,-4-3 16,1 4-16,1 3 0,-4-2 16,-2-3-16,-1 8 0,-7 7 0,0-3 15,-3-2-15,-1 4 0,-1 1 16,-6-1-16,-5 3 0,1 2 15,2 4-15,-8 0 0,-7-2 16,8 6-16,4 2 0,-8 3 16,-5 2-16,1 5 0,2 4 15,-7 0-15,-5-2 0,4 4 0,4 3 16,-5 2-16,-2 1 0,5 4 16,3 1-16,-12 2 0,-6 3 15,8 5-15,6 3 0,-6 6 16,-3 4-16,7 4 0,9 0 15,-7 12-15,-7 8 0,27-12 16,13-7-16,13-5 0</inkml:trace>
  <inkml:trace contextRef="#ctx0" brushRef="#br1" timeOffset="168699.2539">8277 11391 0,'0'0'0,"0"0"0,0 0 16,0 0-16,0 0 0,36-9 0,-36 9 16,38-4-16,-15 2 0,1 0 15,3 0-15,-1 2 0,0 0 0,5 0 16,-6-2-16,-3 0 0,-3 2 16,-3-1-16</inkml:trace>
  <inkml:trace contextRef="#ctx0" brushRef="#br1" timeOffset="168855.5753">8297 11550 0,'0'0'0,"0"0"0,0 0 16,0 0-16,27 7 0,-27-7 0,29 1 16,-29-1-16,45 0 0,-18-1 15,1 1-15,1-2 0,3-2 16,4 0-16,-6 1 0,-5 0 15</inkml:trace>
  <inkml:trace contextRef="#ctx0" brushRef="#br1" timeOffset="169246.1913">8946 11232 0,'0'0'15,"0"0"-15,0 0 0,28-5 0,-16 3 16,2 2-16,2 0 0,0 1 16,2 0-16,3 2 0,-1 2 15,-1 2-15,-3 0 0,-4 1 16,-2 1-16,-4-1 0,-3 1 16,-6 0-16,-7 0 0,-2 2 15,-3-1-15,-5 0 0,-4 1 16,0-1-16,0 0 0,1 0 15,0 1-15,-1 2 0,1 1 0,2-3 16,2-2-16,5-1 0,3 0 16,3 0-16,4 2 15,4-4-15,2 0 0,6-1 0,1 0 16,6 1-16,5-2 0,3 3 16,4-2-16,-1 2 15,0 1-15,8 2 0,-2-2 0,-4 0 16,-2 0-16,-7-2 15,-2-2-15,-4 0 0</inkml:trace>
  <inkml:trace contextRef="#ctx0" brushRef="#br1" timeOffset="170308.7544">3623 13182 0,'0'0'0,"0"0"0,0 0 0,37-5 16,-37 5-16,36-3 0,-8 1 15,13-2-15,0 1 0,6 0 16,2-1-16,9 1 0,-3-1 0,13 3 16,-3 1-16,-5 0 0,-7 0 15,8 0-15,-2 1 0,-6 2 16,-6 0-16,-2-1 15,-4 1-15,-6 1 0,-9 1 0,-4-1 16,-4-1-16,-5-1 0,-3 0 16,-8-2-16,-4-1 15,2 1-15,-2-1 0,2 1 16</inkml:trace>
  <inkml:trace contextRef="#ctx0" brushRef="#br1" timeOffset="170589.9927">3511 13278 0,'0'0'0,"0"0"0,0 0 0,26 0 15,-26 0-15,33 0 0,-9-1 0,6 0 16,6 1-16,15-1 0,3-2 15,0 0-15,2 0 0,14 2 16,2 0-16,5 2 0,-5 2 16,8 1-16,-6 0 0,-13-2 15,-10-1-15,2 3 0,-5 3 16,-14-4-16,-7-1 0,-5-3 16,-3-1-16,-5 0 0,-4 1 0,-3 1 15</inkml:trace>
  <inkml:trace contextRef="#ctx0" brushRef="#br1" timeOffset="170855.6149">4554 12926 0,'0'0'0,"0"0"16,0 0-16,21 6 0,-21-6 15,24 10-15,-8-1 0,-3-1 16,1 1-16,3 2 0,-1 2 16,1 3-16,1 0 0,-2 7 15,0 1-15,-4-1 0,-3 1 16,-9 3-16,-6 2 0,-1-1 16,-2-1-16,-7 9 0,-3 3 15,-3-4-15,0-3 0,-5 3 16,0-1-16,6-9 0,6-4 0,4-6 15</inkml:trace>
  <inkml:trace contextRef="#ctx0" brushRef="#br1" timeOffset="171230.6664">5704 12948 0,'0'0'16,"0"0"-16,0 0 0,0 0 16,-20 26-16,20-26 0,-24 31 15,9-13-15,-3 2 0,-2 2 0,-2 4 16,-7 9-16,-3 1 0,3 3 15,-1 1-15,-2 5 0,3-7 16,-4 9-16,1-3 0,3-5 16,4-5-16,5-3 0,2-1 15,4-6-15,6-3 0,-1-7 16,2-4-16,4-5 16,1-5-16,9-14 15,10-9-15,-6 5 16,0 2-16,-5 4 0</inkml:trace>
  <inkml:trace contextRef="#ctx0" brushRef="#br1" timeOffset="171496.2648">5636 12865 0,'0'0'0,"0"0"0,0 0 15,0 0-15,0 0 0,0 0 0,4 21 16,-4-21-16,0 0 0,8 36 15,-4-20-15,1 3 0,-2 3 0,1 1 16,2 4-16,-3 1 16,2 3-16,0 9 15,1 0-15,0-3 0,-2-2 0,-1 5 16,-2-1-16,0-4 0,0-3 0,-1-2 16,-1-2-1,-1-4-15,-1-4 0,-3-7 0,-1-4 16,2-2-16,1-1 0,0-2 15</inkml:trace>
  <inkml:trace contextRef="#ctx0" brushRef="#br1" timeOffset="171636.9647">5466 13306 0,'0'0'0,"0"0"15,0 0-15,0 0 0,0 0 0,0 0 16,31-2-16,-31 2 0,35-1 15,-11 1-15,2 0 0,2 0 16,2-2-16,-3 1 0,-4 1 16,-3-1-16</inkml:trace>
  <inkml:trace contextRef="#ctx0" brushRef="#br1" timeOffset="171933.835">6056 13020 0,'0'0'0,"0"0"0,0 0 16,0 0-16,0 0 0,0 0 16,-7 32-16,7-32 0,-3 32 0,-2-12 15,1 1-15,0 4 16,-1 1-16,1 3 15,-3 2-15,-1 6 0,1-3 0,-1-2 16,0-2-16,-2 3 0,0-4 16,2-3-16,1-4 0,0-3 15,3-5-15,1-5 0,2-5 16,-2-7-16,2-5 0,1 2 16,0 0-16,0 2 0</inkml:trace>
  <inkml:trace contextRef="#ctx0" brushRef="#br1" timeOffset="172418.211">6050 13005 0,'0'0'0,"0"0"0,0 0 16,0 0-16,0 0 0,0 0 0,25 4 15,-25-4-15,23 6 0,-23-6 16,27 14-16,-14-6 0,2 3 15,-1 0-15,0 5 0,-3-2 16,-2 1-16,-3 0 0,-4 0 16,-4 1-16,-4 0 0,-4 4 15,-3 1-15,-3-3 0,-5-2 0,-1-1 16,0-1-16,3-2 16,-1-1-16,0 1 0,2-1 0,4-2 15,3-3-15,3-1 0,4-1 16,1-1-16,-1-2 0,4-1 15,7-6-15,0 2 0,3 0 0,5 0 16,4 0-16,1 0 16,1-2-16,-3 3 0,2 2 15,0 1-15,0 1 0,-4 1 16,-1 2-16,-1-1 0,-3 1 0,0 3 16,-4 2-16,-3 2 0,-2 2 15,-3 2 1,-3 4-16,-4 0 15,-2 2-15,1-2 0,3-1 0,-5 5 0,1-4 16,2-2-16,-1-5 0,0 0 16,2-1-16,-1-6 0,2-2 15,1 0-15,2-1 0,-2 1 0</inkml:trace>
  <inkml:trace contextRef="#ctx0" brushRef="#br1" timeOffset="172715.0861">6550 13159 0,'0'0'0,"0"0"0,0 0 16,0 0-16,-8 24 0,8-24 16,-7 25-16,4-9 0,0 1 0,-2 3 15,-1-1-15,0 2 0,1-1 16,-1 7-16,-2 1 0,3-3 15,1-2-15,1 0 0,2 0 16,0-3-16,1 1 0,2-3 16,2 0-16,1-4 0,4-2 15,5-2-15,6-1 16,-1-1-16,0-1 0,0-3 0,6-1 16,-3-3-16,-1-2 0,0 1 15,-5 1-15,-1-2 0</inkml:trace>
  <inkml:trace contextRef="#ctx0" brushRef="#br1" timeOffset="172902.5867">6615 13134 0,'0'0'0,"0"0"16,0 0-16,0 0 0,26 0 0,-26 0 15,33 3 1,-13 0-16,-3 1 0,-2-2 0,-1-1 0,-1 0 16,-2-1-16,-2 1 0</inkml:trace>
  <inkml:trace contextRef="#ctx0" brushRef="#br1" timeOffset="173058.8675">6556 13341 0,'0'0'0,"0"0"16,0 0-16,32 3 0,-32-3 16,40-3-16,-14 3 0,4-1 15,0-1-15,3 0 16,-5 0-16,-5 0 0</inkml:trace>
  <inkml:trace contextRef="#ctx0" brushRef="#br1" timeOffset="173293.2359">7049 13125 0,'0'0'0,"0"0"16,0 0-16,0 0 0,24-3 0,-24 3 15,29-1-15,-29 1 0,42 1 0,-18 0 16,2 1-16,0 0 15,2 0-15,3 2 0,-1-1 16,-4 0-16,-4-1 0,-2 0 16,-4 0-16,-3-2 15,-3-1-15,-2 0 0,-1 0 0,-2 0 16</inkml:trace>
  <inkml:trace contextRef="#ctx0" brushRef="#br1" timeOffset="173558.9043">7144 13225 0,'0'0'0,"0"0"0,0 0 16,-7 23-16,7-23 0,-9 28 15,5-8-15,-1 2 0,-2 3 0,-1 12 16,0 4 0,1 7-16,-4 5 0,3-4 15,1-5-15,1 12 0,-1 10 16,3-6-16,0-5 0,1 5 15,1-4-15,1-8 0,1-7 0,1-2 16,1-2-16,0-9 0,-2-8 16,1-6-16,2-5 0,0-8 15,2-5-15,0 2 0,-2 1 16,-1-2-16</inkml:trace>
  <inkml:trace contextRef="#ctx0" brushRef="#br1" timeOffset="173730.7627">7132 13474 0,'0'0'0,"0"0"0,0 0 0,0 0 16,26-10-16,-26 10 0,39-10 16,-14 5-16,4 1 0,3 1 15,3 2-15,9-2 0,0 1 0,0-1 16,-8 1-16,-7 0 0</inkml:trace>
  <inkml:trace contextRef="#ctx0" brushRef="#br1" timeOffset="174090.1623">8198 12838 0,'0'0'0,"0"0"0,0 0 0,0 0 16,0 0-16,0 0 0,0 0 16,-2 28-16,2-28 0,-5 27 15,5-27-15,-3 34 0,3-16 0,0 1 16,0 1-16,0 1 0,0 2 15,0-2-15,0 1 0,-1 3 16,0 0-16,2-5 0,2 1 16,0-4-16,1-1 0,-2-3 15,0-2-15,-1-3 0,1-2 16,2-6-16,0-5 0,-2-1 0,-1-1 16,1-2-16,-1 2 15,0 1-15</inkml:trace>
  <inkml:trace contextRef="#ctx0" brushRef="#br1" timeOffset="174402.6878">8293 12843 0,'0'0'0,"0"0"0,0 0 15,0 0-15,7-18 0,-7 18 16,0 0-16,10-22 0,-10 22 16,12-14-16,-5 7 0,1 1 15,1 1-15,-1 2 0,1-1 16,-1 1-16,0 1 0,-1 3 0,0 1 15,0 2-15,-1 3 16,1 2-16,-3 2 16,1 0-16,-2 0 0,-1 2 0,-1 0 15,0 2-15,-1 1 0,0 6 0,-1-1 16,0 0-16,0 1 0,0 0 16,0 1-16,-1 0 0,1 0 15,-2-3-15,1-2 0,2 0 16,-2-2-16,1-3 0,-1 0 15,-1-2-15,1-1 0,-2-2 16,-3-2-16,1-4 0,-1-3 0,1 0 16,1 1-1,1-1-15</inkml:trace>
  <inkml:trace contextRef="#ctx0" brushRef="#br1" timeOffset="174590.2299">8218 13014 0,'0'0'0,"0"0"0,0 0 0,0 0 16,0 0-16,0 0 0,0 0 16,0 0-16,26-16 0,-26 16 15,0 0-15,30-3 0,-30 3 0,19 0 16,-7 0-16,-2 1 0,-1-1 16,-5 0-16,-4 0 15,2-1-15,-2 1 0,2-1 0</inkml:trace>
  <inkml:trace contextRef="#ctx0" brushRef="#br1" timeOffset="174746.4596">8223 13079 0,'0'0'0,"0"0"16,0 0-16,0 0 0,0 0 0,0 0 15,0 0-15,0 0 16,0 0-16,26 4 0,-26-4 16,0 0-16,33 1 0,-33-1 15,0 0-15,29 3 0,-21-3 16,-1 0-16,-1 0 0,0 0 15</inkml:trace>
  <inkml:trace contextRef="#ctx0" brushRef="#br1" timeOffset="175012.1269">7775 13327 0,'0'0'0,"0"0"0,0 0 15,28-4-15,-28 4 0,40-5 0,-13 1 16,2-1-16,1 0 0,13-4 16,4 0-16,-4 1 0,-3 2 15,10-1-15,-1 0 16,-6 1-16,-5 1 0,1-1 0,-3 3 16,-8 0-16,-5 0 0,-4 1 15,-3-1-15,-6 1 0,-3 0 16,-2 1-16,-5 1 0,-1-3 0,-5 2 15,3-2-15,-1 2 0,2 0 16</inkml:trace>
  <inkml:trace contextRef="#ctx0" brushRef="#br1" timeOffset="175355.8353">8261 13343 0,'0'0'0,"0"0"0,0 0 15,0 0-15,0 0 0,-10 29 16,10-29-16,-5 18 0,4-7 0,0-2 15,0-1 1,0 0-16,0 0 0,1-1 0,0-1 16,0 0-16,0-1 0,0-1 15,0-2-15,0 0 0,-1 1 0,1-3 32,0 0-32,0-4 15,0-2-15,1 0 0,0-1 0,0 1 0,0-2 16,1 1-16,1-1 0,-1 0 15,0 1-15,1 0 0,2 1 0,0-2 16,3 0 0,-1 0-16,1 2 0,2 0 0,1 1 15,0 1-15,0 0 0,0 1 16,-2-1-16,0 1 0,-1 1 0,-2-1 16,1 0-16,-2 2 0,0-1 15,-3-1-15,-1 1 16,0-2-16,0 2 0,0-1 0</inkml:trace>
  <inkml:trace contextRef="#ctx0" brushRef="#br1" timeOffset="175621.4901">8041 13349 0,'0'0'0,"0"0"0,0 0 15,0 0-15,-17 20 0,17-20 0,-15 19 16,8-7-16,-1-1 0,0 4 15,0 5 1,0 2-16,-2 1 0,1-2 0,1-3 16,-3 9-16,1 1 0,-1-1 15,0 0-15,-2 0 0,1-2 16,3-7-16,1-3 0,1 0 16,1-3-16,2-4 0,0-1 0,3-4 15,1-3 1,4-3-16,3-2 0,-2 0 0,-1 1 15,-1 1-15</inkml:trace>
  <inkml:trace contextRef="#ctx0" brushRef="#br1" timeOffset="175824.6279">8081 13448 0,'0'0'0,"0"0"0,0 0 0,0 0 15,0 0-15,0 0 0,14 25 16,-14-25-16,16 20 0,-16-20 15,27 29-15,-10-13 0,-1 0 0,3 2 16,1 2-16,10 6 0,2 0 16,2-2-16,3-2 15,6 6-15,0-2 0,4 0 0,0-2 16,-3-3-16,-2-5 0,-1-1 16,-11-3-16,-6-2 0</inkml:trace>
  <inkml:trace contextRef="#ctx0" brushRef="#br1" timeOffset="176340.2446">9446 13272 0,'0'0'0,"0"0"16,0 0-16,0 0 0,0 0 0,-13 20 15,13-20-15,0 0 0,-20 30 16,20-30-16,-30 31 0,13-13 16,0-2-16,-1 3 0,2 2 15,-8 4-15,1-2 0,0 0 16,-1 0-16,2-3 0,1 0 0,-1 3 15,2 0-15,4-2 0,1 1 16,2-4-16,2-3 16,2-2-16,1 0 0,3-3 15,0-1-15,3-3 0,2-1 0,1 0 16,2-1-16,0-1 16,1 0-16,6-2 0,3 1 15,4-2-15,4-1 0,-3-1 0,0-1 16,4 1-16,4-1 0,-1 1 15,0 1-15,1 0 0,-2 0 16,7 0-16,1 1 0,-1 1 16,-1 1-16,-2 0 0,1 0 15,-2 0-15,1 0 0,-2 0 16,1-1-16,-4-2 0,-3-2 0,-4-3 16,-1 0-16,-3 1 15,-2 1-15,-2 0 0</inkml:trace>
  <inkml:trace contextRef="#ctx0" brushRef="#br1" timeOffset="176918.4065">9400 13260 0,'0'0'0,"0"0"15,0 0-15,0 0 0,0 0 0,0 0 16,0 0-16,28-5 0,-28 5 16,32-2-16,-32 2 0,42-1 15,-18 2-15,2-1 0,1-1 16,1 1-16,-1 1 0,9 1 16,0 1-16,-2-1 0,-2 0 0,0 2 15,0 2-15,4-1 16,-4-1-16,-3 1 0,-4-2 15,-1 2-15,-3 1 0,-3-2 16,-2-1-16,-3-1 0,-2 0 0,-2-1 16,-1 2-16,-1-2 0,0 1 15,-2-1-15,1-1 0,-2 1 16,0 0-16,-4-1 16,1 2-16,-1-2 0,0 2 0,-1 1 15,-2 0-15,0 0 0,0 2 0,-2 0 16,0-1-1,-1 3-15,1 0 0,-2 3 0,0 1 16,-2-1-16,-1 0 0,-3 2 16,-3 3-16,1-1 15,-2 0-15,-3 3 0,2 1 0,-1-1 16,-1 1-16,1-2 0,0-1 16,1 0-16,-1 0 0,2-1 15,2 0-15,1-1 0,0 1 0,1-1 16,1-1-16,0 1 0,1-2 15,0 0-15,0 0 0,0-2 16,1-1-16,2-1 0,3 0 16,0-2-16,3-1 0,2-4 15,2-1-15,-2 1 0,3-2 16,-3 2-16</inkml:trace>
  <inkml:trace contextRef="#ctx0" brushRef="#br1" timeOffset="177074.7217">10352 13549 0,'0'0'0,"0"0"0,0 0 16,0 0-16,0 0 0,0 0 0,0 0 15,0 0-15</inkml:trace>
  <inkml:trace contextRef="#ctx0" brushRef="#br1" timeOffset="190325.3052">4378 4027 0,'0'0'0,"0"0"16,0 0-16,0 0 0,0 0 0,0 0 16,0 0-16,0 0 0,0 0 15,22-13-15,-22 13 0,22-5 16,-22 5-16,29-4 0,-11 0 15,2 2-15,1-1 0,2 2 16,3-1-16,1 0 0,-1 1 0,12-1 16,3 1-16,0-1 0,-3 1 15,13-1-15,2 2 0,-2-1 16,-1 1-16,11-2 0,0 0 16,-5-1-16,-3 2 0,11-1 15,4-1-15,-7 1 0,-4 0 16,4 1-16,0-1 0,-1 0 15,-3-1-15,13 0 0,0 0 16,-6 2-16,-4 3 0,27-2 16,-6 0-16,-9-3 0,-7-1 0,1-1 15,-1 1-15,-10-1 0,-6-4 16,2 2-16,0 0 0,-5 3 16,-6 1-16,5-1 0,-1 0 15,-6-1-15,-5 1 0,3 1 16,2 0-16,-9-4 0,-6-3 15,-1 4-15,-1 0 0,-8 5 0,3 0 16,-1-2-16,3 1 16,-4 0-16,-3 1 0,3 4 15,0-1-15,-2 2 0,-2-1 0,-1 3 16,-2 3-16,0-3 0,-2-1 16,1-1-16</inkml:trace>
  <inkml:trace contextRef="#ctx0" brushRef="#br0" timeOffset="202213.4007">23359 7093 0,'0'0'15,"0"0"-15,0 0 0,0 0 16,0 0-16,0 0 0,0 0 0,0 0 16,0 0-16,0 0 0,0 0 15,0 0-15,0 0 0,0 0 16,0 0-16,0 0 0,0 0 16,0 0-16,0 0 0,0 0 15,0 0-15,0 0 0,0 0 16,0 0-16,0 0 0,-17 17 15,17-17-15,0 0 0,0 0 0,0 0 16,0 0-16,0 0 0,0 0 16,-1 24-16,1-24 0,0 0 15,0 0-15,0 0 0,0 0 16,20 9-16,-20-9 0,0 0 16,0 0-16,24 0 0,-24 0 15,0 0-15,0 0 0,24-5 16,-24 5-16,0 0 0,0 0 15,20-12-15,-15 10 0,-2 0 0,-1 0 16,0-3-16,-1-1 0,-1 1 16,0 1-16,-1 0 0,-2 1 15,0 0-15,-1 0 0,-2 2 16,-1 0-16,1 1 0,-2 0 16,0 1-16,1 1 0,-1 0 15,0 0-15,2-1 0,0 1 0,1 0 16,0 1-16,2 1 15,0 0-15,0 1 0,2-2 16,1 2-16,1-2 0,2 1 0,0 0 16,1-2-16,2-1 0,2 0 15,1 1-15,1-1 0,0 0 16,0-1-16,-1-1 0,0 0 16,-1 0-16,-1-1 0,0 0 15,0 0-15,-2-2 0,1 1 16,-2 0-16,0-2 0,1 0 0,-2 1 15,-1-1-15,-1-1 0,1 2 16,-2-2-16,-2 1 16,0 1-16,0 1 0,-2 0 0,-2 1 15,-1 1-15,0 0 0,-3 2 16,-1 2-16,1 1 0,0-2 16,1 2-16,0 1 0,2-2 15,0 0-15,1 0 0,2 0 16,1 2-16,1-1 0,0 2 0,1-2 15,1 0-15,1 0 0,2-1 16,0 1-16,1-2 0,1 0 16,0 1-16,2-2 0,0 1 15,-1-1-15,0-1 0,0 0 16,0 0-16,-1-1 0,0-1 16,0 1-16,0-1 0,-1 0 0,0-1 15,1-2-15,-2 1 0,-1 1 16,1-2-16,-2 1 15,0 0-15,-1 0 0,0 0 0,-1 1 16,0 0-16,-2-1 0,-1 1 16,-2 0-16,0 2 0,-2 1 15,-1 0-15,0 3 0,1-2 16,-1 1-16,0 0 0,0 1 16,3 0-16,-1 3 0,3-2 15,0 1-15,1 0 0,1 0 0,1-1 16,2 0-16,0 1 0,1-2 15,1 0-15,3-1 0,-1-1 16,1 0-16,0 0 0,2-1 16,-1-1-16,-1 1 0,1-1 15,0-2-15,-1 1 0,0-1 16,-1 0-16,0-1 0,-1-1 16,-1 0-16,1 1 0,-1-2 15,-1 1-15,-1 0 0,-1 0 0,-1-1 16,0 1-16,0 0 0,-2 2 15,-2 0-15,0 2 0,-2 0 16,-1 2-16,0 0 16,0 0-16,0 1 0,1-1 0,-1 2 15,2-2-15,2 1 0,-1 0 16,1 1-16,1 0 0,1 1 16,0 1-16,2 0 0,2-1 15,0 0-15,0 0 0,0-2 0,-1 1 16</inkml:trace>
  <inkml:trace contextRef="#ctx0" brushRef="#br0" timeOffset="203760.4114">24720 6409 0,'0'0'0,"0"0"15,0 0-15,0 0 0,0 0 0,0 0 16,0 0-16,0 0 0,0 0 16,0 0-16,0 0 15,0 0-15,0 0 0,-2 30 0,2-30 16,-6 25-16,6-25 0,-7 30 15,2-7-15,-1-1 0,-1 0 16,0 10-16,-1 2 16,0-3-16,2-3 0,0 0 0,1-1 15,-1-1-15,2-3 0,-1 3 16,2 0-16,0-4 0,0-3 16,1-5-16,1 0 0,0-2 15,0-1-15,0-2 0,0-1 16,0-3-16,0 0 0,-1-2 15,2-3-15,-3 6 0,1 3 0,1-3 16,0-1-16,0 0 0</inkml:trace>
  <inkml:trace contextRef="#ctx0" brushRef="#br0" timeOffset="204104.1163">24623 6466 0,'0'0'0,"0"0"0,0 0 16,0 0-16,0 0 0,17-21 16,-17 21-16,18-9 0,-18 9 15,25-5-15,-12 1 0,0 2 16,1 0-16,0 3 0,3 1 16,-1 0-16,1 1 0,-2 1 15,0 2-15,-1-1 0,-2 1 0,-2 2 16,-1-2-16,-2 1 0,0 1 15,-4-1-15,-2 0 0,-2 0 16,-1 1-16,-2 0 0,-4 1 16,-1-2-16,-1 0 0,0 0 15,-1 2-15,-3-1 0,0-1 16,-2 0-16,0-1 0,-1-2 16,2 0-16,-1-1 0,1-1 15,2-1-15,0 2 0,2-5 16,1-1-16,3-1 0,0 1 15,2 1-15</inkml:trace>
  <inkml:trace contextRef="#ctx0" brushRef="#br0" timeOffset="205494.8669">23476 7082 0,'0'0'0,"0"0"0,0 0 16,0 0-16,0 0 0,0 0 16,0 0-16,0 0 0,0 0 15,0 0-15,0 0 0,0 0 16,0 0-16,0 0 0,0 0 16,0 0-16,0 0 0,0 0 15,22 10-15,-22-10 0,0 0 0,0 0 16,22 15-16,-22-15 0,0 0 15,21 10-15,-21-10 0,17 8 16,-8-1-16,0-3 0,0 2 16,0-2-16,-2 1 0,2 1 15,1 0-15,0 1 0,1 0 0,1 0 16,0 1-16,1 0 16,-1-1-16,0 1 0,1 1 15,-1 0-15,0 0 0,0-1 0,2 0 16,-1 1-16,0 0 0,1 1 15,1 0-15,-1-2 0,-1 2 16,5 1-16,-1 1 0,-2 0 16,-1 0-16,2 0 0,-1-2 15,-1 0-15,0-1 0,1 1 16,3 0-16,-2-1 0,0 0 0,-2 0 16,-1 0-16,-1 2 15,-1 0-15,3-1 0,0 2 16,-1 0-16,0 0 0,2-1 0,-1 0 15,-1-2-15,0-1 0,-1-1 16,0 2-16,-1-1 0,-1-1 16,0 1-16,0-1 0,-1 0 15,1 2-15,0-2 0,1 0 16,0-1-16,0 0 0,0 1 16,-1-2-16,0 2 0,-1 2 0,0-3 15,0-1-15,-2-1 16,1 0-16,-1 0 0,-1 0 15,0-1-15,-1 1 0,1 0 0,-1-2 16,1 2-16,-2 0 0,2-1 16,-1 0-16,0-1 0,-1 1 15,1 2-15,0-2 0,0-1 16,-2 1-16,0-1 0,0 0 16,1 0-16,-2-1 0,0-1 15,0 1-15,-2-1 0,3 0 0,-3 0 16,2 2-16,-2-2 0,2 1 15,-2-1-15,0 0 16,2 1-16,-2-1 0,0 0 16,0 0-16,0 0 0,0 0 0,0 0 15,0 0-15,0 0 0,0 0 16,0 0-16,0 0 0,0 0 16,0 0-16,0 0 0,0 0 15,-4-4-15,4 4 0,0 0 0,-4-4 16,4 4-16,0 0 0,-4-5 15</inkml:trace>
  <inkml:trace contextRef="#ctx0" brushRef="#br0" timeOffset="207526.1774">23012 7593 0,'0'0'15,"0"0"-15,0 0 0,0 0 0,0 0 16,-8 30-16,8-30 15,-7 28-15,4-14 0,-1 4 0,-2 3 16,1 1-16,-1 2 0,-2 8 16,0 1-16,-1-1 0,-1-1 15,-1 1-15,0 0 0,-1 6 16,1-2-16,1-2 0,1 1 16,1-4-16,3-4 0,-1-1 15,2-2-15,-1-3 0,2-4 0,1-2 16,0-1-16,0-2 0,1-2 15,0-3-15,0-1 16,0-3-16,1-3 0,0 0 0,0-6 16,0 0-16,0 3 0,0-1 15</inkml:trace>
  <inkml:trace contextRef="#ctx0" brushRef="#br0" timeOffset="207932.4262">22853 7554 0,'0'0'0,"0"0"0,0 0 16,0 0-16,0 0 0,34-12 15,-34 12-15,29-3 0,-15 3 0,2 1 16,1 2-16,2 1 0,0 2 15,-1-1-15,0 2 0,2 2 16,-3 1-16,-2 2 0,-3 2 16,-2-1-16,-1 0 0,-3 2 15,-1-1-15,-2 0 0,-2-2 0,-2 0 16,-3 0-16,-3-2 16,-2 1-16,-2-2 0,-2 0 15,0 0-15,-1-1 0,0-1 16,-1-1-16,0-1 0,1 1 0,-1-2 15,-2-1-15,1-1 0,0 0 16,2-2-16,1 0 16,0 0-16,2 0 0,0-1 0,1-2 15,3-2-15,0 0 0,2 1 16,-1 0-16,2 1 0</inkml:trace>
  <inkml:trace contextRef="#ctx0" brushRef="#br0" timeOffset="209229.3528">24935 5201 0,'0'0'0,"0"0"0,0 0 16,0 0-16,0 0 0,0 0 16,-16 18-16,16-18 0,0 0 0,-21 22 15,21-22-15,-19 16 16,12-6-16,-3 1 0,-1 4 16,0-1-16,0 1 0,-2 2 15,1 1-15,0 0 0,0 0 0,-1 2 16,1-4-16,2-2 0</inkml:trace>
  <inkml:trace contextRef="#ctx0" brushRef="#br0" timeOffset="209401.2707">24236 6069 0,'0'0'0,"0"0"0,0 0 0,-19 22 16,11-14-16,-1 2 0,-1 1 0,1 0 16,2-1-16,-2 1 0,1-3 15,2 0-15</inkml:trace>
  <inkml:trace contextRef="#ctx0" brushRef="#br0" timeOffset="209510.6462">23975 6409 0,'0'0'0,"0"0"15,0 0-15,0 0 0,-15 18 0,7-9 16,0 1-16,0 1 0,-2 2 15,0 0-15,-1 1 0,2 0 16,1-3-16,0-1 0</inkml:trace>
  <inkml:trace contextRef="#ctx0" brushRef="#br0" timeOffset="209666.8886">23658 6835 0,'0'0'0,"0"0"16,0 0-16,0 0 0,0 0 0,-11 19 15,11-19-15,0 0 0,-12 28 16,6-17-16,1 1 16,-1-3-16,1 0 0,0-1 15,1-1-15,0-2 0</inkml:trace>
  <inkml:trace contextRef="#ctx0" brushRef="#br0" timeOffset="209838.8015">23443 7140 0,'0'0'0,"0"0"16,0 0-16,0 0 0,0 0 16,0 0-16,0 0 0,0 0 15,-16 17-15,16-17 0,0 0 16,0 0-16,0 0 0,-16 14 16,16-14-16,0 0 0,0 0 0,0 0 15,0 0-15,0 0 0</inkml:trace>
  <inkml:trace contextRef="#ctx0" brushRef="#br0" timeOffset="216026.5921">23865 7480 0,'0'0'0,"0"0"16,0 0-16,0 0 0,0 0 0,0 0 15,0 0-15,0 0 0,0 0 16,0 0-16,0 0 0,0 0 15,0 0-15,-10 20 0,10-20 16,0 0-16,0 0 0,0 0 16,-21 17-16,21-17 0,0 0 0,0 0 15</inkml:trace>
  <inkml:trace contextRef="#ctx0" brushRef="#br0" timeOffset="216589.1495">20188 7693 0,'0'0'0,"0"0"0,0 0 16,0 0-16,0 0 0,0 0 15,0 0-15,0 0 0,0 0 0,0 0 16,0 0-16,0 0 0,0 0 16,0 0-16,0 0 15,0 0-15,0 0 0,0 0 0,0 0 16,0 0-16</inkml:trace>
  <inkml:trace contextRef="#ctx0" brushRef="#br0" timeOffset="217495.3911">23643 7493 0,'0'0'16,"0"0"-16,0 0 0,0 0 0,0 0 16,0 0-16,0 0 15,0 0-15,0 0 0,0 0 0,0 0 16,0 0-16,0 0 0,0 0 15,0 0-15,0 0 0</inkml:trace>
  <inkml:trace contextRef="#ctx0" brushRef="#br0" timeOffset="220964.3526">25593 6990 0,'0'0'0,"0"0"16,0 0-16,0 0 0,0 0 0,0 0 15,0 0-15,0 0 0,0 0 16,0 0-16,0 0 0,0 0 16,0 0-16,0 0 0,0 0 15,0 0-15,0 0 0,0 0 16</inkml:trace>
  <inkml:trace contextRef="#ctx0" brushRef="#br0" timeOffset="221573.6987">24087 6056 0,'0'0'0,"0"0"16,0 0-16,0 0 0,0 0 16,0 0-16,0 0 0,0 0 0,0 0 15,0 0-15,0 0 16,0 0-16,0 0 0,0 0 16,0 0-16,4 21 0</inkml:trace>
  <inkml:trace contextRef="#ctx0" brushRef="#br0" timeOffset="227683.3932">23913 9378 0,'0'0'0,"0"0"16,0 0-16,-17 11 0,17-11 15,-21 16-15,5-4 0,1 0 16,-2 2-16,-8 6 0,-5 3 16,1 0-16,-1 1 0,-11 8 15,-2 3-15,0-3 0,0 0 0,-11 12 16,-2 6-16,2-4 0,2-5 16,-13 12-16,-2 3 15,-1 2-15,10-3 0,-37 28 0,0-3 16,14-12-16,9-10 0,-3 6 15,-3 4-15,8-7 16,6-6-16,-8 9 0,-7 5 0,13-10 16,8-5-16,-8 10 0,-5 5 15,5-7-15,3-7 0,-5 6 16,-5 5-16,10-6 0,8-4 0,-8 3 16,-5 4-16,8-7 0,7-5 15,-6 6-15,-6 2 16,9-10-16,6-6 0,-4 9 15,-3 6-15,3-5 0,2-3 0,-4 1 16,-2 1-16,11-8 0,6-2 16,-5 2-16,-4 2 0,9-8 15,6-5-15,-5 5 0,-3 2 16,7-6-16,4-3 0,-3-1 16,-4 2-16,4-3 0,2-2 0,-1 4 15,1 3-15,2-9 0,2-5 16,2 6-16,0 4 0,6-2 15,5-1-15,-4-8 0,-2-2 16,5-6-16,5-3 0,3 0 16,4 0-16,1-5 0,4-3 0,0 0 15,0 0-15,-1-2 16</inkml:trace>
  <inkml:trace contextRef="#ctx0" brushRef="#br0" timeOffset="228949.0858">20034 12845 0,'0'0'0,"0"0"16,0 0-16,0 0 0,0 0 0,0 0 15,0 0-15,0 0 0,24-3 16,-24 3-16,0 0 0,33-3 15,-33 3-15,31 1 0,-12-2 16,1 0-16,1 0 0,3-1 16,3 1-16,3 1 0,2 0 15,12-1-15,4-2 0,-2 2 16,-1 0-16,13-1 0,0-1 0,9 0 16,-2-1-16,1 0 0,3 1 15,9 0-15,-3 1 0,2-1 16,1 0-16,7 1 0,-5 2 15,1-4-15,2-1 0,29 0 16,-12 1-16,-1-1 0,-1 0 16,-7 3-16,-3 5 0,2-3 15,1-1-15,0-3 0,-3 1 0,5 1 16,3 2-16,-3-1 0,-1 0 16,15 0-1,10 1-15,-13-2 0,-8 0 0,-4 2 16,-3 3-16,0 1 0,2 2 15,6-2-15,3-4 0,0 0 0,0-1 16,2-2-16,2-1 0,-5 1 16,-3 0-16,24 3 15,17 1-15,14 2 16,9 1-16,-41-2 0,-29-1 0,17-1 16,11-1-16,-9 4 15,-6 0-15,19-1 0,14 0 16,-23 0-16,-13 0 0,-1 1 0,1 2 15,0 0-15,2 1 0,3-3 16,3 0-16,-1 0 0,-1 2 0,0 1 16,0 2-16,-8-1 15,-4 0-15,7-1 0,6 1 16,-6-2-16,-7 1 0,5-4 0,2-3 16,-5 2-16,-3 1 0,-2 1 15,1 0-15,-5 0 0,-4 0 16,11 3-16,6 3 15,-5-1-15,-3-1 0,-6-1 16,-5-1-16,-8-2 0,-7-2 0,2 2 16,0 1-16,-1-1 0,1 0 15,1 0-15,0 1 0,-10-1 16,-7 1-16,-4-1 0,-2 0 16,1-1-16,-1-1 0,-3-1 15,-2 0-15,-4-1 0,-1-1 16,-12 2-16,-7 1 0,-3-2 15,-4 0-15,-2-4 0,0-1 16,-2 1-16,-2 3 0,-1 0 16,0 1-16,-3-2 0,-2-2 0,-2-2 15,-3-4-15,2 4 0,2 1 16,-1 3-16</inkml:trace>
  <inkml:trace contextRef="#ctx0" brushRef="#br0" timeOffset="230058.5618">24002 9301 0,'0'0'0,"0"0"15,0 0-15,0 0 0,0 0 0,24 12 16,-24-12-16,22 11 0,-22-11 15,26 12-15,-9-4 0,2 1 16,2 2-16,2 1 0,1 0 16,3 1-16,0 2 0,9 4 15,3 0-15,0 2 0,0 0 16,13 7-16,1-1 0,-3-1 16,-2 0-16,14 6 0,2 2 15,3 1-15,-5-2 0,2 2 0,1 1 16,-2-1-16,-3-1 0,11 7 15,-1 2-15,22 15 0,-13-6 16,4 0-16,2-1 0,-9-6 16,-4-3-16,-1 4 0,2 2 15,-1-7-15,-2-4 0,6 8 16,4 6-16,-8 3 0,-4-1 0,6 1 16,4-2-16,-4-5 0,-3-4 15,4 11-15,4 10 0,-4-10 16,-3-5-16,10 1 0,5 1 15,-5-4-15,-4-1 0,6 7 16,4 5-16,-5-4 0,-4-2 16,8 3-16,6 4 0,-7-5 15,-6-5-15,7 4 0,5 3 16,-9-2-16,-4-1 0,5 1 0,4 3 16,-7-8-16,-3-5 15,2 8-15,4 3 0,-8-4 16,-4-3-16,0 0 0,3 1 0,-12-5 15,-8-1-15,1 2 16,2 1-16,-4-9 0,-2-6 0,-1 4 16,1 2-16,-4-3 0,-4-1 0,0-3 15,-1-3-15,-5-3 16,-1-3-16,-4 2 0,-1-1 16,-2-1-16,-2 1 0,-3-6 15,-5-3-15,-4-6 0,-3-4 0,-5 0 16,-3-1-16,-2 0 0,-3-2 15,0 0-15,0 0 0,0 0 16,0 0-16,-3-3 0,0 1 16,-6-2-16,-3 0 0,-7 6 15,-6 4-15,5-1 0,5-2 0,3 0 16</inkml:trace>
  <inkml:trace contextRef="#ctx0" brushRef="#br0" timeOffset="230792.9245">25681 8782 0,'0'0'0,"0"0"0,0 0 15,-25 19-15,14-9 0,-4 3 16,-5 4-16,-1 0 0,-1 1 0,-8 10 16,1 4-16,-8 5 15,2-2-15,0 3 0,1 1 16,-5 3-16,4-5 0,0-1 16,4-1-16,3-5 0,5-4 0,-1 4 15,3 0-15,6-7 16,4-5-16,1-4 0,1-3 0,3-4 15,0-3-15,2-3 0,1-1 16,2-3-16,1-3 0,2-7 16,2-5-16,1 4 0,-2 2 0,-1 1 15</inkml:trace>
  <inkml:trace contextRef="#ctx0" brushRef="#br0" timeOffset="231058.5433">25488 8700 0,'0'0'0,"0"0"15,0 0-15,0 0 0,0 0 0,15 18 16,-15-18-16,15 22 0,-15-22 16,15 30-16,-7-11 15,-1 0-15,1 3 0,0 1 0,0 2 16,2 6-16,-2 0 0,1 1 15,-1 0-15,0-2 0,-1-1 0,2 5 16,0-2-16,-4-3 16,0-2-16,-5-4 0,-3-3 15,-1-3-15,0-2 0,1-5 16,-1-1-16,2 0 0</inkml:trace>
  <inkml:trace contextRef="#ctx0" brushRef="#br0" timeOffset="231199.209">25357 9104 0,'0'0'0,"0"0"15,0 0-15,33-4 0,-13 3 0,8-1 16,9 2-16,11 0 16,2 0-16,-1 1 0,-8-1 0,-8 0 15</inkml:trace>
  <inkml:trace contextRef="#ctx0" brushRef="#br0" timeOffset="231917.9636">30958 13248 0,'0'0'0,"0"0"0,0 0 16,0 0-16,0 0 0,-11 20 15,11-20-15,-10 19 0,10-19 0,-16 24 16,5-9-16,-1 3 16,-2-1-16,0 1 0,0 0 15,0 0-15,2 0 0,-2 6 16,0-1-16,2-1 0,1-2 0,2-2 15,1-1-15,0-4 0,1-1 16,1-4 0,2-2-16,-1-4 0,1-2 0,-1 0 0,2 0 15,1 0-15</inkml:trace>
  <inkml:trace contextRef="#ctx0" brushRef="#br0" timeOffset="232246.0931">30802 13077 0,'0'0'0,"0"0"0,0 0 16,0 0-16,25 0 0,-25 0 15,26 14-15,-9-4 16,3 1-16,1 3 0,1 3 0,4 6 16,-3 3-16,-2 2 15,-1 1-15,-3 0 0,-3 0 0,-2 4 16,-5 0-16,-4-4 15,-3-2-15,-5-3 0,-5 0 0,-6-2 16,-4-4-16,-2-2 0,-2-1 16,0-2-16,0-1 0,-7 0 15,-1-2-15,0-4 0,1-2 16,-1-1-16,-1-2 0,4 1 16,4-2-16,4-2 0,3 0 15,3-1-15,2-1 0,2 0 0,1-1 16,0-3-16,0-4 0,2 2 15,2 3-15,0 1 0</inkml:trace>
  <inkml:trace contextRef="#ctx0" brushRef="#br0" timeOffset="232402.4255">31389 13840 0,'0'0'0,"0"0"0,0 0 0,0 0 16,0 0-16,0 0 0,0 22 0,0-22 16,0 0-16,-20 14 0,20-14 15,0 0-15</inkml:trace>
  <inkml:trace contextRef="#ctx0" brushRef="#br0" timeOffset="233605.5575">18845 12865 0,'0'0'0,"0"0"0,0 0 16,0 0-16,-11 22 0,11-22 15,-10 27-15,6-12 0,0 0 0,-1 4 16,1 1-16,-1 0 15,1 0-15,-3 6 0,1 0 0,-2-4 16,-1 0-16,-2 0 16,-2 0-16,0-2 0,0-1 0,-1-1 15,1-1-15,2-1 0,1-2 0,0 1 16,1-1-16,3-1 16,0-1-16,3-1 0,2 0 15,2 0-15,2 0 16,5 0-16,2-2 0,2-2 0,2-1 0,2 0 15,0 0-15,2 0 0,0 1 16,4-1-16,3-2 0,-1 0 16,-1 0-16,7-1 15,1 1-15,-6-1 0,2-1 16,0-1-16,-2-2 0,-4 0 16,-4 0-16,0-1 15,-2-1-15,-4-6 16,-2-3-16,-3 4 0,-1 1 0,0 1 0</inkml:trace>
  <inkml:trace contextRef="#ctx0" brushRef="#br0" timeOffset="233839.9223">18773 12651 0,'0'0'0,"0"0"0,0 0 0,21-3 16,-21 3-16,32-4 0,-11 3 15,3 1-15,3-2 0,11 4 16,0 0-16,0 1 0,-1 3 16,3 0-16,-5 2 0,-6-2 15,-6-1-15,-4 0 0</inkml:trace>
  <inkml:trace contextRef="#ctx0" brushRef="#br0" timeOffset="233996.2444">18783 13012 0,'0'0'0,"0"0"16,0 0-16,26 3 0,-26-3 0,42 5 15,-9-3-15,5 0 16,2 0-16,13 1 0,-1-1 0,1 0 15,-10 1-15,-8-3 0</inkml:trace>
  <inkml:trace contextRef="#ctx0" brushRef="#br0" timeOffset="236965.0796">23954 9406 0,'0'0'0,"0"0"16,0 0-16,0 0 0,0 0 15,0 0-15,0 0 0,0 0 16,0 0-16,0 0 0,0 0 16,0 0-16,0 0 0,0 0 15,0 0-15,0 0 0,0 0 0,0 0 16,0 0-16,0 0 0,0 0 15,0 0-15,0 0 0,0 0 16,0 0-16,0 0 0,0 0 16,0 0-16,0 0 0,0 0 15,0 0-15,0 0 0,0 0 0,13-21 16,-13 21-16,0 0 16,0 0-16,0 0 0,0 0 15,0 0-15,0 0 0,0 0 16,6-22-16,-6 22 0,0 0 0,0 0 15,0 0-15,0 0 0,0 0 16,0 0-16,0 0 0,0 0 16,0 0-16,0 0 0,0 0 15,0 0-15,0 0 0,0 0 16,0 0-16,0 0 0,0 0 16,0 0-16,0 0 0,0 0 15,0 0-15,0 0 0,-2 22 16,2-22-16,0 0 0,-6 23 15,6-23-15,-7 21 0,7-21 0,-9 18 16,9-18-16,-9 20 0,5-10 16,-2 3-16,-1 1 0,1 0 15,-1 0-15,1 1 0,-1 3 16,0-1-16,1 1 0,-3 4 16,-1 1-16,2-4 0,2-2 0,0-3 15</inkml:trace>
  <inkml:trace contextRef="#ctx0" brushRef="#br0" timeOffset="237121.3921">23635 10325 0,'0'0'0,"-3"8"0,-1 4 0,-2 0 16,1 0-16,-5 9 0,-1 4 16,0 1-16,0 1 0,-3 6 15,-1 3-15,2-4 0,1 1 0,0 0 16,-1 0-16,-1-3 0,1-2 15,1-2-15,2-6 0,2-3 16</inkml:trace>
  <inkml:trace contextRef="#ctx0" brushRef="#br0" timeOffset="237246.3331">23267 11268 0,'0'0'16,"-2"6"-16,0 3 0,-2 2 16,-2 0-16,-3 8 0,-1 2 15,0 2-15,1-1 0,-1 4 16,0 3-16,-2 4 0,-1-2 0,3-6 15,2-5-15,1-3 0</inkml:trace>
  <inkml:trace contextRef="#ctx0" brushRef="#br0" timeOffset="237402.5901">22976 12201 0,'0'0'0,"0"0"0,0 0 16,-8 27-16,4-17 0,-1 2 0,-3 1 15,-1 4-15,1 2 0,1-2 16,-1 0-16,1-3 0,1-2 16,0-2-16,2-1 0,-1-1 15</inkml:trace>
  <inkml:trace contextRef="#ctx0" brushRef="#br0" timeOffset="237558.8453">22815 12633 0,'0'0'0,"0"0"16,0 0-16,0 0 0,0 0 0,0 0 15,-8 21-15,8-21 0,0 0 16,0 0 0,-8 19-16,6-14 0,-1 0 0,1-1 15,0 2-15,-1-1 0,-3-2 16,2 0-16,-1 0 0,2-1 0</inkml:trace>
  <inkml:trace contextRef="#ctx0" brushRef="#br0" timeOffset="238262.0435">22665 13289 0,'0'0'0,"0"0"16,0 0-16,0 0 0,0 0 0,0 0 15,0 0-15,-7 26 0,7-26 16,-8 22-16,8-22 0,-10 34 16,2-17-16,0 5 15,-2 4-15,-1 2 0,0 0 0,-3 12 16,1 1-16,0 2 15,-1-1-15,-5 11 0,-1 1 0,-3 7 16,2 0-16,2-2 0,2-4 16,1-4-16,2-3 0,1 3 15,2-2-15,1-5 0,1-1 16,2-8-16,2-6 0,0-4 16,1-2-16,2-6 0,1-4 15,-2-4-15,1-4 0,2-5 0,0 0 16,1-7-16,3-3 0,0-6 15,1-5-15,1-6 0,-1-2 16,1 4-16,-2 6 0,0 2 16</inkml:trace>
  <inkml:trace contextRef="#ctx0" brushRef="#br0" timeOffset="238621.4134">22638 13260 0,'0'0'0,"0"0"0,0 0 0,0 0 15,0 0-15,0 0 0,31-12 0,-31 12 16,27 1-16,-27-1 0,32 6 16,-15-1-16,-2 2 0,2 1 15,-1 0-15,-1 2 0,-2 1 0,-1 5 31,-1 3-31,-3-1 16,-4 1-16,0 3 0,-3-2 0,-4-1 16,-2 1-16,-2-4 0,0 1 0,-6-2 15,-1-3-15,-2 1 0,-2 0 0,0-1 16,1-1-16,0-3 0,2 0 16,-5-2-1,0 0-15,5-4 0,0 0 0,2-4 16,1-3-1,2 1-15,2 1 0,2 1 0</inkml:trace>
  <inkml:trace contextRef="#ctx0" brushRef="#br0" timeOffset="238793.2834">23381 13375 0,'0'0'0,"0"0"0,0 0 0,0 0 16,0 0-16,0 0 0,0 0 16,0 0-16,0 0 0,0 0 15,0 0-15,0 0 0</inkml:trace>
  <inkml:trace contextRef="#ctx0" brushRef="#br0" timeOffset="239793.3731">24620 9651 0,'0'0'15,"0"0"-15,0 0 0,0 0 16,0 0-16,0 0 0,0 0 16,0 0-16,-3 23 0,3-23 15,0 0-15,-11 27 0,11-27 0,-11 23 16,2-7-16,1-2 16,1 2-16,-2 0 0,-1 2 15,1-2-15,0 0 0,-2 5 0,1 0 16,1-3-16,2-2 0,0 0 15,0 0-15,1 0 0,0-2 16,0-1-16,-2 0 0,-2-2 16,-1-2-16,2-1 0,2-1 15,0-3-15</inkml:trace>
  <inkml:trace contextRef="#ctx0" brushRef="#br0" timeOffset="240043.3421">23788 9935 0,'0'0'0,"0"0"0,0 0 15,0 0-15,0 0 0,0 0 0,36 4 16,-36-4-16,32 6 0,-12-2 15,2 0-15,1 1 0,1 1 16,3 0-16,2 0 0,7 3 16,-1 0-16,1 1 0,-1 1 15,-5-1-15,-5-3 0,-4 0 16</inkml:trace>
  <inkml:trace contextRef="#ctx0" brushRef="#br0" timeOffset="241449.6606">24027 10003 0,'0'0'0,"0"0"0,0 0 16,0 0-16,0 0 0,0 0 15,25 1-15,-25-1 0,0 0 0,28 8 16,-28-8-16,21 6 0,-21-6 15,25 6-15,-10-3 16,-1 1-16,0 0 0,1-2 0,-1 0 16,-1-1-16,0 1 0,-1 0 15,1 3-15,-1 0 0,1 0 0,-2-2 16,-1 0-16,-1 0 0,-2 0 16,0 0-16</inkml:trace>
  <inkml:trace contextRef="#ctx0" brushRef="#br0" timeOffset="242715.3908">25896 13206 0,'0'0'16,"0"0"-16,0 0 0,0 0 0,0 0 15,0 0-15,0 0 16,0 0-16,27-15 0,-27 15 0,28 2 15,-28-2-15,31 4 0,-14 2 16,3 0-16,1 3 0,0 0 16,0 1-16,0 2 15,2 3-15,-3 0 0,-2 1 0,-3 0 16,-4 1-16,-2 1 0,-5-1 16,-3 0-16,-2-1 0,-3-3 15,-6-1-15,-5-3 0,-3 1 0,-1-3 16,-3-1-16,-3-1 0,-6 2 15,0-1-15,1-3 16,3-1-16,0 0 0,2 0 0,2 0 16,2 0-16,3-1 0,4 0 0,3-1 15,2 0 1,2 0-16,2 0 0,2 0 0,0 0 16,3 0-16,5 4 0,2-1 15,6 0-15,-1 1 0,1 0 0,2 3 16,3 0-16,1 1 0,1-1 15,-1 3-15,1 1 0,-2-1 16,-2 1-16,0 0 0,-1 1 16,-1 1-16,-2 2 0,-1 6 15,-2 0-15,-4-6 0,-2 0 16,0-1-16,-3 1 0,-3-2 16,0-1-16,-4 1 0,-3 0 15,-2-2-15,-2-1 0,-4-1 16,-1-1-16,0 0 0,1 1 0,-5-1 15,0-1-15,2-1 0,1-2 16,2 0-16,3-1 0,4-1 16,2 0-16,3 0 0,0 0 15,3 0-15,-1-1 0,1 0 16,0-2-16,1 1 0,2 0 0,3 1 16,6-2-16,-2 1 0,0-1 15,-1 1-15</inkml:trace>
  <inkml:trace contextRef="#ctx0" brushRef="#br0" timeOffset="243496.6953">21419 13260 0,'0'0'0,"0"0"0,0 0 0,0 0 16,0 0-16,0 0 0,0 0 15,0 0-15,0 0 0,-10 26 16,10-26-16,-7 19 0,7-19 0,-7 25 16,3-9-16,0 0 15,-1 0-15,0 2 0,-1 0 0,0 1 16,-1 1-16,-1 0 15,-1 0-15,0 3 0,0-3 0,0-1 16,0-1-16,2 0 0,2-1 16,-1-1-16,1-1 0,0-2 15,2-2-15,0-1 0,0-2 16,0-1-16,1-1 0,1-2 16,0 0-16,0-1 0,1-3 0,-2 3 15,2-3-15,0 0 16,-3-4-16,2-2 0,0-1 15,1 0-15,0 2 0,0 0 0</inkml:trace>
  <inkml:trace contextRef="#ctx0" brushRef="#br0" timeOffset="244699.8593">20201 10751 0,'0'0'0,"0"0"16,0 0-16,0 0 0,0 0 16,0 0-16,0 0 0,28-7 15,-28 7-15,25-1 0,-7 0 16,0 2-16,0 0 0,4 2 16,4 0-16,-2 0 0,-1 0 0,5 3 15,-4 3-15,-3-1 16,-2 0-16,-4 1 0,-2 1 0,-2 1 15,-2 0-15,-3 1 0,-4 2 16,-3 0-16,-4 0 0,-6 2 16,-5 1-16,-2-2 0,0-1 15,-3 0-15,-1-1 0,-6 3 16,0-2-16,3 0 0,1-2 16,3 0-16,3-1 0,2-1 15,0 1-15,3-3 0,1 0 0,2-2 16,1 1-16,4-3 0,0 1 15,3-1-15,2 0 16,0-2-16,1 1 0,2 0 0,3 1 16,1-1-16,1 0 0,6 1 15,2-1-15,1-1 0,0 0 0,2-1 16,1-2-16,0 1 16,1 1-16,2-1 0,2 0 15,-2-1-15,-2-1 0,-1 2 16,-1 0-16,-2 0 0,1 2 0,1-1 15,1 0-15,-2 0 0,0 0 16,-1 0-16,-2-1 0,-1 2 16,0 2-16,0-3 0,3 2 15,-1 1-15,2 1 0,-1-2 16,2 1-16,-3-1 0,-3-1 0,-2 1 16</inkml:trace>
  <inkml:trace contextRef="#ctx0" brushRef="#br0" timeOffset="245949.948">27856 10471 0,'0'0'0,"0"0"0,0 0 16,0 0-16,0 0 0,0 0 0</inkml:trace>
  <inkml:trace contextRef="#ctx0" brushRef="#br0" timeOffset="246137.3938">27816 10485 0,'0'0'0,"0"0"16,0 0-16,0 0 0,0 0 0,0 0 15,0 0-15,0 0 0,0 0 16,0 0-16</inkml:trace>
  <inkml:trace contextRef="#ctx0" brushRef="#br0" timeOffset="246293.6519">27859 10443 0,'0'0'0,"0"0"16,0 0-16,0 0 0,0 0 16,0 0-16,0 0 0,-28 0 15,28 0-15,0 0 0</inkml:trace>
  <inkml:trace contextRef="#ctx0" brushRef="#br0" timeOffset="255372.2187">27904 10189 0,'0'0'0,"0"0"16,0 0-16,0 0 0,0 0 15,0 0-15,0 0 0,0 0 16,27 1-16,-27-1 0,0 0 15,34 7-15,-34-7 0,31 10 16,-13-5-16,0 1 0,1-2 0,0 3 16,0 0-16,-1 1 0,0 0 15,-3 1-15,0 0 0,1 2 16,-1 0-16,-3 1 0,-2 1 16,-6-2-16,-4 0 0,-3 0 15,-4-1-15,-2-1 0,-3 0 0,-4 0 16,-6 1-16,-1 0 15,1 0-15,-4-2 0,-4-1 16,0 1-16,0-1 0,-7 1 16,1-2-16,3 2 0,2-1 0,2 0 15,4-1-15,3-1 0,4 0 16,3 0-16,0 0 0,4-2 16,3 2-16,2-4 0,3 0 15,3-1-15,0 0 0,7-3 16,7 1-16,2 0 0,4-1 0,-3 1 15,-3 0-15,-2 0 0</inkml:trace>
  <inkml:trace contextRef="#ctx0" brushRef="#br0" timeOffset="255750.5307">28495 10254 0,'0'0'0,"0"0"0,0 0 16,0 0-16,0 0 0,0 0 15,-26 4-15,26-4 0,-21 3 0,21-3 16,-28 3-16,28-3 16,-31 7-16,14-2 0,-2 2 15,1 1-15,1 1 0,-1 1 0,2 1 16,-4 3-16,1 1 0,3 0 15,1-1-15,3 0 0,1 0 16,4-1-16,4 0 0,1 1 16,1 1-16,4 1 0,4 2 15,2-2-15,2-1 0,2 1 0,2 1 16,1-2-16,-1-1 0,2 1 16,0 0-16,4 1 0,-1-4 0,-2 2 15,-3 0-15,-3-4 16,-3-4-16,-1-1 15,-3 0-15,1-2 0</inkml:trace>
  <inkml:trace contextRef="#ctx0" brushRef="#br0" timeOffset="257984.9917">24267 10944 0,'0'0'0,"0"0"0,0 0 16,0 0-16,0 0 0,29 2 15,-29-2-15,30 3 0,-15-3 0,3 1 16,3-1-16,1 1 0,1 0 15,8 0-15,2 0 16,0 0-16,0 1 0,3 0 0,3 0 16,7 1-16,0 0 15,4-1-15,4 0 0,-4 1 16,-5-1-16,8 3 0,-1 1 0,-3-3 16,-1 0-16,8 4 0,-1 1 15,-5-2-15,-4-4 0,0 2 16,2 1-16,-6 3 0,-5 3 15,0-4-15,-1 0 0,-3-4 16,-3-2-16,-5 1 0,-3 1 16,-4-2-16,-3 2 0,-3-3 0,-1 1 15,-2-1-15,-2 0 0,-3-1 16,-1-1-16,-1 4 0,-2-2 16,-1 2-16,-4-1 0,-3-1 15,-1 0-15,0 0 0,1 0 16,3 0-16</inkml:trace>
  <inkml:trace contextRef="#ctx0" brushRef="#br0" timeOffset="258516.3292">24149 11040 0,'0'0'0,"0"0"0,0 0 16,0 0-16,0 0 0,0 0 15,0 0-15,0 0 0,0 0 0,0 0 16,0 0-16,0 0 0,0 0 16,-16 21-16,16-21 15,-10 25-15,10-25 0,-14 29 0,3-11 16,0 2-16,-2 0 0,1 3 16,0 0-16,-2 6 0,1 0 15,-2 0-15,1 1 0,1-2 16,-1 0-16,-1 4 0,1-2 15,0-3-15,2-1 0,1-5 16,1-4-16,2-2 0,1-3 0,1-2 16,2-2-16,1-4 15,-1 0-15,1-2 0,0-2 16,1-3-16,-1-1 0,1-3 0,-1-3 16,0-1-16,-1 0 0,1-3 15,-1-2-15,0-1 0,1 0 16,0-1-16,-1-1 0,1-1 15,0 1-15,1 3 0,-1 2 16,1 2-16</inkml:trace>
  <inkml:trace contextRef="#ctx0" brushRef="#br0" timeOffset="259328.7971">24617 11322 0,'0'0'16,"0"0"-16,0 0 0,0 0 0,0 0 15,8-22-15,-8 22 0,5-18 16,-3 7-16,-1 0 0,-1-1 16,0 1-16,-1 1 0,-1 0 15,-1 0-15,-1 1 0,0 0 16,-3 2-16,0 1 0,-3 3 16,-1 1-16,-2 0 0,-2 2 15,2 0-15,0 2 0,0 2 16,-1 2-16,-3 3 0,0 1 15,-1 2-15,0 4 0,1-1 16,3-2-16,2 1 0,2 1 16,1-1-16,2 0 0,2-1 15,0 1-15,3-2 0,1-1 0,2-1 16,3 1-16,1-2 0,3-3 16,1-1-16,2-1 0,0-1 15,0-2-15,1 0 0,2-2 16,0 0-16,0-2 0,0-2 15,3-1-15,-2 1 0,-1-1 0,0-1 16,-2-4-16,-1 1 0,-2 2 16,-2-2-16,0-2 15,-2 2-15,1 0 0,-2 0 0,0 1 16,-1 0-16,0 0 0,-1 0 16,0 2-16,-1 1 0,-1 2 15,0 2-15,0 2 0,-3-3 16,3 3-16,-4 4 0,1 0 15,-2 3-15,1 0 0,-2 2 16,0 2-16,-1 1 0,2-1 0,-3 3 16,-1 2-16,-2 4 0,0 1 15,0 2-15,0 2 0,0 0 16,1-1-16,-1 2 0,0 1 16,-1-2-16,0 0 0,-5 4 15,0 1-15,1-4 0,2-1 0,1-3 16,0-2-16,2-2 15,3-2-15,0-1 0,1 0 16,2-3-16,0-3 0,2-1 0,1-3 16,1-1-16,1-4 0,3-2 15,4-5-15,0 0 0,2 0 16,-1 1-16,-3 0 0,1 1 16</inkml:trace>
  <inkml:trace contextRef="#ctx0" brushRef="#br0" timeOffset="259516.3486">24703 11455 0,'0'0'16,"0"0"-16,0 0 0,23-4 16,-23 4-16,22-1 0,-22 1 0,32 2 15,-14-1-15,-1 0 0,1 0 16,0 1-16,-2-1 0,3 0 15,-4 0-15,-1 0 16</inkml:trace>
  <inkml:trace contextRef="#ctx0" brushRef="#br0" timeOffset="259813.2039">25251 11353 0,'0'0'0,"0"0"0,0 0 16,0 0-16,0 0 0,16 22 0,-16-22 15,17 17-15,-17-17 0,17 20 16,-8-8-16,0 2 0,0 2 16,0 0-16,0 0 15,-2 2-15,0 0 0,1 4 0,-3 1 16,1-3-16,-2 0 0,-1-2 15,0-1-15,-2 0 0,-1-3 0,0 0 16,0 0-16,-1-3 0,-1-1 16,1-3-1,1 0-15,0-4 0,0-3 0,0 0 16,0-4-16,0 2 0,0-1 0,0 3 16</inkml:trace>
  <inkml:trace contextRef="#ctx0" brushRef="#br0" timeOffset="260110.0905">25453 11379 0,'0'0'0,"0"0"0,0 0 15,0 0-15,0 0 0,0 0 0,-23 18 16,23-18-16,-15 13 0,15-13 15,-23 16-15,10-7 0,-2-1 0,1 2 16,1 1-16,0 0 0,-1 0 16,0 1-16,-1 0 15,-1 0-15,2 1 0,-4 0 16,2 0-16,1-2 0,2 0 0,2-2 16,0-1-16,3 0 0,2-1 15,1-2-15,2-3 16,1-1-16,2-1 0,0 0 15,0 0-15,0 0 0</inkml:trace>
  <inkml:trace contextRef="#ctx0" brushRef="#br0" timeOffset="260500.7784">25641 11335 0,'0'0'0,"0"0"0,0 0 16,25 4-16,-25-4 0,0 0 16,27 8-16,-17-5 0,0-1 0,-1 0 15,-1 1-15,0 1 0,-1 2 16,-2-2-16,-2 1 0,0 0 16,-3 1-16,-1 0 0,-2-1 15,0 1-15,-1 1 0,-3-1 16,-2 0-16,-1 0 0,0 0 0,-1-2 15,0 0 1,1 2-16,2-1 0,0 0 0,2-2 16,1 1-16,0-2 0,3 1 15,1 2-15,3-1 0,4 1 16,2-1-16,3 0 0,1-1 0,1 2 16,2 0-16,3-1 15,2-1-15,1-1 0,4-1 16,-1-1-16,-4 0 0,-3 0 0,-3 0 15</inkml:trace>
  <inkml:trace contextRef="#ctx0" brushRef="#br0" timeOffset="260657.051">26298 11465 0,'0'0'16,"0"0"-16,0 0 0,0 0 0,0 0 15,0 0-15,0 0 16,0 0-16,0 0 0,0 0 16,0 0-16,0 0 0</inkml:trace>
  <inkml:trace contextRef="#ctx0" brushRef="#br1" timeOffset="266291.2565">22731 11960 0,'0'0'0,"0"0"0,0 0 15,0 0-15,0 0 0,0 0 16,-24 6-16,24-6 0,0 0 0,-26 12 15,26-12-15,-29 11 16,14-6-16,-1 0 0,1 1 16,-2 1-16,1-1 0,-3 2 15,-2 2-15,0-2 0,1 1 0,-5 6 16,1 3-16,0 0 16,0 0-16,-1 1 0,-1 0 15,1-1-15,3 0 0,-2 5 0,2 1 16,1 1-16,1-1 0,0 0 15,2 1-15,1-2 0,3-2 16,0 1-16,2 1 0,1 0 16,1-3-16,2 0 0,0 1 15,1-3-15,2-2 0,0 1 16,1 3-16,1-2 0,0 0 16,2-1-16,0-1 0,1-4 0,0-2 15,2 1 1,1-1-16,-1 0 15,1 1-15,-1-1 0,1-1 0,-1 0 16,0-1-16,1-1 0,1 1 16,2-2-16,4 0 0,-1-1 15,-1-1-15,-2-1 0</inkml:trace>
  <inkml:trace contextRef="#ctx0" brushRef="#br1" timeOffset="267166.2961">23297 12022 0,'0'0'0,"0"0"0,0 0 15,0 0-15,0 0 0,18 12 16,-18-12-16,0 0 0,23 19 0,-23-19 16,24 17-16,-11-7 0,1 0 15,-1 2-15,-1 2 0,0 0 16,0 0-16,2 1 0,0 1 16,1 4-16,-1-1 0,-1 2 15,0-1-15,-2 0 0,-1 0 16,0-1-16,-1-2 0,-2 1 0,0 1 15,-1 1-15,-2-1 0,-1-1 16,-1-1-16,1 1 0,-2-3 16,-1 1-16,-1 0 0,0-1 15,-2-1-15,1 0 0,-1 0 16,0-1-16,-1 0 0,0 0 16,-3 0-16,1 0 0,-1-3 15,0-1-15,2 0 0,-1-1 16,0 0-16,0-2 0,1-1 0,0-1 15,1 1 1,1-2-16,0 1 0,1 0 0,0-1 16,0-1-16,0 1 0,-1-2 15,3-1-15,-2 3 0,2-3 0,-2 3 16,1-1-16,1-2 0,-2 3 16,2-3-16,0 0 15,0 0-15,0 0 16,0 0-16,0 0 0,0 0 0,0 0 15,0 0-15,0 0 0,0 0 16,0 0-16,0 0 0,0 0 0,-7-5 16,3-1-16,0 1 0,1 0 0,1 2 15</inkml:trace>
  <inkml:trace contextRef="#ctx0" brushRef="#br1" timeOffset="269041.3973">22267 11709 0,'0'0'0,"0"0"0,0 0 16,0 0-16,0 0 0,0 0 0,0 0 16,-6 24-16,6-24 0,0 0 15,-17 24-15,17-24 0,-15 19 0,5-8 16,-1 2-16,-3-2 15,-3 0-15,-1 0 0,0-2 16,0 0-16,0-1 0,-5 2 16,0-1-16,1-2 0,0-2 0,1-3 15,1-2 1,3-1-16,1 0 0,2-2 0,1-2 0,0-1 16,2-1-16,0-1 0,0-2 15,3 0-15,0-2 0,3-2 16,3 0-16,1 0 15,1 1-15,1-1 0,0-1 0,2 2 16,0-1-16,1 0 0,3 1 16,0 1-16,-1 1 0,3-1 15,2 0-15,-1 3 0,0-1 16,0 2-16,1 1 0,0 2 0,1 1 16,0 1-1,1 2-15,2 2 0,-1 3 0,2 1 16,3 2-16,-1 2 0,-1 1 0,0 0 15,0 1-15,-1 3 16,1 2-16,0 0 0,2-1 16,-1 2-16,-2 1 0,6 6 15,0 3-15,-3-6 16,-4-3-16,-2-4 0</inkml:trace>
  <inkml:trace contextRef="#ctx0" brushRef="#br1" timeOffset="270400.9023">23803 12654 0,'0'0'0,"0"0"0,0 0 0,0 0 16,0 0-16,5-27 0,-5 27 16,3-20-16,-3 20 0,8-24 15,-3 9-15,1-3 0,-1-1 16,1-2-16,-1-2 16,2 1-16,1 0 0,3-7 0,1 1 15,-1 2-15,0 2 0,0-1 16,-1 1-16,0 1 0,1 2 15,3-5-15,3 2 16,-2 6-16,3 0 0,0 0 0,-1 2 16,-1 4-16,1 5 15,-2-1-15,0-1 0,2 4 0,3 3 16,-1 1-16,-1 1 0,-1 2 16,1 3-16,-5 0 0,-1 2 15,3 3-15,-1-2 0,-5-2 16,-2 0-16,-1 1 0,-2-1 15,0 0-15,-2 1 0,-2-2 16,-2 0-16,-1-3 0,0 0 16,-3-1-16,-4-1 0,-1-1 15,0-1-15,-5-2 0,-2-1 16,2 1-16,1-1 0,-2 0 16,-1 0-16,2-1 0,0-1 0,0 1 15,-2 1-15,3 1 0,2-1 16,0 1-16,3 0 0,3 1 15,0 1-15,2 0 0,0 1 16,2 0-16,1 0 0,2 1 16,5-1-16,1 2 0,0-1 0,2 3 15,2 3-15,0-2 0,0 3 16,1-1-16,0 2 16,0 1-16,-1 0 0,3 5 0,0 1 15,-1 0-15,-2-1 0,-1 0 16,-2-2-16,-2-1 0,-1-3 0,-3 1 15,-2 0-15,-2-1 16,0-1-16,-2 0 0,-2-2 16,0 0-16,1-1 0,-2-2 15,-1 1-15,1-2 0,1 0 0,-2-1 16,-1-1-16,0 0 16,0 0-16,-2-1 0,1 0 15,3 0-15,2-1 0,-1-1 0,2 1 16,-1-1-16,2 2 0,0-3 15,1 3-15,1-2 0,0 1 0,0 0 16,1 0-16,0 0 16</inkml:trace>
  <inkml:trace contextRef="#ctx0" brushRef="#br1" timeOffset="270541.5319">24567 12319 0,'0'0'0,"0"0"0,0 0 0,0 0 0,0 0 15,0 0-15,0 0 0,0 0 16</inkml:trace>
  <inkml:trace contextRef="#ctx0" brushRef="#br1" timeOffset="272635.3162">14239 3588 0,'0'0'0,"0"0"0,0 0 15,0 0-15,0 0 0,4-21 16,-4 21-16,2-19 0,-1 10 15,-1-1-15,0-1 0,0 3 16,0 2-16,-1 0 0,-1-3 16,-1 0-16,0-1 0,-2 1 0,-3 0 15,0 1-15,0 1 0,-1 2 16,-4 1-16,1 2 16,0 1-16,-2 2 0,-3 3 0,1 0 15,-2 1-15,-5 5 0,-1 2 16,2 1-16,0 2 0,0 1 15,0 3-15,1 0 0,2-1 0,-3 6 16,1-1-16,3-1 16,3 1-16,3-2 0,3 1 15,2-1-15,3-1 0,3-2 0,1-2 16,2-2-16,1-2 0,5-2 16,3-2-16,1-3 0,1-1 15,4-4-15,3-4 0,-3-1 16,2-1-16,8-3 0,2 0 15,-1-3-15,-3-3 0,4 0 16,3-1-16,-2-1 0,-3 1 0,4-3 16,-2-2-16,-3 4 0,0 2 15,-3 0-15,-2-1 16,-4 1-16,-2 4 0,-4 3 16,-4 3-16,-1-1 0,-2 1 0,-2 3 15,-2 2-15,0 0 0,0 0 16,-4 3-16,0 0 0,-1 1 15,1 0-15,1 3 0,-1-2 16,2 3-16,1-1 0,1-1 16,2 0-16,1-2 0,2-3 0,0 1 15,2 0-15,1-1 0,-1 0 16,3 0-16,2 1 16,3-2-16,0-2 0,5 1 0,0 0 15,-1 1-15,-2-1 0,2 0 16,0-3-16,-1 4 0,1 0 0,-1 1 15,-2 2-15,-1-2 16,-2-1-16,-2 5 0,-2 1 16,-1 1-16,-3-2 0,-2 3 15,-3 2-15,-2-1 0,-2 1 16,-5 1-16,-2 3 0,-1-2 0,0-2 16,-2 0-16,0-1 0,1 0 15,0 1-15,-1-2 0,2 0 16,2-3-16,3-1 0,4-3 15,5-4-15,2-1 0,1-1 16,1 0-16,-2 1 0,0 2 0</inkml:trace>
  <inkml:trace contextRef="#ctx0" brushRef="#br1" timeOffset="273104.094">15363 3402 0,'0'0'0,"0"0"0,0 0 16,0 0-16,0 0 0,-15 22 15,15-22-15,-16 18 0,16-18 0,-23 24 16,7-12-16,0 2 0,-2 0 16,-2-1-16,-3 0 0,-4 2 15,1 0-15,-1-3 0,-3 0 16,1-1-16,3-2 0,-4-1 15,4-1-15,3-3 0,5-4 16,-1 0-16,1 0 0,5-1 16,0-2-16,3-2 0,2-3 15,3-1-15,3-1 0,4-1 0,3-3 16,1 2-16,0 0 0,3 0 16,2 0-16,4 1 0,1 2 15,1 2-15,-1 0 0,0 1 16,-2 1-16,0 0 0,1 1 15,-2 2-15,0 1 0,3 2 16,0 1-16,1 2 0,-1 0 0,1 1 16,-1 3-16,0 0 15,-2 1-15,1 1 0,2-1 0,-1 2 16,2 0-16,-1-1 0,-2 1 16,-1-4-16,1-2 0,-1 2 15,0 2-15,-1-4 0,-1-3 16,-2 0-16,-2-1 0,-1 1 15</inkml:trace>
  <inkml:trace contextRef="#ctx0" brushRef="#br1" timeOffset="273275.9768">15764 3496 0,'0'0'0,"0"0"16,22-2-16,-8 1 0,2 0 15,5-2-15,4-1 0,6 0 16,-1 1-16,3 0 0,2 0 15,4-1-15,-4 2 0,-3-1 16,-2 0-16,-5 0 0,-4 0 0,-3 1 16,-4 0-16,-3 1 0</inkml:trace>
  <inkml:trace contextRef="#ctx0" brushRef="#br1" timeOffset="273526.0522">16009 3394 0,'0'0'0,"0"0"0,0 0 16,0 0-16,0 0 0,-13 28 0,13-28 15,-11 19-15,5-8 0,-1 2 16,0 3-16,-1-1 0,1 1 0,1 2 15,-2 0-15,1 0 16,2-2-16,1 2 0,2-2 16,2-2-16,0-3 0,0-3 0</inkml:trace>
  <inkml:trace contextRef="#ctx0" brushRef="#br1" timeOffset="274385.3991">17036 3223 0,'0'0'0,"0"0"0,0 0 0,0 0 16,0 0-16,-14-19 0,14 19 0,0 0 16,-26 5-16,26-5 15,-26 7-15,13-1 0,-1 2 0,-2 0 16,1-2-16,-1 3 0,1 2 16,-2 3-16,1 0 0,-5 5 15,1-1-15,2 1 0,3-1 16,2 1-16,2 0 15,1 1-15,2 0 16,3-1-16,0-1 0,4-3 0,3 0 0,4-2 16,3 0-16,3-4 0,2-3 15,3-1-15,0-2 0,3-2 16,2-2-16,1-2 0,3-3 16,6-3-16,1-1 0,-1-1 15,-2 0-15,0 0 0,-1 1 16,-2-3-16,-1-1 0,-1 0 15,-1 0-15,-2 0 0,-2 1 0,-3 2 16,-2 0-16,-3 0 0,-2-1 16,-1 2-16,-2 5 0,-2-1 15,-1 2-15,-3 2 0,-1 2 16,-3-3-16,-1 3 0,-3 3 16,-1-1-16,-1 2 0,0 2 15,0 0-15,0 3 0,1-1 16,-1 2-16,1-3 0,1 0 15,2-1-15,2 1 0,-1 0 16,2-2-16,1-2 0,0 0 0,3-1 16,2 1-16,3-3 0,3-2 15,2-1-15,1-2 0,2-1 16,0 0-16,9-2 0,3 0 16,-2 1-16,1-1 0,-2 1 15,0 1-15,1 1 0,1 1 0,-1-1 16,0 0-16,3 1 15,-4 3-15,-3 1 0,-2 0 16,-4 0-16,0 1 0,-5 2 16,-1-1-16,-3 1 0,0 3 0,-3-1 15,-2 2-15,-2-1 0,-1-1 16,-3 3-16,0 2 0,-4-1 16,-2-1-16,-4 0 0,-3 1 15,-1-1-15,0 2 0,1-2 16,-1 2-16,0-1 0,2 1 15,2-1-15,4-1 0,1 0 0,3-2 16,0-2-16</inkml:trace>
  <inkml:trace contextRef="#ctx0" brushRef="#br1" timeOffset="275197.9456">17870 4085 0,'0'0'16,"0"0"-16,0 0 0,0 0 15,0-23-15,0 23 0,3-22 16,-3 22-16,7-26 0,-3 10 0,2-4 16,0-2-16,1 0 0,2-9 15,-1-3-15,1 1 0,-1 0 16,2-8-16,0 0 0,-1 1 16,-1 2-16,2-7 15,0 2-15,-1 1 0,0 2 0,0 2 16,0 2-16,-1 1 0,0 2 0,1 1 15,0 0-15,0 4 16,-1 4-16,2 0 0,0-1 16,-1 4-16,-1 1 0,2 3 15,1 3-15,0 0 0,0 2 0,3 4 16,3 1-16,-4 4 0,0 2 16,0 1-16,1 1 0,-2 2 15,-1 0-15,-1 4 0,-2 3 16,1 1-16,-1 0 0,-1 2 15,-2 2-15,-3-2 0,-1 0 16,-2 2-16,-2 1 0,-1 0 16,-2 2-16,-3-1 0,-3-2 15,-2-1-15,-4-3 0,1-2 0,-1 0 16,3-3-16,0 1 0,2 0 16,1 0-16,3-3 0,1-1 15,2-1-15,1 0 0,2-2 16,1-2-16,2 2 0,-1-4 15,4 4-15,2 0 0,2-1 16,2-1-16,2 0 0,2 0 0,5 1 16,2 0-16,-3 0 0,1-2 15,-2 1-15,1 1 0,-3 1 16,1 3-16,-2 1 0,0 1 16,-2-1-16,-2 2 0,-4 1 15,-2 1-15,-4 0 0,-3 2 16,-1 0-16,-3 2 0,-1-1 15,0 0-15,-3-1 0,-2-1 16,-2 0-16,-1-2 0,-1-1 16,1 1-16,1-2 0,2 0 0,2 0 15,1-1-15,2-1 0,1-2 16,3 0-16,2-1 0,1 0 16,0 0-16,0 0 15</inkml:trace>
  <inkml:trace contextRef="#ctx0" brushRef="#br1" timeOffset="275338.576">18725 3306 0,'0'0'16,"8"-1"-16,3-1 0,2-1 15,4-3-15,2 3 0,1 1 16,6 0-16,-1-2 0,-3 2 16,-2 2-16,-4 1 0,-3 1 0,-2-1 15,-2 2-15,-2-2 0</inkml:trace>
  <inkml:trace contextRef="#ctx0" brushRef="#br1" timeOffset="275494.8547">18581 3443 0,'0'0'0,"0"0"0,0 0 16,0 0-16,30-4 0,-30 4 15,37-4-15,-13 2 0,4 0 0,2-1 16,2 1-16,3-2 0,-5 2 15,-6-1-15</inkml:trace>
  <inkml:trace contextRef="#ctx0" brushRef="#br1" timeOffset="275963.6793">19518 3211 0,'0'0'0,"0"0"0,0 0 16,0 0-16,-19 17 0,19-17 0,-14 17 15,14-17-15,-16 25 0,9-12 16,-1 0-16,0 1 0,2 0 15,-1 1-15,0-1 0,2 0 16,2 0-16,2-1 16,2-1-16,1-1 0,1-1 0,3-1 15,0 0-15,4-1 0,2-2 16,6-1-16,3-1 0,0-1 16,0-2-16,0-1 0,1-2 15,1-1-15,1 0 0,-2-4 16,0-2-16,-1-4 0,-1 2 0,0-3 15,0 2-15,2-2 0,-3 0 16,-3-1-16,-2-1 0,-4-2 16,-2 2-16,-4-1 0,-1 0 15,-7 1-15,-2 3 0,-4 3 16,-4 1-16,-6 2 0,-6 0 16,-10-2-16,-5 2 0,8 0 15,7 2-15,4 0 0</inkml:trace>
  <inkml:trace contextRef="#ctx0" brushRef="#br1" timeOffset="280620.0766">24779 9704 0,'0'0'0,"0"0"0,0 0 0,0 0 15,0 0-15,0 0 0,0 0 16,0 0-16,-7 25 0,7-25 0,0 0 16,-12 25-16,12-25 0,-10 20 15,4-7-15,-1 0 0,2 1 16,-4 0-16,-1 0 0,0 2 16,0 0-16,1 2 0,0 0 15,-2 4-15,1-1 0,-1 1 16,0 0-16,1-1 0,0-3 0,2 2 15,0-1-15,1-1 16,1-1-16,-1-1 0,0 2 16,2-2-16,1-3 0,-1-1 0,2 1 15,-1-1-15,1-2 0,0-1 16,0-2-16,0 1 0,2-1 16,0 0-16,0-1 0,0-1 15,0 0-15,-2-2 0,-2 1 16,0-2-16,-1 0 0,1-1 15,0 0-15,1-1 0</inkml:trace>
  <inkml:trace contextRef="#ctx0" brushRef="#br1" timeOffset="281135.7265">23667 9919 0,'0'0'0,"0"0"0,0 0 0,0 0 15,0 0-15,0 0 0,0 0 16,0 0-16,0 0 0,0 0 15,0 0-15,0 0 0,27 0 0,-27 0 16,0 0-16,30 7 16,-30-7-16,25 7 0,-25-7 15,32 10-15,-13-3 0,1 0 16,2 3-16,0-2 0,-1 0 0,9 2 16,0 1-16,-1-2 0,-1 0 15,0 0-15,2-1 0,-2 0 16,-3-1-16,6 1 0,-1-1 15,-4 0-15,-3 0 0,3 0 16,0 0-16,-1 0 0,0-3 0,-2 1 16,-1 1-16,-2 0 15,-3 1-15,0-2 0,-1 1 16,0-3-16,-2 1 0,-1-1 0,0-1 16,-5 0-16,0-1 0,0 1 15,0-1-15,-2 0 0,1-1 16,-2 0-16,0 0 0,-2 0 15,-1-1-15,-2 1 0,1-5 16,-1 3-16,0-1 0,0 3 0</inkml:trace>
  <inkml:trace contextRef="#ctx0" brushRef="#br1" timeOffset="281620.1385">24696 9636 0,'0'0'0,"0"0"0,0 0 16,0 0-16,0 0 0,0 0 16,0 0-16,2 24 0,-2-24 0,0 0 15,-8 29-15,8-29 0,-9 24 16,3-9-16,0 0 16,-1 0-16,0 1 0,0 1 0,0 1 15,-1-1-15,1 0 0,-3 6 16,-1 1-16,0-3 0,0-3 0,0 3 15,1 0-15,1-2 16,0-2-16,0-1 0,-1 0 16,3 0-16,0-1 0,0 2 0,1 0 15,0-4-15,1-1 0,-1-2 16,1 0-16,0-1 0,1 1 16,-2-2-16,0-1 0,-3-3 15,-1-2-15,-3-4 0,-3-2 16,3 2-16,2-1 0,1 0 15</inkml:trace>
  <inkml:trace contextRef="#ctx0" brushRef="#br1" timeOffset="281948.3052">23814 9901 0,'0'0'0,"0"0"16,0 0-16,0 0 0,0 0 0,0 0 16,36 12-16,-36-12 0,30 13 15,-10-5-15,3-2 16,1 3-16,0-1 0,9 4 0,2 2 16,0 0-16,0 0 0,0 0 15,0 0-15,7 3 0,-3-2 16,-2 2-16,0 0 0,-4-3 15,-3-1-15,6 1 0,-2 0 16,-10-5-16,-2-1 0,0 0 16,-4-2-16,-6-1 0,-2 0 0,-1-1 15,-2 0-15,-1 1 16,-2 0-16,-2-2 0,-2-1 0,0 0 16,0-2-16,0 4 0</inkml:trace>
  <inkml:trace contextRef="#ctx0" brushRef="#br1" timeOffset="285557.8092">26220 12698 0,'0'0'0,"10"0"0,3 2 16,1-2-16,2 0 0,11 0 0,6 0 16,7-2-16,-1 1 0,4-1 15,3-1-15,-3 1 0,-2 1 16,13-1-16,4-1 0,-4 2 16,-3 2-16,8 1 0,0-1 15,-5 1-15,-3-2 0,10 0 16,3 0-16,-9 0 0,-6 1 0,2 0 15,2 1-15,-7 0 16,-4 0-16,5-1 0,5 1 16,-9-1-16,-6-1 0,6 0 0,4 0 15,-6 0-15,-3 0 0,-7 0 16,-10 0-16,-7 0 0</inkml:trace>
  <inkml:trace contextRef="#ctx0" brushRef="#br1" timeOffset="288307.9557">16391 5691 0,'0'0'0,"0"0"16,0 0-16,0 0 0,0 0 0,0 0 15,0 0-15,14-17 16,-14 17-16,0 0 0,28-8 16,-28 8-16,30-3 0,-10 0 0,3 2 15,2-1-15,3-2 0,12 0 16,4 0-16,2 0 16,1 1-16,18 0 0,5-2 15,-5 2-15,-3-2 0,15 3 0,2 1 16,7-1-16,-5-2 0,10 2 15,0 1-15,-8 1 0,-4 3 0,36-3 16,-5-3-16,-13 2 16,-7-1-16,-1 4 0,1 1 15,-8-1-15,-2 2 0,5-1 0,4 1 16,-11-5-16,-6-2 0,3 3 16,3 3-16,-6 1 0,-4-1 15,2 1-15,0-1 0,-10 0 16,-9 2-16,5-3 0,2 0 15,-5 4-15,-3-1 0,-5-1 16,-3-3-16,-6 3 0,-3 3 0,-6 1 16,-7 0-16,-6-2 0,-7-1 15,-8-2-15,-5 3 0,-4-3 16,-2 1-16,7-3 0,2 1 16,1-1-16</inkml:trace>
  <inkml:trace contextRef="#ctx0" brushRef="#br1" timeOffset="288901.7258">17796 5979 0,'0'0'0,"0"0"0,0 0 15,0 0-15,0 0 0,0 0 16,30 6-16,-30-6 0,29 3 16,-29-3-16,41 6 0,-20-3 15,0 1-15,0 1 0,0 0 16,4 2-16,-1 3 0,-6 0 0,-2 1 16,-4-1-16,-3 0 0,-6 1 15,-4 0-15,-7 2 0,-5 2 16,-5 0-16,-4-2 0,-3 0 15,-4 2-15,-5-1 0,0 0 16,0-2-16,-1 0 0,6 0 16,2 1-16,6-3 0,4-3 15,3 1-15,5-3 0,2 2 0,5-1 16,4-1-16,6-3 0,4 2 16,2-1-16,0-2 0,3 0 15,3 0-15,3 0 0,7 3 16,-1 0-16,1 1 0,0 1 15,0 4-15,0 1 0,-3-1 16,-2-3-16,-2 2 0,-5 3 16,-1 0-16,-3 1 0,-5 2 15,-4 0-15,-3 1 0,-5 0 0,-8 1 16,-7-1-16,-7 1 0,-3-2 16,-8 2-16,-4 0 0,-3 1 15,-1-2-15,-7 2 0,1-4 16,2-3-16,0-4 0,0 0 15,5-3-15,7-3 0,6-2 0,3-4 16,3-3-16,6 1 16,5 1-16,3 3 0</inkml:trace>
  <inkml:trace contextRef="#ctx0" brushRef="#br1" timeOffset="289448.6937">17037 4698 0,'0'0'0,"0"0"0,0 0 0,22-9 16,-9 6-16,4 1 0,5-2 15,10-2-15,2 0 0,8 0 16,7 0-16,13-1 0,0-1 0,18 2 16,1 3-16,-5-1 0,-3 1 15,13 1-15,-1-1 16,0 1-16,-11 4 0,28 0 0,-9 0 16,-10-1-16,-8-2 0,-5 1 15,0 0-15,-14 6 16,-9 2-16,8-7 0,5-2 15,-14-1-15,-8 0 0,-5 0 0,-5-3 16,-6 5-16,-5 3 0,-8-5 16,-6 1-16,-3 1 0,0 0 15,-3-4-15,-2 3 0,-7 0 16,-6 0-16,-7-1 0,-6 0 16,7 0-16,5 0 0,4 1 0</inkml:trace>
  <inkml:trace contextRef="#ctx0" brushRef="#br1" timeOffset="289854.9027">17058 4832 0,'0'0'0,"0"0"0,0 0 16,-5 18-16,5-18 0,-10 27 0,4-9 16,1 3-16,-1 0 0,-4 11 15,-3 2-15,0-1 0,-1-1 16,-6 7-16,-1 0 0,2-3 16,3-1-16,1 2 0,1 1 15,-2-1-15,1-6 0,2-6 16,2-1-16,1-6 0,1-5 0,1-3 15,3-2-15,0-2 16,1 0-16,-1-3 0,-1-2 16,-1-2-16,1-3 0,-1-1 0,1-3 15,-1-1-15,1-2 16,1-2-16,0-2 0,1-1 0,1-1 16,-1-1-16,0 1 15,1-1-15,-1 0 0,2 0 0,1 3 16,0 2-16,0 2 0,0 2 15</inkml:trace>
  <inkml:trace contextRef="#ctx0" brushRef="#br1" timeOffset="290589.3131">17478 4974 0,'0'0'0,"0"0"0,0 0 16,0 0-16,8-25 0,-5 17 15,1 1-15,-2-2 0,0 2 0,0-2 16,1 0-16,-1 0 15,-1 1-15,-1-1 0,0 0 16,-1 1-16,-1 2 0,-3 3 16,0 1-16,-3 2 0,-2 2 0,-2 0 15,-1 0-15,-1 1 0,1 2 16,0 1-16,1 2 16,0 2-16,0 1 0,-3 4 0,1-1 15,0 2-15,0-1 0,3-1 16,4-1-16,1 0 0,2-1 15,-1 0-15,1-2 0,-1 0 16,1-2-16,2-1 0,3-1 16,2-1-16,3-2 0,-1-1 15,3-2-15,1-2 0,2 0 0,2-1 16,2 0-16,5-4 0,-1-2 16,-1 2-16,-1-1 0,0 2 15,-2-1-15,0-2 0,-2 0 16,-1 0-16,-2 1 0,-1 2 15,-2 0-15,0 0 0,-1 2 16,-3 2-16,0 0 0,-3 2 16,2 1-16,-2 2 0,-1 1 15,-1 2-15,-1-1 0,-2 3 0,0 2 16,-2 2-16,1 0 0,-3 3 16,-1 0-16,-3 6 0,-1 0 15,-1 0-15,0 1 0,0 1 16,2 1-16,1-3 0,0 1 15,1-1-15,1-2 0,-1 4 16,1 0-16,1-3 0,2-2 16,2-1-16,-1-2 0,3-6 15,0 1-15,1-3 0,0-2 16,1-1-16,1 0 0,3-4 16,1-3-16,3-1 0,1-2 0,-1 1 15,-1 2-15,-1-1 0</inkml:trace>
  <inkml:trace contextRef="#ctx0" brushRef="#br1" timeOffset="290761.2046">17784 5090 0,'0'0'0,"0"0"0,0 0 0,20-11 16,-20 11-16,24-9 0,-6 4 15,0 1-15,1 3 0,1-2 16,1 2-16,5 0 0,0-1 15,-3-1-15,0 1 0,-3-1 16,-4 0-16,-1 0 0,-4 1 0,-1-1 16</inkml:trace>
  <inkml:trace contextRef="#ctx0" brushRef="#br1" timeOffset="291058.09">18415 5016 0,'0'0'0,"0"0"16,0 0-16,0 0 0,17 13 0,-17-13 15,11 21-15,-4-9 0,-1 1 16,2 0-16,1 1 0,-1 0 16,-1 0-16,0 2 0,1 1 15,-1 2-15,0 0 0,-2-1 16,-1 0-16,-2-1 0,-1-1 15,0-1-15,0 0 0,0-2 16,0-2-16,2-1 0,-1-2 16,-1-1-16,-1-2 0,0-2 15,0-3-15,0 0 0,-2-3 0,2 3 16,-2-1-16,2 1 0</inkml:trace>
  <inkml:trace contextRef="#ctx0" brushRef="#br1" timeOffset="291370.6159">18619 5072 0,'0'0'0,"0"0"16,0 0-16,0 0 0,-17 14 15,17-14-15,-21 15 0,9-6 16,0-1-16,-2 3 0,1-1 15,0 1-15,0-1 0,-3 1 16,1 0-16,-4 4 0,3-3 0,-1 2 16,0-2-16,3-2 15,2-1-15,1-3 0,2 0 16,1-1-16,3-1 0,-1 0 0,2 0 16,1-3-16,0 0 15,3-1-15,-2-3 0,3 0 0,2 2 16,-1-1-16,-2 2 0,2-3 15</inkml:trace>
  <inkml:trace contextRef="#ctx0" brushRef="#br1" timeOffset="291698.7811">18930 4966 0,'0'0'0,"0"0"0,14-2 15,-6 0-15,1 0 0,3 2 16,3 0-16,-1 2 0,0 0 0,3 3 15,-3 0-15,-1 0 0,-2 2 16,-3 2-16,-1 0 16,-4 2-16,-2 0 0,-5 1 0,-5 2 15,-3-2-15,-2-1 0,-2 2 16,0-2-16,1 0 0,2-1 16,0 0-16,0-1 0,0 0 15,2 0-15,3-2 0,1 2 16,3-3-16,0 0 0,4 0 15,4 1-15,0-2 0,1-1 16,4-2-16,3 2 0,2-2 16,-1 2-16,-1 0 0,-1-1 15,-2-1-15,-4 1 0,-6 1 0,-4-1 16,1 0-16,1-1 0,0 0 16</inkml:trace>
  <inkml:trace contextRef="#ctx0" brushRef="#br1" timeOffset="292105.0037">15226 5611 0,'0'0'0,"0"0"15,0 0-15,0 0 0,0 0 0,0 0 16,0 0-16,36-1 0,-36 1 0,41-3 15,-15-1-15,0 2 16,2-1-16,1-2 0,3 2 16,8-1-16,-2 0 0,-4 1 15,-2 1-15,-4-1 0,-1 1 0,1-2 16,-3 2-16,-4 0 0,-4 0 16,-6 0-16,-3 1 0,-1-2 15,-3 0-15,-4 1 0,-4-1 16,-3 0-16,-2 0 0,1 0 15,2 2-15,0-1 0</inkml:trace>
  <inkml:trace contextRef="#ctx0" brushRef="#br1" timeOffset="292323.7648">15474 5421 0,'0'0'0,"0"0"0,0 0 15,0 0-15,0 0 0,-2 31 16,2-31-16,0 25 0,0-25 0,0 35 16,0-14-16,-1 3 0,0 3 15,-3 8-15,0 2 16,-2 1-16,0 2 0,-3 4 0,-2 2 16,0 0-16,2-8 0,3-7 15</inkml:trace>
  <inkml:trace contextRef="#ctx0" brushRef="#br1" timeOffset="294651.997">8768 6834 0,'0'0'0,"0"0"16,0 0-16,0 0 0,0 0 0,0 0 15,0 0-15,0 0 0,28-3 16,-28 3-16,26-1 0,-26 1 16,30-1-16,-11 1 0,6 0 15,0 0-15,0 0 0,5 0 16,4 0-16,10 0 0,1 0 0,14 0 15,5 0-15,-2 0 0,-3 0 16,18-1-16,5 0 0,-5 0 16,-3 1-16,17-1 0,0-2 15,5 1-15,-8 1 0,39 0 16,-8 2-16,-17 1 0,-9 1 16,5-3-16,4-3 0,-11 3 15,-7 4-15,10 0 0,7 4 16,-11-5-16,-6-1 0,12-1 15,8-1-15,-9-1 0,-6 1 0,5 5 16,4 3-16,-9 1 0,-4-1 16,6-8-16,4-5 0,-7 5 15,-5 4-15,4 1 0,4 1 16,-11-2-16,-7 2 0,5-5 16,3-1-16,-12 0 0,-6 0 15,-4 2-15,0 0 0,-11 0 0,-6-1 16,-2 2-16,-3 0 15,-9 0-15,-7-1 0,-7 1 16,-4 0-16,-5 1 0,-3 0 0,0 0 16,-1-1-16,-1-3 0</inkml:trace>
  <inkml:trace contextRef="#ctx0" brushRef="#br1" timeOffset="295589.5598">9327 5823 0,'0'0'0,"4"-9"16,1 0-16,-2 3 0,0-2 0,2-5 15,-1-1-15,-1-1 0,1 0 0,-1 0 16,0 1-16,-1 0 16,0 0-16,-2 2 0,0 1 15,-3 3-15,0 0 0,-6 2 0,-3 3 16,-2 2-16,-2 3 0,-1 5 16,-3 4-16,-2 1 0,-1 3 15,-1 1-15,2 0 0,-4 5 16,2 0-16,1 1 0,-1-2 15,3 1-15,3 0 0,3 2 16,4-2-16,3-1 0,1-3 0,4-1 16,3 0-16,0-3 0,1-4 15,3 0-15,4-1 16,1-1-16,1-4 0,0-1 16,1-2-16,3-2 0,2 0 0,2-3 15,2 0-15,-1-1 0,-1 1 16,0-2-16,0-2 0,2-1 15,-2 1-15,2 2 0,0 2 16,-6-1-16,-2 1 0,-1 2 16,-2 2-16,-1 1 0,-1-1 0,-2 2 15,-2 0-15,1 4 0,-2 1 16,-4 3-16,-4 2 0,0 2 16,-2 0-16,-2 5 0,-1 2 15,-1 1-15,0 2 0,-2 0 16,-1 1-16,-2 0 0,0 1 15,-5 5-15,-1 1 0,2 0 16,3-2-16,0-2 0,1-2 16,-1-2-16,0-2 0,4-2 15,3-2-15,2-3 0,2-6 0,1 2 16,2-2-16,3-1 0,2-3 16,4-4-16,5-5 15,2-3-15,4-3 0,-3 2 0,-2 1 16,-1 1-16</inkml:trace>
  <inkml:trace contextRef="#ctx0" brushRef="#br1" timeOffset="295808.3442">9562 6040 0,'0'0'0,"0"0"0,0 0 0,23-8 16,-23 8-16,28-4 0,-11 1 15,2 1-15,1 0 0,0-1 16,4 2-16,3-2 0,0 0 16,-2-2-16,-1 1 0,-1 1 15,-1 0-15,-1-1 0,0-2 0,-3-1 16,-4 0-16,-2 2 0,-2 1 16,-1-1-16</inkml:trace>
  <inkml:trace contextRef="#ctx0" brushRef="#br1" timeOffset="296120.8247">10218 5791 0,'0'0'0,"0"0"0,0 0 16,0 0-16,16 20 0,-16-20 15,14 20-15,-14-20 0,19 28 0,-9-12 16,-1 4-16,0-2 0,0 0 15,-1 6-15,0-1 0,-1 1 16,-2-1-16,0 1 0,-2-2 16,-1 0-16,0 0 0,-1-1 15,1-3-15,-1 0 0,0-1 16,-1-3-16,0-5 0,0 0 16,0-1-16,0-3 0,0-1 15,0-4-15,1-4 0,1-1 16,0-1-16,2-1 0,0 0 0,-1 0 15,1 0-15,-2 1 0</inkml:trace>
  <inkml:trace contextRef="#ctx0" brushRef="#br1" timeOffset="296402.1332">10499 5882 0,'0'0'0,"0"0"16,0 0-16,0 0 0,-27 13 15,27-13-15,-23 14 16,10-4-16,-1 2 0,-2 0 0,-2 2 16,0 2-16,-2 2 0,-4 3 15,0 0-15,2-3 0,0-1 16,0-1-16,1-3 0,2 1 16,1-1-16,2-3 0,3-1 15,2-2-15,2 0 0,2-3 16,1 1-16,2-4 0,0-1 0,6-2 15,2-3-15,3-3 0,0-5 16,0 2-16,-2 2 0,0 1 16</inkml:trace>
  <inkml:trace contextRef="#ctx0" brushRef="#br1" timeOffset="296698.984">10653 5617 0,'0'0'0,"0"0"0,0 0 16,0 0-16,0 0 0,0 0 0,15 18 15,-15-18-15,0 0 0,9 24 16,-9-24-16,4 22 0,-4-22 16,1 22-16,-2-11 0,-1 0 15,0 0-15,0 1 0,1 0 16,1 0-16,0-1 0,1-1 15,0-1-15,1-1 0,2-1 0,2-2 16,3-2-16,3 0 0,3-1 16,-1-2-16,1-2 0,0-1 15,-2 1-15,0-3 0,0-1 16,2 0-16,-3 1 0,-1 0 16</inkml:trace>
  <inkml:trace contextRef="#ctx0" brushRef="#br1" timeOffset="296980.2805">11073 5670 0,'0'0'0,"0"0"16,0 0-16,12 21 0,-12-21 16,11 24-16,-4-11 0,-2 5 15,1 2 1,-4 6-16,-2 4 0,-3 6 0,-2-3 0,-2 8 15,-3-2-15,-2 0 0,-3-2 16,-3 1-16,-5-1 16,-5 6-16,-3-3 0,-1-2 0,0 0 15,-3-6-15,-4-3 0,-6 1 16,0-4-16,0-3 0,-1-1 16,-2-3-16,-3-3 0,4-4 15,1-2-15,12-4 0,9 0 0,6-3 16</inkml:trace>
  <inkml:trace contextRef="#ctx0" brushRef="#br1" timeOffset="297370.887">9164 5484 0,'0'0'0,"0"0"0,-17 12 0,6-2 16,0 2-16,-7 8 0,-3 5 15,0 1-15,2 3 0,-7 10 16,2 4-16,1-1 0,1-5 0,-1 14 16,2 3-16,4-6 0,5-3 15,2 6-15,4 0 16,3-6-16,6-4 0,3 1 16,4 3-16,3-7 0,3-4 0,8-6 15,7-3-15,1-4 0,1-3 0,-8-5 16,-6-3-16,-5-2 15</inkml:trace>
  <inkml:trace contextRef="#ctx0" brushRef="#br1" timeOffset="297652.1543">11386 6000 0,'0'0'16,"12"-1"-16,5 1 0,0-2 0,2 0 16,9 2-16,3 1 0,4-1 15,-1-1-15,-1 0 0,-1 1 16,-4 0-16,-4 1 0,-3 0 15,-3 0-15,-4 1 0,-3-1 16,-4-1-16,-4-1 0,0 1 16,-1-2-16,1 2 0</inkml:trace>
  <inkml:trace contextRef="#ctx0" brushRef="#br1" timeOffset="297917.8256">11575 5936 0,'0'0'0,"0"0"15,0 0-15,0 0 0,-10 18 0,10-18 16,-11 22-16,5-9 0,1 0 16,-2 2-16,-1 2 15,0-1-15,-1 1 0,-3 5 0,-1-1 16,1-3-16,0-1 0,2-3 15,2-1-15,1 0 0,1 1 16,2-4-16,0-4 0,2-1 16,4-1-16,-1-1 0,0 1 0,0-2 15</inkml:trace>
  <inkml:trace contextRef="#ctx0" brushRef="#br1" timeOffset="298214.7253">12013 5823 0,'0'0'0,"0"0"16,0 0-16,0 0 0,-12 20 0,12-20 15,-10 24-15,4-11 0,-2 2 16,-2 1-16,-2 3 0,0 0 15,1 0-15,-5 7 0,1 0 16,2-3-16,1 0 0,0-2 16,-1 1-16,2-1 0,1-1 0,-1 2 15,0-2-15,4-6 16,-1-3-16,1 0 0,1-1 16,1-2-16,3-2 0,0-1 0,1 0 15,0-1-15</inkml:trace>
  <inkml:trace contextRef="#ctx0" brushRef="#br1" timeOffset="298386.567">12324 6021 0,'0'0'0,"0"0"0,0 0 0,29-6 15,-15 5-15,4-1 0,2 1 16,1-1-16,1 0 0,5 0 15,2 1-15,-2 0 0,-2 0 16,-4 1-16,-4 0 0,-2 0 0</inkml:trace>
  <inkml:trace contextRef="#ctx0" brushRef="#br1" timeOffset="298745.9739">13245 5777 0,'0'0'0,"0"0"0,0 0 16,0 0-16,-22 15 0,22-15 0,-20 14 15,20-14-15,-23 18 0,10-7 0,-2 1 16,1 1-16,1 0 0,0 1 15,-1 1-15,0 2 0,3 0 16,2 0-16,3 0 0,2-1 16,4 1-16,5-2 0,2-3 15,2-2-15,1-1 0,4-2 16,4 0-16,2 0 0,2 0 0,1-4 16,0-2-16,1 0 15,2 1-15,5-2 0,0-3 0,-5-1 16,-3-2-16,-4 3 0,-4-1 15,-1 2-15</inkml:trace>
  <inkml:trace contextRef="#ctx0" brushRef="#br1" timeOffset="298933.5005">13322 6009 0,'0'0'0,"0"0"0,-18 8 0,18-8 15,-29 17-15,10-6 0,-2 1 16,-9 8-16,-3 1 0,-1 3 16,-1 4-16,-10 7 0,0 2 15,1 1-15,0-2 0,2 0 16,9-9-16,8-5 0</inkml:trace>
  <inkml:trace contextRef="#ctx0" brushRef="#br1" timeOffset="299683.4913">9191 7498 0,'0'0'16,"0"0"-16,0 0 0,0 0 0,24-9 0,-24 9 16,26-6-16,-10 5 15,2 0-15,1 0 0,1 0 16,2 1-16,1 1 0,5 1 16,0-1-16,-3 4 0,0 0 0,-3 1 15,-1 2-15,-4 0 0,-1 2 16,-4 1-16,-3 1 15,-3 0-15,-1 0 0,-5 2 0,-5 2 16,-5-1-16,-5 1 0,-3 0 16,-5-1-16,1 1 0,0 0 15,-8 3-15,-2 2 0,0-2 16,1 1-16,1-2 0,0-1 16,2 0-16,4-1 0,0-1 15,4-1-15,3-4 0,4 0 0,5-3 16,4-2-16,4 2 0,3 0 15,7-1-15,5-1 0,1-3 16,4-1-16,4-2 0,4-1 16,3 0-16,2 0 0,4-1 15,4 1-15,1-1 0,1-1 16,-5 1-16,-7 0 0,-5 0 0</inkml:trace>
  <inkml:trace contextRef="#ctx0" brushRef="#br1" timeOffset="300402.304">10515 7375 0,'0'0'0,"0"0"0,0 0 16,0 0-16,23-4 0,-23 4 15,33 0-15,-12-1 0,3-2 0,3 0 16,4 2-16,13-2 0,5 1 16,1 1-16,3 0 0,10 1 15,-1-1-15,8 1 0,0 1 16,-2-1-16,1-1 0,8 0 15,-3 1-15,-6 0 0,-4 0 0,9 1 16,-3 1-16,-1-2 0,-2-2 16,-4 1-16,-3 2 15,1 2-15,-8 4 0,13-5 0,-5-3 16,-14-2-16,-8-1 0,-10 2 16,-4 2-16,-12 1 0,1-1 15,-4 0-15,-3-1 0,-2 0 16,0-1-16,-5 2 0,0 0 15,-5 1-15,-5 0 0,-7 0 16,-7 0-16,7-1 0,3 1 0,3 0 16</inkml:trace>
  <inkml:trace contextRef="#ctx0" brushRef="#br1" timeOffset="300824.1823">10608 7446 0,'0'0'0,"0"0"16,0 0-16,0 0 0,0 0 0,-27 21 15,27-21-15,-16 19 0,7-5 16,-2 1-16,-2 5 15,0-1-15,-2 0 0,-4 9 0,1 3 16,1-2-16,2 1 0,-4 8 16,1 1-16,1-1 0,-2-1 15,0-2-15,-1-1 0,3 0 16,1-3-16,-1 3 0,1-3 16,2-5-16,2-2 0,1-4 15,0-4-15,1-4 0,1-2 0,0-4 16,0-4-16,-2-2 0,-1 0 15,-1-4-15,0 1 0,1-4 16,-1-2-16,1-2 0,0-2 16,1-1-16,0 0 0,1-4 15,0-2-15,3 1 0,1 2 16,3-1-16,2-1 0,0 4 16,0 1-16,-1 4 0</inkml:trace>
  <inkml:trace contextRef="#ctx0" brushRef="#br1" timeOffset="301480.4705">10836 7771 0,'0'0'0,"0"0"15,0 0-15,0 0 0,17-14 0,-17 14 16,16-16-16,-7 7 0,0 1 0,0-1 16,-1-2-16,0 2 15,-1-3-15,-4 3 0,-2-1 16,-1 0-16,0 2 0,-4 1 16,-3 0-16,-1 0 0,1 3 0,-4 3 15,-3 1-15,0 0 16,0 0-16,-6 3 0,-1 2 15,2 2-15,3 0 0,-1 4 0,1 3 16,0-1-16,3 0 0,0 1 16,-2 0-16,4 1 0,1-2 15,3-1-15,1 2 0,3-3 16,2-1-16,1 0 0,1 0 16,0-2-16,0-1 0,2-3 15,2 1-15,0-2 16,2-3-16,3-2 0,3-2 15,-1 0-15,-1 0 0,0 0 0,1 0 16,-1-1-16,0 0 0,0 1 16,-1 0-16,-1 1 0,-1 0 15,-1 1-15,-3 0 0,-1 1 16,1-3-16,-2 4 0,0 1 16,-1 2-16,0 1 0,-2 2 15,-1 0-15,-1 3 0,-2 1 0,-1 2 16,-3 2-16,-1 0 0,0 1 15,-3 4-15,-1 0 0,1 1 16,1 0-16,-1 0 0,0-1 16,0 0-16,2-1 0,0 0 15,2-1-15,0-3 0,1 0 16,1-3-16,2-1 0,0-2 16,2-1-16,2-3 0,1-4 15,8 1-15,3-3 0,3-5 0,3-4 16,-3 3-16,-2 0 0,-2 3 15</inkml:trace>
  <inkml:trace contextRef="#ctx0" brushRef="#br1" timeOffset="301683.6222">11128 7872 0,'0'0'0,"0"0"16,0 0-16,0 0 0,28-8 15,-28 8-15,28-4 0,-11 1 16,1 2-16,-2 1 0,1 0 15,-2 0-15,2 0 0,-1 1 16,1-1-16,-2 0 0,1 0 16,-2 1-16,0-1 0,-1 0 15,0-2-15,-2 1 0,-1 0 16,-3 0-16</inkml:trace>
  <inkml:trace contextRef="#ctx0" brushRef="#br1" timeOffset="301980.4855">11798 7760 0,'0'0'0,"0"0"16,0 0-16,0 0 0,0 0 0,23 21 16,-23-21-16,15 21 0,-6-8 15,-1 1-15,-1 2 0,1 0 16,1 0-16,-2-1 0,0 3 15,-1 0-15,-1 0 0,-2 5 16,-1-2-16,-2-1 0,-2-2 0,1-1 16,-1-1-16,-1-1 0,0-1 15,-2-2-15,1-1 0,0-3 16,1 0-16,-2-4 0,-1 1 16,2-3-16,-1-2 0,2-1 15,0-3-15,-1-1 0,1-1 16,1 0-16,0 1 0,-1 2 0</inkml:trace>
  <inkml:trace contextRef="#ctx0" brushRef="#br1" timeOffset="302277.4104">11968 7776 0,'0'0'0,"0"0"0,0 0 15,0 0-15,0 0 0,-20 21 0,20-21 16,-21 18-16,21-18 0,-26 21 16,11-10-16,-2 3 0,-1-1 15,-1 1-15,-3-1 0,-5 5 16,3-1-16,-3-1 0,0-2 16,1-1-16,3-2 0,-3 3 15,2-2-15,7-4 0,3 0 0,-2-2 16,4-1-16,4-2 15,2 0-15,0-1 0,2-2 16,1-1-16,0-2 0,7-4 0,3-2 16,0 0-16,-1 2 0,-1 0 15</inkml:trace>
  <inkml:trace contextRef="#ctx0" brushRef="#br1" timeOffset="302543.0328">12243 7767 0,'0'0'0,"0"0"0,0 0 0,0 0 16,24 4-16,-24-4 0,0 0 15,19 10-15,-15-5 0,1 1 16,-2 2-16,-1 0 0,-1 0 0,-2 1 16,-2 2-16,-2-1 15,1 1-15,-2-1 0,0 0 16,-2-2-16,0-1 0,2 1 0,0-1 15,2 1-15,1-1 0,1 0 16,5-3-16,1 2 0,3-2 16,4 1-16,3-2 15,4 0-15,3 0 0,2-1 0,-3 0 16,-4 0-16</inkml:trace>
  <inkml:trace contextRef="#ctx0" brushRef="#br1" timeOffset="303714.9381">20278 5873 0,'0'0'0,"0"0"16,0 0-16,36-3 0,-36 3 0,36 1 16,-13 0-16,1-1 0,0 1 15,6 2-15,-3 1 0,1 1 16,-3-2-16,-2 1 0,-2 1 16,-4 1-16,-5 1 0,-1-1 15,-2-2-15,-2 1 0</inkml:trace>
  <inkml:trace contextRef="#ctx0" brushRef="#br1" timeOffset="303902.5169">20106 6084 0,'0'0'0,"0"0"16,0 0-16,0 0 0,23-4 0,-23 4 15,35-5-15,-11 4 16,5-1-16,3 1 0,3-1 15,11 1-15,2 1 0,0-1 16,3 1-16,0 0 0,-9 0 0,-9 0 16</inkml:trace>
  <inkml:trace contextRef="#ctx0" brushRef="#br1" timeOffset="304433.7216">21366 5750 0,'0'0'0,"0"0"16,0 0-16,0 0 0,0 0 15,0 0-15,0 0 0,0 0 0,-25 0 16,25 0-16,-25 5 0,25-5 15,-29 12-15,29-12 0,-32 16 16,14-5-16,-2 1 0,1 1 16,0 0-16,-3 7 15,1 0-15,3 1 0,1 1 16,4-2-16,2-1 0,2-1 0,1 1 16,3-3-16,1 1 0,3-2 15,1-1-15,1 0 0,2-2 16,2 0-16,4-1 0,3-2 15,4-1-15,0-1 0,3-1 16,2-1-16,1-2 0,1-2 0,1-2 16,5-2-16,-2 0 0,-1-4 15,-1-1-15,-2 1 0,-2 1 16,-1-4-16,0-4 0,-2 1 16,-3 0-16,-2-1 0,-2-3 15,-2 2-15,-3 0 0,-2-2 16,0-1-16,-2 0 0,-4-2 15,-2 2-15,-4 2 0,-2-1 16,-2 3-16,-1-2 0,-2 2 16,-3 0-16,-2 4 0,-6-1 0,-5 2 15,0-1-15,1 1 0,6 2 16,4 1-16,4 1 0</inkml:trace>
  <inkml:trace contextRef="#ctx0" brushRef="#br1" timeOffset="314465.504">17249 2155 0,'0'0'0,"0"0"0,0 0 16,0 0-16,0 0 0,0 0 15,0 0-15,0 0 0,0 0 16,0 0-16,-14 21 0,14-21 16,0 0-16,-18 21 0,18-21 15,-15 17-15,7-7 0,-3 1 16,-3 2-16,-1 2 0,1-1 0,-3 1 15,0-1-15,-1 2 0,0 0 16,-5 5-16,0-1 0,0-1 16,1 0-16,1-1 0,1 0 15,1-1-15,2 0 0,-3 2 16,2-1-16,4-3 0,2 0 16,2-3-16,1 0 0,4-3 15,0-2-15,2 0 0,1-1 16,2-1-16,2 0 0,2-2 15,3 0-15,-2 1 0,1-2 0,1 0 16,1-1-16,2 1 0,1-2 16,6 0-16,2 0 0,-1 0 15,0 1-15,0 1 0,0 1 16,0-2-16,1-3 0,1 1 16,1 1-16,-3-1 0,-1 0 0,-3 1 15,-1 0-15,-1 1 0,0 0 16,-1-1-16,0-1 15,-2-1-15,0-2 0,0 2 0,-1 2 16,-2 0-16,1 0 0,0-1 16,0-1-16,1-1 0,-1 0 15,-1 0-15,1-1 0,-2-1 16,1 0-16,-2 0 0,1-3 16,-1 0-16,0-1 0,-2-1 15,0-1-15,0 1 0,0-2 0,-1-1 16,-1-1-16,0-1 0,0 0 15,0 0-15,0 2 0,-1-6 16,-1 1-16,-1 0 0,-2-1 16,1 0-16,1 2 0,-1 1 15,1 1-15,0 2 0,-1 0 16,1 1-16,0 0 0,1 1 16,-1 2-16,1 1 0,1 2 15,0 0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46:01.2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80 5901 0,'0'0'0,"0"0"0,0 0 15,0 0-15,0 0 0,-7-20 16,7 20-16,0 0 0,-11-19 0,2 13 16,-1-1-16,-1 1 15,-2 3-15,-6 1 16,-4 0-16,1 0 0,-2 0 0,-6 2 16,-2 3-16,2 1 0,2-1 15,1 0-15,-1 1 0,-1 1 16,3 1-16,6 1 0,3-2 0,6 0 15,3 2-15,2-3 0,2 1 16,4 0-16,4 0 0,6 2 16,2 2-16,1 0 0,0 0 15,3-1-15,0 2 0,3 0 16,2 1-16,1 0 0,-2 1 16,0 0-16,-2 1 0,4 2 15,-1-2-15,-4-1 0,-2 1 0,-3 0 16,-4 0-16,-3-3 0,-2 2 15,-5-1-15,-2 0 0,-2-1 16,-4 0-16,-2 0 0,-7 0 16,0-2-16,-1 1 0,-2-2 15,0 0-15,-3 1 0,-3 0 16,3-3-16,2 0 0,1-2 16,4-1-16,5-6 0,0-3 15,4 1-15,0 1 0,2 2 16</inkml:trace>
  <inkml:trace contextRef="#ctx0" brushRef="#br0" timeOffset="750.0455">3623 5983 0,'0'0'0,"0"0"16,0 0-16,0 0 0,4 17 15,-4-17-15,0 0 0,1 27 16,-1-27-16,-1 24 0,0-12 16,-2 2-16,-1-2 0,-2 1 15,0-1-15,1-1 0,0 0 0,-1-2 16,0-1-16,1 0 0,0-1 16,0 0-16,0-3 0,2-1 15,0-2-15,3-1 0,-1-2 16,2-3-16,2-1 15,1-3-15,5-2 0,0 0 0,1 0 16,1 1-16,3-2 0,2-3 16,-1 1-16,0 0 0,-1 2 15,-1 1-15,-1-1 0,1 4 16,-3 1-16,0 0 0,-1 0 16,0 3-16,1 3 0,-1 1 15,-3 1-15,1 3 0,-4 1 16,1 2-16,-2-1 0,1 2 0,0 2 15,-2-1-15,-1 0 0,-1 0 16,1-1-16,-3 2 0,0-1 16,1-1-16,-2 1 0,1-1 15,0 2-15,-1-3 0,1 0 16,1 0-16,1-3 0,1-1 16,0-3-16,0 0 0,0-3 0,3 1 15,0-3-15,2 1 0,2-2 16,1 0-16,1-1 0,-1-1 15,3-1-15,-4-1 0,2-1 16,0 1-16,1 0 0,0-1 16,0 1-16,1-1 0,-3 3 15,4-2-15,0 2 0,-2 4 16,0 0-16,-2 1 0,1 0 16,1 2-16,-3 1 0,2 3 15,-3 1-15,1 1 0,-1 4 0,1-1 16,-1 2-16,-2-1 0,0 2 15,0 0-15,-1-1 0,-3-1 16,1 0-16,-1 1 0,0 0 16,0 0-16,0-1 0,0 0 15,0-3-15,0-1 0,-1-2 0,-1-2 16,-1 0-16,-1-2 0,1-1 16,-3-2-16,2-2 15,1 1-15,-2 1 0,2 1 0</inkml:trace>
  <inkml:trace contextRef="#ctx0" brushRef="#br0" timeOffset="921.8659">3868 5686 0,'0'0'0,"0"0"16,0 0-16,0 0 0,0 0 15,18 17-15,-18-17 0,0 0 16,21 17-16,-21-17 0</inkml:trace>
  <inkml:trace contextRef="#ctx0" brushRef="#br0" timeOffset="1312.5085">4550 5651 0,'0'0'0,"0"0"16,0 0-16,0 0 0,0 0 15,0 0-15,0 0 0,-11 20 16,11-20-16,-19 23 15,2-6-15,2 3 0,0-2 0,-3 4 16,1 0-16,-6 8 0,-1 0 16,1 1-16,-1 0 0,-2 8 15,4-1-15,2-3 0,-2-3 16,4-3-16,1-3 0,2 1 16,0-2-16,4-2 0,-1-2 0,2-2 15,2-3-15,1-1 0,1-3 16,2-3-16,1-1 0,0-4 15,1-2-15,2-2 0,5-5 16,1-3-16,1-1 0,-1 0 16,0 2-16,1 1 0</inkml:trace>
  <inkml:trace contextRef="#ctx0" brushRef="#br0" timeOffset="1625.0242">4532 5692 0,'0'0'0,"0"0"0,0 0 16,0 0-16,7 19 0,-7-19 0,9 24 16,-3-10-16,-1 1 0,0 3 15,1 2-15,-1 1 0,1 1 0,-1 8 16,0 4-16,-1-4 15,0-1-15,0 5 0,-2-2 16,-2-4-16,0-4 0,0-1 16,0-2-16,-2-3 0,1-2 0,1-4 15,-3-1-15,1-3 0,0-1 16,-4-4-16,0 1 16,-4-2-16,1 1 0,-1-1 0,2 0 15,2 0-15</inkml:trace>
  <inkml:trace contextRef="#ctx0" brushRef="#br0" timeOffset="1765.7074">4258 6033 0,'0'0'16,"0"0"-16,0 0 0,22-5 0,-22 5 16,28-6-16,-9 0 0,4 1 15,5 0-15,-1-1 0,3 0 16,4-1-16,-7 2 0,-3-1 15</inkml:trace>
  <inkml:trace contextRef="#ctx0" brushRef="#br0" timeOffset="2218.8033">5509 5897 0,'0'0'0,"0"0"16,0 0-16,0 0 0,0 0 0,0 0 16</inkml:trace>
  <inkml:trace contextRef="#ctx0" brushRef="#br0" timeOffset="3968.8931">5593 5783 0,'0'0'0,"0"0"0,0 0 0,0 0 15,0 0-15,-18-13 0,18 13 16,0 0-16,-21-4 0,21 4 16,-25 2-16,10 2 0,0 0 15,-4 4-15,-3 3 0,0-1 16,0 1-16,-7 3 0,1 3 16,0 3-16,3-1 0,-4 4 15,4-1-15,1 1 0,0-2 0,7 1 16,6-1-16,-1-1 0,3-2 15,4-2-15,5-1 16,0-2-16,2-1 0,3-3 0,1-1 16,0-2-16,2-3 0,4-3 15,3-3-15,4-3 0,3-3 16,1 0-16,2-1 0,7-3 16,1-1-16,0-1 0,0-2 15,0 0-15,-4 1 0,-1-1 0,0 0 16,0 1-16,-2 3 0,-6 2 15,-4 0-15,-5 4 0,-1 1 16,-3 3-16,-2 1 0,0 1 16,-3 2-16,-2-1 0,1 3 15,-2-1-15,-1 3 0,1 1 16,-3 2-16,3 0 0,-1 0 0,1 0 16,0-2-16,1 2 0,1 0 15,2-2-15,2-3 0,1-2 16,1-1-16,5 0 0,2 0 15,2-1-15,1 0 0,5-2 16,2-3-16,0 3 0,1 1 16,1-1-16,-4 0 0,0 2 15,-5-1-15,1 2 0,-5 2 16,0 0-16,-1 0 0,-3 2 16,-3 3-16,-3 0 0,-2 1 0,-3 0 15,-2 3-15,-3-1 0,-2-1 16,-3 1-16,-2 1 0,2 0 15,-3-2-15,2-1 0,0-3 16,3 2-16,-1 0 0,3-4 16,2-2-16,0-1 0,4-3 0,3-1 15,3-5-15,0 3 16,-1 0-16,0 1 0</inkml:trace>
  <inkml:trace contextRef="#ctx0" brushRef="#br0" timeOffset="4406.4408">6378 5748 0,'0'0'0,"0"0"15,0 0-15,0 0 0,25 6 0,-25-6 16,19 8-16,-19-8 0,20 13 16,-8-6-16,-2 0 0,0-1 15,0 1-15,-2 0 0,1 0 16,0-1-16,-1 0 0,-2-1 15,0 1-15,-2-2 0,1-1 16,-2 0-16,0-1 0,1-1 16,-4-1-16,-4 2 0,1-2 15,-3 0-15,0 0 0,-3 2 16,-1-1-16,0 0 0,-3 1 0,-1 0 16,-3 0-16,1 1 15,0 1-15,-2 2 0,3 2 16,-2-2-16,1 1 0,-3 3 0,-1 0 15,4 1-15,1 1 0,1 0 16,3 1-16,0 2 0,3-1 16,2 1-16,2-1 0,1 1 15,3-1-15,1 1 0,3-2 16,1-1-16,4-1 0,1 0 16,1-1-16,3-1 0,-1-1 0,6-1 15,3-2-15,1 0 0,0-1 16,3-2-16,3-2 0,-5 1 15,-4-1-15,-4 1 0</inkml:trace>
  <inkml:trace contextRef="#ctx0" brushRef="#br0" timeOffset="5234.6416">7153 5857 0,'0'0'0,"0"0"16,0 0-16,0 0 0,10-22 0,-10 22 15,0 0-15,4-22 0,-4 15 16,-1 0-16,0 0 0,-2 0 16,-1 1-16,0 1 0,-3 2 15,-1 0-15,-1 2 0,-4 0 16,-2 1-16,0 1 0,0 2 0,0 2 16,-1 3-16,-2 0 0,0 1 15,-5 4-15,-1 3 0,2 0 16,3 2-16,1 1 0,2-1 15,1 2-15,2 1 0,1 3 16,4-1-16,3-2 0,1-5 0,4 1 16,0-1-16,4-4 15,1-2-15,3-4 0,4 0 16,1-3-16,4-2 0,2-2 16,2-4-16,1 0 0,3 0 0,4-3 15,0-1-15,-1-1 0,-2 0 16,2 0-16,-1-1 0,-1-1 15,-4-2-15,-3 3 0,-3 1 16,-3 1-16,-2 0 0,-1 2 16,-4 0-16,-1 2 0,0 1 15,-3 1-15,0 0 0,-2 3 0,2-2 16,-2 2-16,0 0 16,1 4-16,-1-1 0,3 0 0,-3-1 15,2 1-15,1 0 0,3 0 16,3 0-16,2 1 0,2-1 15,2 0-15,2-2 0,-1 3 16,2-1-16,6 1 0,3 1 16,-4 1-16,-1-1 0,-1 1 15,-1-1-15,-2 0 0,1 1 0,-5 0 16,0 2-16,-3-1 16,-2 1-16,-3-1 0,0 3 15,-4 0-15,-2 1 0,-3 0 0,-3 0 16,-2 0-16,-2-1 0,-2-2 15,-2 0-15,0-2 0,-1 0 16,3 0-16,1-1 0,1 0 16,1-3-16,2-2 0,1-3 15,3-1-15,1-2 0,7-2 16,6-6-16,-2 4 0,-1 0 0,-2 3 16</inkml:trace>
  <inkml:trace contextRef="#ctx0" brushRef="#br0" timeOffset="5531.4733">8093 5711 0,'0'0'0,"0"0"0,0 0 15,0 0-15,-4 23 0,4-23 0,-8 23 16,8-23-16,-11 29 15,3-9-15,-1 3 0,1 0 0,0 0 16,-4 8-16,2 1 0,-1-2 16,0-2-16,1 3 15,0-1-15,1 3 0,-1-5 0,4-4 16,0-2-16,1-4 0,0-1 16,1-3-16,0-3 0,2-2 15,1-4-15,1-5 0,-1 0 16,1-3-16,1-1 0,1-3 15,1-1-15,-2 2 0,0 0 0,0 1 16</inkml:trace>
  <inkml:trace contextRef="#ctx0" brushRef="#br0" timeOffset="6047.116">8179 5678 0,'0'0'0,"0"0"16,0 0-16,22 3 0,-22-3 0,22 6 16,-10-1-16,2 2 0,0 1 15,-1 2-15,-1 1 0,-1 2 16,-1-1-16,-1 6 0,-6 0 16,-3 0-16,-3 2 0,-2-2 15,-3 3-15,-1-1 0,-3 1 0,-4-2 16,-1-2-16,-2-1 15,-1 0-15,-2 2 0,2-5 0,4-1 16,-2-1-16,4-2 0,2-4 16,0 1-16,2-2 0,4-3 15,2 1-15,1-2 0,1 0 16,2 0-16,5-4 0,1 1 16,1-2-16,4 1 0,3-1 15,2 1-15,1 0 0,1 1 16,0 0-16,-1 2 0,0 1 0,-1 1 15,1 0-15,-2 2 0,0 3 16,-1 1-16,-3 0 0,0 1 16,-4 0-16,-3 2 0,-3 0 15,-2 2-15,-2 1 0,-4 0 16,-2-1-16,0 0 0,1 1 0,-1-1 16,-1-1-16,-1-1 15,-2-1-15,2-1 0,0-3 16,2 0-16,2-1 0,3-1 0,0-2 15,4-1-15,3-1 0,-3 1 16,2-1-16,-2 1 0</inkml:trace>
  <inkml:trace contextRef="#ctx0" brushRef="#br0" timeOffset="6234.6306">9014 5921 0,'-1001'0'0,"2014"-2"0,-997 0 0,5-1 15,4 0-15,11 2 0,1 0 16,9 1-16,-5-1 0,0 0 16,-1 0-16,3 1 0,-4 1 15,-9-1-15,-3 0 0,-7 0 16,-5 1-16,-3 0 0,-2-1 16,-4 1-16</inkml:trace>
  <inkml:trace contextRef="#ctx0" brushRef="#br0" timeOffset="6453.4579">9282 5824 0,'0'0'0,"0"0"0,0 0 15,0 0-15,0 0 0,-9 25 0,9-25 16,-6 24-16,6-24 0,-6 30 15,2-12-15,1 4 0,0 0 16,-1 1-16,1 1 0,1 4 16,1-2-16,-1-4 0,0-3 15,1-4-15</inkml:trace>
  <inkml:trace contextRef="#ctx0" brushRef="#br0" timeOffset="7047.1797">10210 5753 0,'0'0'0,"0"0"16,0 0-16,0 0 0,0 0 0,-8-20 15,8 20-15,0 0 0,-26-16 16,11 13-16,-1-1 0,-1 3 15,2 0-15,-3 2 0,-2 3 16,2-1-16,1 2 16,-2 6-16,3 1 0,1 0 0,4-1 15,3 4-15,1 0 0,3 1 16,1 0-16,4 1 0,4 3 0,0-1 16,1 0-16,1 2 0,0-2 15,1 0-15,0-1 0,1 1 16,-2 2-16,-1-7 0,-2 1 15,-1-2-15,1 2 0,-2-2 16,0-2-16,-1 1 0,-1-1 16,-1-1-16,-1-3 0,-4 0 15,-1-1-15,-3-1 0,-2-1 16,-2-2-16,1-1 0,0 0 16,0-2-16,1 0 0,1 0 0,0-3 15,0 1-15,-2-2 0,1 0 16,0-1-16,1 1 0,2 0 15,2 1-15,1 1 0,1-2 16,2 2-16,2-1 0,3 0 16,4 1-16,2-1 0,2 1 15,3 1-15,2 0 0,4-2 16,2 0-16,8 1 0,0-1 0,3 1 16,3-2-16,-1 2 15,0 2-15,12-1 0,4-2 16,-6 3-16,-4 1 0,4 0 15,-2 0-15,-5 1 0,-4 0 0,-3-1 16,-2-1-16,-8 1 0,-3-1 16,-4 1-16</inkml:trace>
  <inkml:trace contextRef="#ctx0" brushRef="#br0" timeOffset="7547.2206">10724 5709 0,'0'0'0,"0"0"16,0 0-16,0 0 0,-13 24 0,8-13 15,-2 2-15,-1 2 0,-2 1 16,-5 7-16,0 2 15,0-1-15,1 0 0,0 1 16,0 4-16,0-3 0,3-3 0,-2 5 16,1-1-16,1 0 0,1-3 15,1 0-15,0-3 0,2 0 16,-1-3-16,1-1 0,3-4 16,1 1-16,0-2 0,0 0 15,0-1-15,1-4 0,-1 0 0,1-3 16,1-1-16,-1-1 0,0 0 15,-1 0-15,1-1 0,0-3 16,0-1-16,0-1 0,-1 1 16,2 0-16</inkml:trace>
  <inkml:trace contextRef="#ctx0" brushRef="#br0" timeOffset="8250.3484">10743 5785 0,'0'0'0,"0"0"0,0 0 15,0 0-15,0 0 0,0 0 16,0 0-16,0 0 0,0 0 0,0 0 15,0 0-15,0 0 0,0 0 16,0 0-16,0 0 0,0 0 16,9 22-16,-9-22 0,0 0 15,0 0-15,10 28 0,-10-28 16,3 21-16,-3-21 0,3 24 0,-2-9 16,1 1-16,-1 2 15,-1 1-15,0 0 0,1 1 16,0-1-16,0 0 0,-1 0 15,0 1-15,0 3 0,0-1 0,0-2 16,0 1-16,0-2 0,-1-1 16,1-1-16,0-1 0,-1-2 15,0-1-15,1-1 0,2-1 16,-2-2-16,-1-3 0,1-1 16,0-1-16,-3-1 0,-3 1 0,1-1 15,0 0-15,1-1 16</inkml:trace>
  <inkml:trace contextRef="#ctx0" brushRef="#br0" timeOffset="8437.8822">10521 6074 0,'0'0'0,"0"0"15,0 0-15,0 0 0,0 0 0,31-11 16,-31 11-16,32-5 0,-15 3 15,2-1-15,2 2 0,1 1 16,1 1-16,2 0 0,-4 1 16,-3-2-16</inkml:trace>
  <inkml:trace contextRef="#ctx0" brushRef="#br0" timeOffset="9312.9048">11548 5764 0,'0'0'0,"0"0"0,0 0 0,0 0 16,0 0-16,0 0 0,-9-21 16,9 21-16,0 0 15,-16-16-15,3 13 0,-2-1 0,0 2 0,-2 1 16,0 1-16,-1 1 16,0 1-16,-4 2 0,1 0 15,3 2-15,2 1 0,4 1 16,3 4-16,3-2 0,0-2 0,4 4 15,3 0-15,2 2 0,3 0 16,2 2-16,2 3 0,1-4 16,0 0-16,2 0 0,1 3 15,0 1-15,0 0 0,-2-1 16,-2 1-16,-1-2 0,-3-3 0,-2 1 16,-4-1-16,-5 0 15,-3-2-15,-3 1 0,-3 0 16,-1-2-16,-2 0 0,-4-1 15,-3-1-15,-4 0 0,2-1 0,2-4 16,0 0-16,5-2 0,1-1 16,4 1-16,3-1 0,1-1 15</inkml:trace>
  <inkml:trace contextRef="#ctx0" brushRef="#br0" timeOffset="10000.4275">11661 5915 0,'0'0'0,"0"0"16,0 0-1,0 0-15,7 26 0,-7-26 0,4 23 16,-4-23-16,0 28 16,0-15-16,-1 0 0,0 2 15,-2 1-15,1-3 0,0-1 0,-1-1 16,-1-3-16,1 0 0,0 0 0,0-2 15,1-1 1,0-1-16,0-3 0,2-1 16,-2 0-16,2-3 0,0 0 0,2-2 15,2-1-15,1-2 0,-1 0 0,4 0 16,2-4-16,1 2 16,1 0-16,0 0 0,1 0 15,4-2-15,-2-1 0,1 3 16,0 1-16,-2 2 0,0 0 0,-1 4 15,0 0-15,-1 2 0,0 1 16,1 4-16,-1 0 0,-2 3 16,0-1-16,-3 1 0,0 2 15,-3 0-15,0 1 0,-1-2 16,0 0-16,-1-1 0,1 3 0,-2-2 16,-1-2-16,0-1 15,1-1-15,-1-1 0,1 1 16,0-1-16,0-1 0,-1-2 0,3-4 15,1 2-15,0 2 0,1-3 16,0-2-16,2-2 0,0-1 16,3 0-16,2-1 0,1 0 0,-1 2 15,0-1-15,0-2 16,0 1-16,0 2 0,3 0 16,-2 1-16,-3 2 0,1 3 0,-1 0 15,-2 2-15,0 1 16,0 2-16,-1 0 0,-1 2 15,-1 1-15,-1 3 0,-2 0 0,0-2 16,-1 2-16,1-1 0,-1 1 16,0-1-16,0-1 0,-1 0 15,0 0-15,0-2 0,-1 0 16,0 0-16,1-2 0,0-2 16,0-2-16,0 0 0,-4-1 15,2-4-15,0 0 0,0 1 0,0 1 16</inkml:trace>
  <inkml:trace contextRef="#ctx0" brushRef="#br0" timeOffset="10156.6856">12142 5725 0,'0'0'0,"0"0"16,0 0-16,0 0 0,0 0 0,16 19 15,-16-19-15,0 0 0,23 16 16,-23-16-16</inkml:trace>
  <inkml:trace contextRef="#ctx0" brushRef="#br0" timeOffset="10469.2372">12798 5791 0,'0'0'0,"0"0"0,0 0 16,0 0-16,-25 2 0,25-2 16,-35 8-16,13-3 0,-1 2 0,-3 2 15,0 0-15,0 0 0,2 1 16,-7 4-16,0 1 15,5 1-15,3-1 0,-1 7 0,4 1 16,5-3-16,4-1 0,7 0 16,4-1-16,5-2 0,6 1 15,5-2-15,4 1 0,3-3 16,2-2-16,-4-2 0,-4-1 16,-4-2-16</inkml:trace>
  <inkml:trace contextRef="#ctx0" brushRef="#br0" timeOffset="11016.1371">13398 5830 0,'0'0'15,"0"0"-15,0 0 0,-21-7 0,21 7 16,-24-5-16,10 7 0,-2-1 15,0 1-15,-2 0 0,0 2 16,2 0-16,0 1 0,0 2 16,2 1-16,1 0 0,3 1 15,4 1-15,1 1 0,3 0 16,1 0-16,3 2 0,3 2 16,0-1-16,2 1 0,1-1 15,0 2-15,1-2 0,-1-1 0,0-1 16,-2 0-16,0-1 0,-1 1 15,-1-2-15,-2-2 16,-2 0-16,-1 0 0,-7-2 0,-4 0 16,-2-1-16,-3 0 0,-3 0 15,-2-2-15,-2 1 16,-1-1-16,-1-2 0,1-2 0,2 2 16,1 0-16,-5-1 0,2-2 15,4 2-15,3 0 0,4 0 0,4 0 16,3 0-16,2 0 0,5 0 15,8-2-15,0 0 0,3-1 16,9 1-16,7 0 0,0-1 16,2 0-16,11 0 0,4-1 15,-1 2-15,-1 0 0,7-2 16,1 0-16,-6-2 0,-4 1 0,2 2 16,2 1-16,-8 0 15,-4 1-15,-1-4 0,-1 0 16,-7 2-16,-6-2 0,-2 3 0</inkml:trace>
  <inkml:trace contextRef="#ctx0" brushRef="#br0" timeOffset="11188.0539">13621 5846 0,'0'0'0,"0"0"15,0 0-15,0 0 0,0 0 16,0 0-16,24 5 0,-24-5 16,0 0-16,25 10 0,-25-10 15,0 0-15</inkml:trace>
  <inkml:trace contextRef="#ctx0" brushRef="#br0" timeOffset="11531.7545">14096 5729 0,'0'0'16,"0"0"-16,0 0 0,0 0 16,0 0-16,0 0 0,-9 31 15,9-31-15,-16 22 0,16-22 0,-25 30 16,12-12-16,0 1 0,1 3 15,0 2-15,-3 5 0,2 0 16,1 0-16,1-1 0,0-3 16,0 1-16,1-3 0,1-1 15,1-2-15,2 0 0,0 1 16,3-3-16,1-5 0,-1-1 0,0-4 16,1 0-16,1-2 15,1-3-15,0-3 0,2-2 16,0-4-16,1 0 0,-1-1 0,0 2 15,-1 1-15</inkml:trace>
  <inkml:trace contextRef="#ctx0" brushRef="#br0" timeOffset="12000.5553">13933 5656 0,'0'0'0,"0"0"0,0 0 0,24-4 15,-24 4-15,32 1 0,-12 0 16,0 3-16,0 1 0,1 3 16,1 1-16,3 3 0,-3 1 15,-4-1-15,-5 2 0,-4 0 16,-4 1-16,-8 0 0,-8 2 16,-2 0-16,-3-1 0,-4-1 15,-4-2-15,-6 3 16,2-1-16,-3 0 0,-1 1 15,3-4-15,4-2 0,3-2 0,3-1 16,5-3-16,3-1 0,2 1 16,2-1-16,3-1 0,2-2 0,6-1 15,5 0-15,3-1 0,3-2 16,4 1-16,3 2 16,2-1-16,3 0 0,5 0 0,-1 4 15,-4-2-15,-2 1 0,-2 2 16,-1 2-16,-3 4 0,-4 0 0,-3 4 15,-3 0-15,-5 0 16,-3 0-16,-5 1 0,-4-1 16,-2 1-16,-2 1 0,-2 1 15,0 0-15,-2-1 0,0-3 0,-2-1 16,-2 0-16,2-2 0,2-2 16,2-2-16,2 0 0,2-2 15,2-1-15,2-1 0,2-1 16,0 2-16</inkml:trace>
  <inkml:trace contextRef="#ctx0" brushRef="#br0" timeOffset="12156.7819">14831 5856 0,'0'0'0,"13"-2"15,3 0-15,4 1 0,4-1 0,7 1 16,-1 1-16,3 1 0,-2 2 0,-7-1 15,-4 0-15,-4-1 0</inkml:trace>
  <inkml:trace contextRef="#ctx0" brushRef="#br0" timeOffset="12313.0505">14741 6085 0,'0'0'0,"0"0"0,0 0 0,31 1 15,-31-1-15,45-1 0,-15 1 16,1 1-16,1 1 0,11 0 16,1 0-16,-8 1 0,-5-1 0,-5-1 15</inkml:trace>
  <inkml:trace contextRef="#ctx0" brushRef="#br0" timeOffset="13360.0179">16509 5725 0,'0'0'0,"0"0"0,0 0 0,0 0 15,-2-25-15,2 25 0,0 0 16,-14-22-16,4 12 0,-2 2 0,-4 1 16,-1 0-16,-3 1 0,-2 1 15,-2 0-15,-5 0 0,1 2 16,3 2-16,1 3 0,3 2 16,2 0-16,2 4 0,4 3 15,3 2-15,4 0 0,2 2 16,3 0-16,2 2 0,3 2 0,1 0 15,3 1-15,2 0 0,1 0 16,4 5-16,3 0 0,-2 1 16,1 1-16,-3-3 0,-2 0 15,-2-2-15,-2-2 0,-2-1 16,-2-1-16,-2 0 0,-2-1 16,-5-4-16,-4-3 0,-4 0 15,-4-2-15,-3-1 0,-1-3 16,-4-1-16,-3-1 0,0-2 15,-1-1-15,2 0 0,1-1 0,1-1 16,-1-2-16,4 0 0,3 0 16,3 1-16,3-2 0,3 3 15,2-1-15,3 2 0,0-1 16,8 1-16,2 0 0,7-1 16,5 2-16,5-2 0,4-1 15,4-1-15,3 1 0,10 1 16,2 1-16,3 1 0,0-1 15,6-2-15,-3 0 0,-1-1 16,-1 1-16,-4-1 0,-3 2 0,3 0 16,-3-1-16,-5 2 0,-5 1 15,-4-4-15,-1-5 0,-10 5 16,-3 0-16,-3 1 0</inkml:trace>
  <inkml:trace contextRef="#ctx0" brushRef="#br0" timeOffset="13531.9444">16919 5691 0,'0'0'0,"0"0"16,0 0-16,0 0 0,0 0 0,0 0 15,19 20-15,-19-20 0,0 0 16,20 22-16,-20-22 0,12 17 15,-6-6-15,-1-4 0,0 1 16,-1-1-16</inkml:trace>
  <inkml:trace contextRef="#ctx0" brushRef="#br0" timeOffset="13891.266">17376 5646 0,'0'0'0,"0"0"0,0 0 16,0 0-16,-2 27 0,2-27 16,-6 23-16,6-23 0,-9 30 0,4-10 15,-1 2-15,1 0 0,-1 1 16,-3 7-16,1 3 0,-2 0 15,-1 1-15,1-3 0,1-2 16,-1 6-16,0-1 0,2-5 16,2-5-16,0-1 0,2-3 15,-1-1-15,1-1 0,1-2 16,-1-3-16,2-2 0,0-3 16,1-4-16,1-4 0,-2 0 15,2-3-15,-1-2 0,-1-2 0,1 1 16,0 1-16,0 1 0</inkml:trace>
  <inkml:trace contextRef="#ctx0" brushRef="#br0" timeOffset="14406.9026">17317 5639 0,'0'0'0,"0"0"16,0 0-16,22-2 0,-22 2 0,29 0 15,-10 1-15,0 0 16,0 1-16,4 5 16,2 4-16,2 3 0,-2-2 0,-5 2 15,-5 3-15,-4 0 0,-3 1 0,-6-1 16,-5 0-16,-6 0 0,-4 0 16,-5 4-16,-2 0 15,-3-2-15,-1 0 0,-2-3 0,1-3 16,1 0-16,1-2 0,1-2 15,1 0-15,4-4 0,5-1 16,2 0-16,3-1 0,1 0 16,0-1-16,6-2 0,5-5 15,2 1-15,3-1 0,5 0 16,3 1-16,4-1 0,3-1 0,1 1 16,2-1-16,6 2 0,0 0 15,-2 4-15,-2 4 0,-4-3 16,0-1-16,-3 3 0,-1 4 15,-6 1-15,-2 2 0,-6 1 16,-1 1-16,-6-1 0,-4 1 0,-4 1 16,-2 2-16,-4 1 15,-2-2-15,-6 2 0,-6 0 16,1-1-16,0 0 0,2 0 16,1-1-16,0-3 0,1-3 0,4 0 15,4-1-15,5-2 0,6 0 16,6-4-16,6-1 0,-3-1 15,0 1-15,-2 0 0</inkml:trace>
  <inkml:trace contextRef="#ctx0" brushRef="#br0" timeOffset="15156.9372">18548 5686 0,'0'0'0,"0"0"16,0 0-16,0 0 0,0 0 0,0 0 16,-8-23-16,8 23 0,0 0 15,0 0-15,0 0 16,-23-14-16,23 14 0,0 0 15,-29 9-15,29-9 0,-26 15 0,10-8 16,-1 4-16,-1 0 0,2 2 16,-7 7-16,1 1 0,-1 1 15,-1 1-15,2 1 0,1 2 16,0 3-16,3-2 0,3-2 16,2-1-16,3-2 0,3 0 0,3-1 15,1-1-15,1-4 0,4-4 16,2-3-16,3-2 0,1-2 15,3-2-15,4 0 0,1-4 16,2-2-16,1-3 0,3 0 16,3-1-16,5-4 0,-3-1 15,1-3-15,-2-2 0,1 2 16,-2 0-16,-2-1 0,-1 1 16,-3 1-16,-3 2 0,-3 1 15,-2 1-15,-2 1 0,-3 3 0,0-1 16,-2 3-16,0 1 0,-2 1 15,-2 2-15,0 0 16,-1 3-16,0 1 0,-1-2 0,0 1 16,2-1-16,1 2 0,3 0 15,0 1-15,4-1 0,3 1 0,4-2 16,4-1-16,0 2 0,1-1 16,6 1-16,3 1 15,-3-2-15,1 1 0,-4 1 16,-1 1-16,-2-1 0,-3 1 0,-1 0 15,-3 0-15,-2 1 0,-1 1 16,-4 0-16,-1 2 0,-3 0 16,-3-1-16,-2 2 0,-3-1 15,-2-2-15,-1 0 0,-4-1 16,0 1-16,-1-3 0,0 0 16,1 0-16,2-2 0,1-3 15,2-2-15,1 1 0,3-3 16,1-2-16,3-1 0,0-1 0,0 3 15,0 0-15</inkml:trace>
  <inkml:trace contextRef="#ctx0" brushRef="#br0" timeOffset="15594.4634">19314 5613 0,'0'0'0,"0"0"0,0 0 0,0 0 15,0 0-15,0 0 0,25 18 16,-25-18-16,19 16 0,-19-16 16,20 21-16,-10-12 0,1 1 15,-1 0-15,0 0 0,-1 1 16,0 0-16,0 2 0,0-2 16,-2-1-16,-2 0 0,1-1 15,0-1-15,-1-1 0,-2-1 0,-1 0 16,-1-1-16,-2-1 0,-1 0 15,-3-1-15,-3 0 0,-1 0 16,-1 0-16,-3 1 0,-3-1 16,0 1-16,-2-1 0,1 2 15,0 2-15,-4 1 0,1-1 0,2 3 16,0 0-16,1-1 16,3 1-16,1 1 0,2-1 15,1 1-15,2 0 0,4 0 16,3 0-16,2 2 0,2 2 0,4-1 15,1-1-15,2-1 0,3 1 16,4-1-16,6 1 0,0-4 16,1 0-16,4-1 15,5 0-15,-2-2 0,-2-2 0,0 0 16,-5 0-16,-5-1 0</inkml:trace>
  <inkml:trace contextRef="#ctx0" brushRef="#br0" timeOffset="16313.2404">20041 5772 0,'0'0'15,"0"0"-15,0 0 0,4-19 0,-4 19 16,0 0-16,10-26 0,-7 15 15,-1 1-15,1 0 0,-1-1 16,-1 2-16,-1 1 0,-1 1 16,-1 3-16,-2-1 0,0 2 15,-4 2-15,-3 0 0,0 2 0,0 1 16,-1 5-16,0 1 16,-1 2-16,-1 1 0,-4 5 15,-1 0-15,0 1 0,1 1 0,2 1 16,1 3-16,1-2 0,3-1 15,0 4-15,2-1 16,3-2-16,1-2 0,3-2 0,2 1 16,1-6-16,3 0 0,2-3 15,5 0-15,2-2 0,2-2 16,2-2-16,4-2 0,0-3 16,1 1-16,5-6 0,-1-1 15,-3 0-15,-2-1 0,-1 0 16,0 0-16,-2-2 0,-3 0 0,-1 0 15,1 1-15,-3 2 16,-1 0-16,-2 0 0,-1 2 0,-3 1 16,1 0-16,-3 2 0,0-1 15,-1 2-15,1 1 0,0 0 16,0 1-16,2 1 0,0 1 0,3 0 16,2 0-16,2 0 0,1 0 15,3 1-15,1 1 16,3 0-16,-1 1 0,-1 0 0,1 0 15,-1 1-15,-2 1 0,0 0 16,-2-1-16,-3 2 0,-2 3 16,-2 0-16,-2-2 0,0 0 15,-2-1-15,-3 0 0,-3 4 16,-2-1-16,0 0 0,-3-1 16,-1 1-16,1-1 0,1-1 0,-2 0 15,0-1-15,1 0 16,2-3-16,0 0 0,1 0 0,1-2 15,2-1-15,2-1 0,1-2 16,1-1-16,3-3 0,3-1 16,3-2-16,-3-1 0,0 3 0,-1 0 15</inkml:trace>
  <inkml:trace contextRef="#ctx0" brushRef="#br0" timeOffset="16672.6265">21103 5525 0,'0'0'16,"0"0"-16,0 0 0,0 0 0,0 0 16,-24 23-16,24-23 15,-21 19-15,7-5 0,-3 3 16,-2 2-16,0 0 0,-1 2 0,-8 7 15,0 1-15,0 0 0,2-1 16,-4 5-16,2 2 0,2-3 16,0-2-16,2 0 0,2-1 15,0 3-15,3-4 0,3-2 16,3 0-16,2-5 0,3-3 16,2-4-16,2-4 0,1-6 15,-1-3-15,4-1 0,0 0 16,4-2-16,1-1 0,2-4 0,2-3 15,-1-1-15,2-3 0,-1 5 16,-2-1-16,-2 3 0</inkml:trace>
  <inkml:trace contextRef="#ctx0" brushRef="#br0" timeOffset="16938.3355">21038 5641 0,'0'0'0,"0"0"16,0 0-16,7 18 0,-7-18 0,6 22 15,-1-6-15,0 1 16,1 2-16,-1 4 16,0 4-16,0 4 0,0-3 0,-3 1 15,0 1-15,-1 3 0,0-4 0,-1-3 16,0-1-16,-1-1 0,0-5 15,-3-1-15,-2-1 16,0-2-16,-2-4 0,2-2 0,2-1 16,0-2-16</inkml:trace>
  <inkml:trace contextRef="#ctx0" brushRef="#br0" timeOffset="17063.2785">20774 5920 0,'-1001'0'0,"2002"0"15,-1001 0-15,24-7 0,-24 7 16,31-4-16,-8 0 0,1 2 16,2 2-16,1-1 0,-4 1 15,-3-1-15</inkml:trace>
  <inkml:trace contextRef="#ctx0" brushRef="#br0" timeOffset="18094.5707">21591 5791 0,'0'0'16,"0"0"-16,0 0 0,0 0 15,23-8-15,-23 8 0,25-5 16,-6 4-16,3 1 0,4-1 15,5 0-15,9 1 0,1 1 0,1-1 16,1 0-16,5-1 16,-3 1-16,-5 0 0,-5 2 0,-5 0 15,-5 0-15,0-4 0,-6 0 16,-7-1-16,-5 1 0,0 0 0,-2-1 16,0 1-16</inkml:trace>
  <inkml:trace contextRef="#ctx0" brushRef="#br0" timeOffset="18328.9686">21900 5681 0,'0'0'0,"0"0"15,0 0-15,0 0 0,-4 25 0,4-25 16,-2 22-16,2-22 0,-5 27 15,3-11-15,0 2 16,0 0-16,0 2 0,-2 6 0,1 2 16,1 0-16,0-2 0,2 2 15,2 0-15,-1-5 0,0-3 16,0-3-16</inkml:trace>
  <inkml:trace contextRef="#ctx0" brushRef="#br0" timeOffset="18985.3174">23068 5647 0,'0'0'0,"0"0"0,0 0 0,-7-22 15,7 22-15,0 0 0,-13-22 0,8 14 16,-2 1-16,-2 0 0,0 0 16,-2 3-16,-1-1 0,0 3 15,0 1-15,0 1 0,1 1 16,1 2-16,2 2 0,1 1 16,2-1-16,2 3 0,2 3 15,2 2-15,1 2 0,2 5 16,2 2-16,0 0 0,2 1 0,0 0 15,0 0-15,0 0 0,1 1 16,0-1-16,1 2 0,1 3 16,-2 0-16,-2-3 0,0 1 15,-1-5-15,-2-1 0,-3-3 16,-2 0-16,-3-4 0,-4-2 0,-4 0 16,-4 0-16,-1-3 15,-5 0-15,-6-2 0,-1-3 16,-3-3-16,-2-2 0,1 0 15,1-3-15,1 2 0,2 1 0,0-3 16,2-1-16,4 0 0,2-1 16,4 3-16,2-1 0,4 1 15,4-1-15,3 1 0,5-3 16,7 2-16,6-2 0,3 1 16,4-2-16,10 1 0,3 0 0,5 1 15,4 1-15,0-1 16,0 2-16,10-3 0,1 3 15,-3 0-15,-2 2 0,-1 0 16,1 0-16,2 2 0,-5-1 0,-4-1 16,-4-1-16,-3 1 0,-5 1 15,-4-2-15,-4 0 0,-3-1 16,-3-3-16,-6 3 0,-2 1 16,-2 1-16</inkml:trace>
  <inkml:trace contextRef="#ctx0" brushRef="#br0" timeOffset="19157.1745">23482 5635 0,'0'0'0,"0"0"16,0 0-16,0 0 0,0 0 0,0 0 15,0 0-15,24 8 0,-24-8 16,0 0-16,28 10 0,-28-10 15,0 0-15,24 7 0</inkml:trace>
  <inkml:trace contextRef="#ctx0" brushRef="#br0" timeOffset="19454.0427">23857 5646 0,'0'0'0,"0"0"16,0 0-16,-3 22 0,3-22 0,-7 23 15,3-8-15,0 1 0,-2 0 16,0 1-16,0 3 0,-1 0 16,1 1-16,-3 5 0,1 2 15,0-1-15,2 0 0,-1-2 16,1-1-16,-1-2 0,0-1 0,2-3 15,0 0-15,2-3 0,1-2 16,0-2-16,-1-2 0,2-1 16,0-3-16,1-5 0,0 0 15,0 0-15,0 0 0,0 0 16</inkml:trace>
  <inkml:trace contextRef="#ctx0" brushRef="#br0" timeOffset="19938.4714">23847 5611 0,'0'0'0,"0"0"0,0 0 16,0 0-16,26-4 0,-26 4 16,25 3-16,-12 0 0,2 2 0,-1 0 15,1 2-15,0 0 16,-2 2-16,-2 2 0,-3 1 0,-4 1 15,-2-1-15,-4 4 0,-5 1 16,-1-1-16,-3-3 0,-5 2 16,-3 0-16,1-1 0,-1-1 0,0-2 15,0 0-15,1-3 16,-1 0-16,-1 1 0,3-1 16,2-3-16,3-1 0,4-1 15,3 1-15,2-2 0,0-1 0,6 0 16,2-1-16,3-1 0,1 1 15,3-1-15,3 1 0,3 0 16,-1 0-16,2 2 0,1 2 16,-2 0-16,-2-1 0,2 2 15,1 4-15,-3-2 0,-2 0 16,-5 2-16,-3 3 0,-4 0 16,-2 0-16,-4 1 0,-3-1 15,-2 1-15,-3 0 0,-5-1 0,-2-1 16,0 0-16,1-1 0,-2 1 15,3-1-15,2-1 0,4-3 16,5 0-16,4-2 0,0-1 16,1-1-16,1-2 0</inkml:trace>
  <inkml:trace contextRef="#ctx0" brushRef="#br0" timeOffset="20500.9349">24733 5619 0,'0'0'0,"0"0"0,0 0 0,0 0 15,0 0-15,0 0 0,-15-16 16,15 16-16,0 0 0,-26-5 16,26 5-16,0 0 0,-31 0 0,21 2 15,0 1-15,0 1 0,1 1 16,2 2-16,-1 3 0,1 1 15,2-1-15,0 4 0,2 1 16,1 1-16,1-1 0,1 7 16,1 1-16,0-1 0,1 1 15,0-1-15,1-1 0,-2 0 0,0-1 16,0-1-16,0 2 16,-1-1-16,0 1 0,-2-4 15,-2-2-15,-2 0 0,-2 0 0,-3-3 16,-2-1-16,-1-3 0,-2 0 15,-3-3-15,-4 2 0,-1-3 16,-2-1-16,-8 0 0,1-1 16,1-2-16,2-2 0,0 0 15,2 0-15,5-1 0,3 0 16,4-2-16,2 1 0,3-1 16,3 2-16,2-2 0,4 0 15,4 0-15,5 0 0,6 0 0,6 2 16,2-3-16,1-1 0,12-1 15,6 1-15,-2 1 0,0 0 16,2 1-16,3 0 0,6 0 16,-4 0-16,-1 0 0,0 1 15,-5 1-15,-4 3 0,0-2 16,1-1-16,-7 1 0,-3-2 0,-5-1 16,-4-3-16,-3 2 0,-3 2 15,-2-1-15</inkml:trace>
  <inkml:trace contextRef="#ctx0" brushRef="#br0" timeOffset="20688.4885">24854 5588 0,'0'0'15,"0"0"-15,0 0 0,0 0 0,0 0 16,26 7-16,-26-7 0,19 11 15,-19-11-15,23 14 0,-10-5 16,0-2-16,-3 0 0,-2-1 16</inkml:trace>
  <inkml:trace contextRef="#ctx0" brushRef="#br0" timeOffset="21000.959">25381 5736 0,'0'0'0,"0"0"0,0 0 0,0 0 15,0 0-15,0 0 0,0 0 16,0 0-16,-10-18 0,10 18 16,0 0-16,-31-4 0,31 4 0,-27 2 15,10 2-15,-1 2 0,0 0 16,-1 0-16,0 1 0,3 1 15,0 0-15,-2 5 0,4-1 16,1 2-16,2 0 0,3 1 16,4-2-16,2 2 0,2 1 15,4-1-15,5-2 0,2 1 16,3 0-16,3 1 0,3 0 16,-1-2-16,1 1 0,8-1 15,2-6-15,-6 0 0,-4-2 0,-4 0 16</inkml:trace>
  <inkml:trace contextRef="#ctx0" brushRef="#br0" timeOffset="21563.497">26069 5721 0,'0'0'0,"0"0"16,0 0-16,0 0 0,-2-23 0,2 23 15,0 0-15,-20-19 0,9 13 16,-4 0-16,-1 0 0,-1 3 16,1-1-16,-1 3 0,1 1 15,-6 1-15,1 2 0,2 1 16,2 3-16,2 1 0,2 0 0,2 1 16,2 3-16,2 0 0,4 2 15,2 0-15,3 4 16,1-2-16,1 1 0,2 3 0,3-1 15,0 0-15,0-1 0,0 2 16,-1 1-16,0-1 0,0 0 16,-2 2-16,0-1 0,-4-1 15,-1-1-15,-3-3 0,-3-3 16,-3-3-16,-3 0 0,-5-4 16,-2-1-16,-2-1 0,0-1 0,-8-3 15,-1-2-15,1 1 0,4-1 16,2 0-16,2-2 0,3 0 15,3-1-15,2 0 0,2-2 16,2 3-16,3 0 0,3 0 16,2 0-16,2 0 0,2-3 15,8 2-15,6 0 0,2 0 16,1 1-16,5 1 0,6-1 16,0 1-16,0 2 0,12 0 15,5 2-15,-4 0 0,-3 0 0,10-1 16,-1 0-16,-5 1 0,-6 0 15,0-1-15,-1 0 0,-5-1 16,-3 1-16,-6-3 0,-3 0 16,-3-1-16,-4 0 0,-3 1 15,-3 1-15,-1 0 0</inkml:trace>
  <inkml:trace contextRef="#ctx0" brushRef="#br0" timeOffset="21751.0571">26370 5698 0,'0'0'0,"0"0"0,0 0 0,0 0 16,0 0-16,0 0 0,27 1 16,-27-1-16,0 0 0,27 11 0,-27-11 15,20 7-15,-13-3 0,0-1 16</inkml:trace>
  <inkml:trace contextRef="#ctx0" brushRef="#br0" timeOffset="22126.0303">26979 5591 0,'0'0'0,"0"0"16,0 0-16,0 0 0,0 0 0,-23 12 16,23-12-16,-21 16 0,21-16 15,-25 26-15,6-12 0,0 1 16,1 0-16,-2 3 0,-1 2 16,-6 6-16,1-3 0,1 2 15,-1 2-15,-2 5 0,2-1 0,2-2 16,1 0-16,2-2 15,2-1-15,2-1 0,1-2 16,2-2-16,1-2 0,2-3 0,2-2 16,1-3-16,1-3 0,3 0 15,1-2-15,0-2 0,3-4 16,0 0-16,0-5 0,3-1 16,-1 0-16,0 2 0,-1-1 15,0 2-15</inkml:trace>
  <inkml:trace contextRef="#ctx0" brushRef="#br0" timeOffset="22438.5567">26882 5585 0,'0'0'0,"0"0"0,0 0 0,0 0 15,0 32-15,0-32 0,3 31 0,-2-11 16,1 3-16,0 1 0,1 0 16,1 9-16,-1-1 0,-1 3 15,0-2-15,0-1 0,-1 0 16,0 6-16,1 0 0,-1-3 16,-1-1-16,0-4 0,-1-2 15,1-2-15,0-3 0,0-2 0,-1-3 16,-1-1-16,-1-2 0,0-3 15,0-4-15,-3-3 0,-1-4 16,-2-4-16,-2-5 0,1 2 16,2 0-16,2 1 0</inkml:trace>
  <inkml:trace contextRef="#ctx0" brushRef="#br0" timeOffset="22579.1946">26676 5982 0,'0'0'0,"0"0"15,0 0-15,0 0 0,26-10 0,-26 10 16,35-4-16,-14 3 0,2 1 16,2 0-16,3 0 0,6-7 15,-2-5-15,-4 1 0,-5 1 16,-4 3-16</inkml:trace>
  <inkml:trace contextRef="#ctx0" brushRef="#br0" timeOffset="23829.2212">21757 4969 0,'0'0'0,"0"0"0,0 0 0,22-4 16,-22 4-16,23-6 0,-7 4 16,1 0-16,2 0 0,9 1 15,3-1-15,0 2 0,1 0 0,7 5 16,4 0-16,10 3 0,0 0 16,17 1-16,6-1 15,-3-1-15,-2 1 0,20 7 0,6 4 16,3 5-16,-10 3 0,51 9 15,-3-6-15,-23-3 0,-16-3 0,10 9 16,7 6-16,-14-3 16,-9-2-16,15 5 0,11 2 15,-11-8-15,-8-5 0,15 12 16,10 6-16,-15-1 0,-10-3 0,14 8 16,9 4-16,-6-7 15,-6-3-15,34 19 0,22 13 16,-27-17-16,-20-11 0,-2-1 15,-1-1-15,3 5 0,5 1 0,4 4 16,4 2-16,-6-5 0,-4-5 16,-2 10-16,0 6 0,-7-10 15,-6-8-15,-6 0 0,-3 2 16,-7-3-16,-6 2 0,1-2 16,1-1-16,-8-6 0,-8-5 0,-2-1 15,-2 0-15,-4 1 16,-3-1-16,-7 1 0,-5-1 15,-8-5-15,-4-5 0,-7-5 0,-2-3 16,-7 0-16,-4 0 0,-5-1 16,-4 0-16,-8-4 0,-4-2 15,1-2-15,1-2 0,-1-1 16</inkml:trace>
  <inkml:trace contextRef="#ctx0" brushRef="#br0" timeOffset="25188.7357">9721 5428 0,'0'0'0,"0"0"0,0 0 16,0 0-16,0 0 0,28 14 0,-28-14 15,32 15-15,-14-6 0,5 1 16,3 1-16,2 0 0,0 2 16,17 5-16,4 3 0,2-3 15,0 2-15,14 6 0,2 2 16,10 5-16,-3-4 0,12 6 16,0 1-16,-7-2 0,-5-4 0,14 10 15,1 2-15,26 15 0,-14-4 16,-7-6-16,-2-3 15,-6-2-15,-3-1 0,2-1 0,2 0 16,-5-1-16,-3 1 0,4-4 16,6-1-16,-9-4 0,-5-2 15,12 6-15,9 3 0,-12-3 16,-8-1-16,8-3 0,5 1 16,-9-1-16,-3-3 0,1 3 15,2-1-15,-7-1 0,-5-2 0,2 11 16,0 8-16,-11-10 0,-8-5 15,-2 1-15,0-1 16,-3 2-16,-2 1 0,-14-11 0,-9-7 16,-7-5-16</inkml:trace>
  <inkml:trace contextRef="#ctx0" brushRef="#br0" timeOffset="26438.7974">18479 6574 0,'0'0'0,"0"0"0,0 0 15,29-2-15,-29 2 0,33-2 0,-11 1 16,1 2-16,3 0 0,9 0 15,4 1-15,-2-2 0,1-2 16,10 4-16,2 1 0,-5-1 16,-2 0-16,9 2 0,0 0 15,-6-1-15,-4 1 0,0-1 16,-1 0-16,-4 0 0,-4 0 0,-3-1 16,-3 1-16,-2-1 0,-3 0 15,-4-1-15,-2 1 16,-3 0-16,-2 0 0,-2-1 0,-3 0 15,-1 0-15,-2 0 0,-1 0 16,-1 2-16,-3 1 0,-1-1 0,0 0 16,0-1-16,1 0 0</inkml:trace>
  <inkml:trace contextRef="#ctx0" brushRef="#br0" timeOffset="27595.0342">5225 6545 0,'0'0'0,"0"0"0,0 0 0,0 0 15,0 0-15,0 0 0,30 1 16,-30-1-16,27 3 0,-27-3 16,34 4-16,-14-1 0,2-2 15,2 0-15,3 0 0,0 0 16,3 0-16,10 1 0,2-1 16,-2-1-16,1-3 0,12 2 15,1 1-15,-3 1 0,-4 0 0,8-3 16,0-2-16,-4 2 0,-5 5 15,2-3-15,-1 0 0,-4-1 16,-4 1-16,7-2 0,-1 2 16,-4 3-16,-5-1 0,0-3 15,-1-3-15,-1 4 0,3 3 0,-11-2 16,-6 0-16,-5 0 0</inkml:trace>
  <inkml:trace contextRef="#ctx0" brushRef="#br0" timeOffset="29110.7356">3756 7833 0,'0'0'0,"0"0"15,0 0-15,0 0 0,13-21 0,-13 21 16,11-20-16,-4 9 16,-4 1-16,3-2 0,0-2 15,1-1-15,-3 3 0,0-2 16,-2 2-16,0 1 0,-1 0 0,-1 1 15,-1 0-15,-3 0 0,-1 2 16,-1 0-16,-4 2 0,1 1 16,-1 2-16,-2 1 0,-1 4 15,-5-2-15,-1 1 0,-4 3 16,-2 6-16,-1 0 0,1 2 0,-3 3 16,2 2-16,1 2 15,0 3-15,-1 5 0,2-2 16,4 1-16,1-2 0,4 1 15,5 1-15,1-3 0,2-1 0,5-1 16,2-1-16,2-1 0,3 0 16,2-5-16,3-1 15,4-4-15,4 0 0,4-4 0,4-1 16,0-2-16,4-4 0,-8 2 16,-3 0-16,-3 0 0</inkml:trace>
  <inkml:trace contextRef="#ctx0" brushRef="#br0" timeOffset="29579.5109">3945 7724 0,'0'0'0,"0"0"0,0 0 16,0 0-16,0 0 0,0 0 16,-13 23-16,13-23 0,-10 19 0,10-19 15,-8 27-15,3-12 0,1 1 16,1-1-16,-1 1 0,1 1 16,2-1-16,-1-2 0,1 1 15,1-3-15,1 0 0,1-3 16,-1 0-16,2-3 0,3-1 0,-1-3 15,5 0-15,1-5 16,1 0-16,0-2 0,1-2 16,0 0-16,-3-1 0,4-3 15,0 0-15,1-4 0,-4 1 0,0-2 16,-1-1-16,-3 2 0,-1 1 16,-1 1-16,0 1 0,-3-1 15,-5 1-15,-1 2 0,1 1 16,-5 0-16,2 1 0,-2 2 15,-3 1-15,0 1 0,-1-1 16,-1 3-16,2 0 0,0 3 16,0 1-16,3-1 0,2 1 15,5 0-15,1 1 0,0-1 0,0-2 16,0 4-16</inkml:trace>
  <inkml:trace contextRef="#ctx0" brushRef="#br0" timeOffset="30001.4056">4535 7642 0,'0'0'0,"0"0"15,0 0-15,0 0 0,0 0 0,0 0 16,0 0-16,0 0 0,0 0 16,-17 14-16,17-14 0,-23 12 15,23-12-15,-29 15 0,16-7 16,1 0-16,1 1 0,0-2 15,1 0-15,1 2 0,2-1 0,2 1 16,1 0-16,3-1 0,1-2 16,3 2-16,1 0 15,4 0-15,2 1 0,1-2 16,2 0-16,0 0 0,1 2 0,-3-1 16,2 0-16,2 2 0,-3-1 15,-2 1-15,-1 0 0,-3 1 16,-1-1-16,-3-2 0,-2 1 15,-3-2-15,-4 2 0,-2 0 16,-4 0-16,-6 2 0,1-1 0,-2 0 16,0-2-16,-1 0 0,0 1 15,2-4-15,3-1 0,-2-1 16,4 1-16,-1-2 0,6-1 16,2-2-16,4-2 0,0 0 15,2 1-15,-2 1 0</inkml:trace>
  <inkml:trace contextRef="#ctx0" brushRef="#br0" timeOffset="30485.8031">4952 7633 0,'0'0'0,"0"0"16,0 0-16,0 0 0,24 7 0,-24-7 15,19 11-15,-19-11 0,23 13 16,-9-4-16,0 0 0,0 0 16,-1 0-16,1-1 0,-2-2 15,0 0-15,-3 0 0,1-1 16,-1-1-16,-3 0 0,1 0 0,-3-1 16,1-1-16,-2 0 15,-1 0-15,-2-2 0,0 0 16,0 0-16,-5 1 0,-1-2 0,-4 1 15,-1-3-15,0 2 0,-1-1 16,-2 1-16,0 1 0,1 1 16,-2 1-16,-2-1 0,-2 2 15,3-2-15,0 4 0,0 1 16,-3 4-16,0 0 0,2 3 16,0 1-16,2 1 0,2 2 0,-2-2 15,4 1-15,2-1 0,5-2 16,2 0-16,2 2 15,0 0-15,3 0 0,3-1 16,0-5-16,3 1 0,1-3 0,4 1 16,4-1-16,1-3 0,3-2 15,1-2-15,4-2 0,2 0 16,1-1-16,11-4 0,2 0 16,-10 1-16,-6 1 0,-5 2 15</inkml:trace>
  <inkml:trace contextRef="#ctx0" brushRef="#br0" timeOffset="31610.8573">4040 6406 0,'0'0'0,"0"0"15,0 0-15,0 0 0,0 0 16,0 0-16,0 0 0,13 25 16,-13-25-16,18 17 0,-18-17 15,31 18-15,-31-18 0,23 13 16</inkml:trace>
  <inkml:trace contextRef="#ctx0" brushRef="#br0" timeOffset="33282.8131">7286 7760 0,'0'0'0,"0"0"15,0 0-15,0 0 0,7-19 0,-7 19 16,0 0-16,3-21 0,-3 13 16,0 2-16,-1 0 15,-2 1-15,-2-2 0,-4 1 0,-7 3 16,-1-1-16,0 3 0,-5 1 15,-6 1-15,-5 3 0,2 0 16,-4 2-16,-3 0 0,-2-1 16,3 2-16,6 0 0,6 1 15,4-1-15,3 0 16,7 0-16,5 2 0,0-2 0,4 1 16,4-3-16,5-2 0,4 1 15,3 4-15,3-2 0,1 0 16,2 1-16,1 0 0,7 1 0,-1 0 15,-1 1-15,-4 0 0,-1 2 16,-1 0-16,-3-1 0,0 1 16,-3 0-16,-2-1 0,-4 2 15,-5 0-15,-4 0 0,-4 0 16,-3-1-16,-1 2 0,-5 0 16,-4-2-16,-7 2 0,-1-1 15,2-1-15,1 1 0,-2-5 0,0-2 16,6-2-16,0-2 15,9-2-15,8-3 0,-1 1 0,2 1 16,1 2-16</inkml:trace>
  <inkml:trace contextRef="#ctx0" brushRef="#br0" timeOffset="33985.9907">7585 7760 0,'0'0'0,"0"0"16,0 0 0,0 0-16,-6 26 0,6-26 0,-5 28 15,5-28-15,-10 31 0,3-15 0,0 1 16,-2 0-16,-1-1 0,0 1 16,1-2-16,-2 4 0,0-2 15,1-1-15,1-3 0,2-3 16,0-1-16,0-3 0,3-1 15,-2-1-15,3-2 0,1-2 16,0-2-16,2-4 0,1-1 0,2-1 16,3 1-16,-2-3 15,4 0-15,2-1 0,1 2 16,1-2-16,1 1 0,5-5 0,-2 1 16,1 0-16,-2 0 0,1 3 15,-2 1-15,0 1 0,0 3 16,-1 0-16,0 4 0,-1 0 15,-1 2-15,-1 3 0,-1 1 16,-1 2-16,-3-1 0,1 2 16,-2 2-16,-1-1 0,1 2 0,-2-1 15,0 1-15,-2-3 0,0-2 16,-2 1-16,1 0 16,0-3-16,0 1 0,-1-2 0,2 2 15,0-2-15,0-2 0,0 0 16,0 0-16,3-3 0,-1-1 15,3-1-15,0-2 0,1 0 16,1 1-16,1-3 0,1 0 16,1 1-16,1-1 0,0 1 15,1 1-15,-1 1 0,0-1 0,0 4 16,0-1-16,0 2 0,-1 0 16,0 1-16,-2 1 15,1 1-15,0 2 0,-1 2 0,0 1 16,-2 1-16,1 0 0,-2 2 15,1 0-15,-2 1 0,0 0 16,-1-1-16,0 0 0,0 1 16,-3-1-16,2-1 0,-1-1 15,0 0-15,-1-1 0,-1-2 16,-2 0-16,1-2 0,-1 0 0,1-2 16,0 1-16,-1-1 0</inkml:trace>
  <inkml:trace contextRef="#ctx0" brushRef="#br0" timeOffset="34173.4706">7781 7486 0,'0'0'0,"0"0"0,0 0 16,0 0-16,0 0 0,0 0 0,7 23 15,-7-23-15,10 20 0,-10-20 16,8 19-16,-8-19 0</inkml:trace>
  <inkml:trace contextRef="#ctx0" brushRef="#br0" timeOffset="34673.5676">8590 7536 0,'0'0'0,"0"0"16,0 0-16,0 0 0,0 0 0,-29 11 15,13-3-15,1 0 0,-1 0 16,0 4-16,-3 2 0,0 0 15,0 2-15,-4 6 0,0 2 16,3 0-16,3 0 0,-2 7 16,2 0-16,5-1 0,2-1 15,3 0-15,0 1 0,3-3 16,0-1-16,4-1 0,3 0 0,0-1 16,1-1-16,4-1 15,0-2-15,3 0 0,2-2 0,2-2 16,2-2-16,-2-5 0,1-3 0,-5-1 15,0-1-15,-5-2 16</inkml:trace>
  <inkml:trace contextRef="#ctx0" brushRef="#br0" timeOffset="34986.0194">8986 7600 0,'0'0'15,"0"0"-15,0 0 0,0 0 0,0 0 16,-21 20-16,21-20 16,-21 22-16,21-22 0,-30 28 15,11-9-15,-1 1 0,1 1 0,-9 8 16,0 1-16,0-2 0,2-1 15,-4 7-15,4-2 0,3-4 16,4-2-16,2-4 0,3-4 16,2-1-16,1-1 0,3-5 15,2-4-15,2-1 0,0 0 0,2-2 16,4-1-16,1-3 16,2-1-16,-2 0 0,0 0 0,-1 0 15</inkml:trace>
  <inkml:trace contextRef="#ctx0" brushRef="#br0" timeOffset="35267.2856">8949 7617 0,'0'0'0,"0"0"15,0 0-15,0 0 0,0 0 0,0 0 16,3 23-16,-3-23 0,0 0 15,4 34-15,-4-34 0,3 34 16,-1-14-16,-1 2 0,-1 2 16,0-2-16,-1 2 0,-1 6 15,-1 2-15,1-3 0,1-2 16,0-1-16,-1 0 0,0-3 0,-1-3 16,2 0-16,1 0 15,-1-4-15,-1-3 0,-1-1 0,-1 0 16,1-2-16,1-2 0,0-1 15</inkml:trace>
  <inkml:trace contextRef="#ctx0" brushRef="#br0" timeOffset="35454.7858">8738 7937 0,'0'0'0,"0"0"16,0 0-16,0 0 0,0 0 0,29-7 15,-29 7-15,31-2 16,-16 1-16,3-1 0,0 1 16,2 0-16,0-1 15,-2 0-15,-3 1 0,-2-2 16</inkml:trace>
  <inkml:trace contextRef="#ctx0" brushRef="#br0" timeOffset="35642.3604">9251 7852 0,'0'0'0,"0"0"0,0 0 0,23-2 16,-23 2-16,29 0 0,-29 0 16,39 1-16,-16 0 0,1 0 15,0 1-15,7 0 0,-2 2 0,-3-2 16,-5 0-16,-4 0 0</inkml:trace>
  <inkml:trace contextRef="#ctx0" brushRef="#br0" timeOffset="35939.1953">9927 7725 0,'0'0'0,"0"0"0,0 0 16,0 0-16,0 0 0,0 0 16,-13 27-16,13-27 0,-8 22 0,8-22 15,-15 31-15,5-14 16,-1 0-16,0 2 0,-1 1 16,0 1-16,0-1 0,-2 4 0,0 0 15,3-2-15,1-3 0,2 0 16,0-3-16,1-3 0,2-1 15,0-2-15,2-2 0,1-2 16,0-1-16,2-5 0,0 0 16,-2-4-16,2 4 0,0-3 15</inkml:trace>
  <inkml:trace contextRef="#ctx0" brushRef="#br0" timeOffset="36454.881">9880 7733 0,'0'0'0,"0"0"0,0 0 0,0 0 16,0 0-16,0 0 0,21-12 15,-21 12-15,0 0 0,33 1 16,-20 1-16,0 1 0,-2 2 0,-1 1 16,-1 1-16,-1 1 0,-1 2 15,-2 1-15,-1 1 16,-3-1-16,-1 1 0,-5 1 0,-1 0 15,-2-1-15,-1 1 0,-4 1 16,-1-2-16,0 1 0,2-4 16,1 0-16,1-3 0,3 1 15,0-1-15,1 0 0,2-1 16,1-2-16,1-1 0,2-2 0,1 4 16,2-4-16,2 0 0,5 1 15,4-1-15,0 0 0,1 0 16,1 1-16,0-1 0,4 2 15,-2 1-15,-1 2 0,1 1 16,-2-1-16,-3 3 0,-4 0 16,-3 1-16,-1 1 0,-2-2 0,-3 3 15,-3 0-15,-3 0 0,-1-2 16,-1 2-16,-2-1 0,-4 1 16,-1-1-16,-1-2 0,-2 0 15,0-1-15,2-1 0,-1-1 16,1-2-16,-1 0 0,2-2 15,-1-1-15,0-3 0,1-3 16,2-3-16,2-3 0,3 0 16,2 2-16,0 1 0,1 1 0</inkml:trace>
  <inkml:trace contextRef="#ctx0" brushRef="#br0" timeOffset="36814.2417">10330 7416 0,'0'0'15,"0"0"-15,0 0 0,0 0 0,0 0 16,28 0-16,-28 0 16,25 9-16,-11-3 0,2 4 0,0 3 15,0 4-15,-1 1 0,3 7 16,-2 3-16,-1 0 0,-2 1 15,-3 2-15,-1 3 0,-2 8 16,-1-1-16,-4 0 0,-4 0 16,-1-2-16,-2-1 0,-4 5 15,-2 1-15,-1-5 0,-1-1 0,-5-4 16,-2 2-16,2-5 0,1-3 16,-2 5-16,1 0 15,3-10-15,2-3 0,-5 0 0,1-3 16,4-6-16,0-2 0,2 1 15,3-2-15,1-1 0,1-2 16,2-5-16,0-2 0,-1-2 0,1-4 16,1 2-16,-1 2 15,2 0-15</inkml:trace>
  <inkml:trace contextRef="#ctx0" brushRef="#br0" timeOffset="37095.4866">10867 7765 0,'0'0'15,"0"0"-15,0 0 0,32 0 0,-32 0 16,34 0-16,-13-1 0,2 1 15,3 0-15,4 1 0,1-1 16,-1 2-16,-1 1 0,0-1 16,1 1-16,2 0 0,-3 2 15,-4 0-15,-2 0 0,-3 1 16,-3 1-16,-4-2 0,-2 0 0,-2-1 16</inkml:trace>
  <inkml:trace contextRef="#ctx0" brushRef="#br0" timeOffset="37283.0274">10871 8060 0,'0'0'0,"0"0"16,0 0-16,0 0 0,0 0 0,32-4 15,-32 4-15,41-1 0,-17 2 16,6-1-16,4 1 0,0 0 15,2 1-15,2 0 0,-5-1 16,-5 0-16</inkml:trace>
  <inkml:trace contextRef="#ctx0" brushRef="#br0" timeOffset="37767.4722">12158 7779 0,'0'0'16,"0"0"-16,0 0 0,0 0 0,0 0 16,-25 9-16,25-9 0,-29 9 15,13-2-15,0 2 0,-1 5 16,1-1-16,-2 3 0,1 1 15,-2 2-15,-1 4 0,3 0 16,5-2-16,3 1 0,4-1 16,3-1-16,5 1 0,4-1 15,2-2-15,0-4 0,8 3 16,3-4-16,2-2 0,3-2 0,3-3 16,2-3-16,-1-3 0,2-2 15,0-4-15,1-2 0,-1 0 16,-1-1-16,-1-1 0,1-2 15,1-5-15,-4-1 0,-5 0 16,-4 0-16,-4 0 0,-3-1 0,-4-1 16,-2-2-16,-4 4 0,-1 0 15,-6-1-15,-3-1 16,-5 0-16,-5 0 0,-4 2 0,-4 2 16,-6 2-16,-5 0 0,-11 2 15,-3 2-15,1 5 0,1 0 16,6 2-16,11 1 0,9-1 15</inkml:trace>
  <inkml:trace contextRef="#ctx0" brushRef="#br0" timeOffset="43408.3367">3436 9500 0,'0'0'0,"0"0"0,0 0 16,0 0-16,0 0 0,0 0 15,-18-18-15,18 18 0,0 0 0,-31-6 16,16 8-16,0 0 0,-1 0 16,-3 1-16,-3 1 0,0 1 15,0 3-15,-8 4 0,0 5 16,1-2-16,2-1 0,-6 9 15,2 4-15,2-2 0,7-3 0,0 4 16,3 1-16,4-3 16,3 0-16,1 7 0,3 0 15,5-8-15,2-1 0,4 2 16,0 1-16,4-7 0,2-1 0,9-1 16,4 0-16,-2-5 0,0-3 15,13-2-15,6-5 0,-4-1 16,-3-3-16,-8 1 0,-4 1 15,-4 0-15</inkml:trace>
  <inkml:trace contextRef="#ctx0" brushRef="#br0" timeOffset="44283.3455">3667 9604 0,'0'0'16,"0"0"-16,0 0 0,0 0 16,0 0-16,0 0 0,0 0 15,0 0-15,-29 5 0,29-5 16,0 0-16,-24 15 0,24-15 0,-17 16 16,4-3-16,1 0 0,0-1 15,0 3-15,1 0 0,-1 1 16,2-1-16,-5 5 0,4 1 15,-1-2-15,3-1 0,4-2 16,3 1-16,0-3 0,2-3 0,5 0 16,3 0-16,0-2 15,5-2-15,-2-2 0,3-4 16,-1-1-16,-1 0 0,7-2 16,3-4-16,-2 0 0,0 0 0,1-3 15,-3-2-15,1 0 0,-1 0 16,3-5-16,-3-1 0,-2 0 15,-3 0-15,-3 0 0,0 0 16,-2 0-16,-2 2 0,-2-1 16,-8 0-16,1 2 0,-2 3 0,-4 1 15,-2 2-15,2 3 16,0-1-16,-8 1 0,-1 1 16,1 1-16,2 1 0,-4 0 0,0 2 15,6-1-15,2 1 0,1 0 16,2 0-16,4 0 0,2 0 0,5 0 15,7-2 1,1 1-16,4-1 0,6-2 0,5 2 16,-1-1-16,0 2 0,13-1 15,1 1-15,-2-1 0,-1 0 0,-1 1 16,-2 0-16,-4 0 16,-1-2-16,2 2 0,1 2 15,-9-1-15,-4 1 0,-2 2 0,-3 0 16,-4-1-16,-2 1 0,-6 1 15,-5 2-15,-2-2 0,-1 1 0,-5 0 16,-1 4-16,-3-1 16,3 1-16,-8 3 0,-1 2 15,2-4-15,4-1 0,0 3 16,2 0-16,4-3 0,3-1 0,4 0 16,3 1-16,3-2 0,4 1 15,2-1-15,3 0 0,-2 2 16,-1-1-16,2 2 0,1 2 15,0-1-15,-2-2 0,2 2 16,-2 1-16,-1-2 0,-3 0 0,-2 1 16,-3 3-16,-1-2 15,-1-1-15,-8 2 0,-3-1 16,-3-1-16,0-1 0,-6 0 0,-1 0 16,2-2-16,1 2 0,0-3 15,0-3-15,1-1 0,4-3 16,6-5-16,7-4 0,1-2 15,1-3-15,1-1 0,-1 3 16,1 4-16</inkml:trace>
  <inkml:trace contextRef="#ctx0" brushRef="#br0" timeOffset="44845.8634">4540 9404 0,'0'0'0,"0"0"0,0 0 16,0 0-16,21 13 0,-21-13 15,28 12-15,-28-12 0,30 15 0,-14-8 16,1 4-16,-1-1 16,0 0-16,3 3 0,1 0 15,-2-1-15,-2-1 0,-3-1 0,-1-1 16,-2 0-16,-1 0 0,-2-3 15,-2 0-15,-1-1 0,-1-3 16,-3-2-16,-6-2 0,1-1 16,-2 0-16,-3 0 0,-2 1 15,1-2-15,0-1 0,-5 0 16,-3 1-16,0-1 0,3 0 0,-4 1 16,1 2-16,4-2 0,-2 0 15,2 5-15,-1 3 0,1 0 16,-1-1-16,0 3 0,-2 2 15,2 0-15,0 1 0,3 4 16,0 2-16,1 0 0,2 0 0,-1 3 16,3 3-16,1-1 15,0 0-15,2 8 0,0 2 16,1-3-16,3-2 0,1 1 0,4 1 16,0-2-16,1-1 0,4-1 15,2 1-15,1-4 0,2-1 16,1-5-16,4-2 0,2-4 15,-2 0-15,7-3 0,5-1 16,-2-1-16,-4-2 0,12-4 16,2-2-16,-5-2 0,-2-1 0,-1-5 15,2-4-15,-5 4 0,-10 3 16,-2 1-16</inkml:trace>
  <inkml:trace contextRef="#ctx0" brushRef="#br0" timeOffset="45049.0283">5182 9665 0,'0'0'0,"0"0"0,0 0 0,25-9 15,-25 9-15,33-5 0,-13 3 16,1 0-16,0 2 0,7 3 15,2 1-15,-5-2 0,-2-1 0,-5 0 16,-1 1-16,-5-2 0</inkml:trace>
  <inkml:trace contextRef="#ctx0" brushRef="#br0" timeOffset="45220.8851">5098 9911 0,'0'0'0,"0"0"0,0 0 0,0 0 16,33 3-16,-33-3 0,41 1 16,-16-1-16,3 0 0,3 0 15,5-1-15,10 0 0,1-1 0,1 1 16,-10-2-16,-7 2 0</inkml:trace>
  <inkml:trace contextRef="#ctx0" brushRef="#br0" timeOffset="45720.9053">6069 9619 0,'0'0'0,"0"0"0,0 0 15,0 0-15,0 0 0,0 0 16,-23 8-16,23-8 0,0 0 0,-27 16 16,16-6-16,-3-1 15,0 1-15,-3 2 0,2 1 16,0 1-16,3 0 0,-1 5 0,2 1 16,2-1-16,3 1 0,2-2 15,3 0-15,2-3 0,3-1 0,3 1 16,4-1-16,3-1 15,-2-2-15,3-2 0,3 0 16,-1-2-16,1 0 0,3-4 16,3-2-16,-2-2 0,-1-1 0,5-1 15,-1-4-15,-2 0 0,-2 1 16,0-3-16,-2-3 16,-3-3-16,-1-1 0,-2 1 0,-4-1 15,-2 1-15,-1 0 0,-2 0 16,-2-1-16,0 0 0,-4-2 0,-1 0 15,-6 0-15,-1 1 16,-2 2-16,-3 2 0,-3 1 16,-1 2-16,1 2 0,-7 0 15,-4 1-15,1 2 0,3 2 0,4 1 16,4 0-16,4 1 0</inkml:trace>
  <inkml:trace contextRef="#ctx0" brushRef="#br0" timeOffset="46205.3624">6618 9674 0,'0'0'16,"0"0"-16,0 0 0,0 0 16,0 0-16,29-3 0,-29 3 15,37-3-15,-37 3 0,43-4 16,-12 3-16,0 0 0,0 0 0,12 0 16,4 0-16,-2 0 0,1 1 15,8 0-15,3 1 16,-4 0-16,-4 1 0,4 0 0,-5 0 15,-9 0-15,-7 2 0,-1-1 16,-5 0-16,-11 0 0,-4-2 0,-8 0 16,-6-1-16,-2 2 0,-2 0 15,1 0-15,2 0 0,1-1 16</inkml:trace>
  <inkml:trace contextRef="#ctx0" brushRef="#br0" timeOffset="46470.9496">6520 9811 0,'0'0'0,"0"0"0,0 0 15,0 0-15,0 0 0,0 0 16,34 1-16,-34-1 0,34-2 0,-7 0 16,5 1-16,1-2 0,4 0 15,16 0-15,7-1 0,4 2 16,-5 0-16,13 0 0,-1 1 15,-5 0-15,-10 1 0,4-1 16,-7-2-16,-10 2 0,-7 1 0,-8-1 16,-3-1-16,-8 0 0,-4 0 15,-7-2-15,-6-2 16,0 2-16,0 1 0,0 2 0</inkml:trace>
  <inkml:trace contextRef="#ctx0" brushRef="#br0" timeOffset="46767.8395">7424 9566 0,'0'0'16,"0"0"-16,0 0 0,22 6 0,-13-4 15,5 3-15,4 2 0,-1-1 16,0 2-16,4 3 0,0 3 15,-4-1-15,-2 0 0,-4 3 16,-2 2-16,-4-1 0,0 0 0,-7 3 16,-2-1-16,-5 0 15,-3-2-15,-8 3 0,-2-1 16,3-2-16,1 0 0,1-2 16,2 1-16,2-3 0,2-1 0,4-4 15,4-4-15,0 0 0,1-1 0,1-1 16</inkml:trace>
  <inkml:trace contextRef="#ctx0" brushRef="#br0" timeOffset="47283.4888">8383 9533 0,'0'0'0,"0"0"0,0 0 16,0 0-16,23 9 0,-23-9 15,20 9-15,-8-3 0,1 1 0,2-1 16,0 0-16,-2-1 0,1 0 16,-3 1-16,1 0 15,-2 0-15,-1-2 0,-2-1 0,1 0 16,-1-2-16,-2-1 0,0 0 15,-2 0-15,-3 0 0,0 0 16,0-4-16,-2 3 0,-4-1 16,-3-2-16,-3 1 0,-2 1 15,-1 0-15,0-2 0,-1 2 16,-2 0-16,0 2 0,-2 0 0,-4 2 16,-1 1-16,3 2 0,0 0 15,2 2-15,2 1 0,1 2 16,-1 0-16,1 2 0,2 3 15,1 0-15,1-1 0,4 3 16,2-1-16,3 2 0,0-1 16,5 2-16,3 0 0,1-1 15,3 0-15,2-1 0,2 0 16,6 2-16,1-3 0,5-3 16,2-1-16,2-2 0,-1 0 0,4-2 15,1-2-15,0-1 0,-1-2 16,3-1-16,0-2 0,-1-2 15,-1-3-15,-2 1 0,-7 1 16,-5 0-16</inkml:trace>
  <inkml:trace contextRef="#ctx0" brushRef="#br0" timeOffset="47486.6751">8949 9644 0,'0'0'0,"0"0"0,0 0 16,29-8-16,-29 8 0,29-2 15,-9 3-15,1-1 0,1-1 0,5 3 16,1 2-16,-4 0 0,-2-1 16,-5 0-16,-2 1 0,-1-2 15</inkml:trace>
  <inkml:trace contextRef="#ctx0" brushRef="#br0" timeOffset="47658.5335">9036 9857 0,'0'0'0,"0"0"0,0 0 16,36 0-16,-15 0 0,10 0 15,0 0-15,2-1 0,2-1 0,8-3 16,-1-1-16,-8 2 0,-6 0 15,-5 1-15</inkml:trace>
  <inkml:trace contextRef="#ctx0" brushRef="#br0" timeOffset="47955.3873">9723 9772 0,'0'0'0,"0"0"0,0 0 15,22 1-15,-22-1 0,29 0 16,-8 1-16,1-1 0,3 0 0,10 0 16,3 0-16,1 0 0,1 0 15,12 1-15,3 0 0,-5 1 16,-2-2-16,10 2 0,3 3 15,-8-2-15,-7 0 0,7 2 16,-2 0-16,-10 0 0,-7-2 0,-8 0 16,-5 3-16,-7-2 15,-3 0-15,-4-3 0,-1 0 16,-2 0-16</inkml:trace>
  <inkml:trace contextRef="#ctx0" brushRef="#br0" timeOffset="48392.9069">10030 9946 0,'0'0'0,"0"0"16,0 0-16,21 6 0,-21-6 0,29 4 16,-8-1-16,1 1 0,1 0 15,2 0-15,2 1 0,4 3 16,-4 0-16,-1 0 0,-2 2 15,-4-1-15,-4 0 0,-2 3 16,-5 1-16,-5-4 0,-4-2 0,-6 3 16,-5 0-16,-3 0 15,-3 0-15,-4 0 0,-3 3 16,-4-1-16,2-2 0,-3 1 0,0 2 16,3-1-16,4-2 0,3 1 15,3 0-15,3-1 0,0-1 16,6 0-16,2 1 0,3-2 15,3-2-15,8-2 0,5 0 16,2-1-16,1-1 0,11-2 16,3 0-16,0-2 0,-1-1 0,3 1 15,1 0-15,-2-1 16,-1-1-16,3-2 0,-1-2 16,-7 0-16,-4 1 0,-4-3 0,-4-3 15,-3-2-15,-3-2 0,-1 5 16,-2 2-16,0 2 0</inkml:trace>
  <inkml:trace contextRef="#ctx0" brushRef="#br0" timeOffset="48705.4317">10047 9208 0,'0'0'0,"0"0"0,0 0 0,23-4 16,-23 4-16,33-3 0,-11 2 16,2 0-16,2 1 0,9 0 0,1 1 15,0 0-15,-1-1 0,6 2 16,-3 1-16,-4-2 0,-4 0 15,-2 1-15,-2 1 0,-4-1 16,-3 0-16,-5-1 0,-3 0 16,-5 1-16,-6-2 0,2 1 15,-2-1-15,0 0 0</inkml:trace>
  <inkml:trace contextRef="#ctx0" brushRef="#br0" timeOffset="48955.4356">10218 9274 0,'0'0'0,"0"0"0,0 0 15,0 0-15,0 0 0,-6 20 16,6-20-16,0 0 0,-3 28 0,3-28 16,-5 26-16,3-13 0,0 1 15,-1 0-15,-1 2 0,2-3 16,0 1-16,0 0 0,-1 1 15,1-2-15,0-1 0,1-1 16,0-1-16,1 0 0,0-2 0,0-1 16,1-1-16,0-3 15,1-3-15,-2 0 0,2 1 16,-2-1-16</inkml:trace>
  <inkml:trace contextRef="#ctx0" brushRef="#br0" timeOffset="49221.122">10394 9333 0,'0'0'15,"0"0"-15,0 0 0,0 0 0,0 0 16,0 0-16,0 0 0,0 0 16,0 0-16,-2 32 0,2-32 15,-2 21-15,2-21 0,-3 24 16,2-10-16,1-1 0,0 0 15,-1 1-15,0 1 0,0 0 16,0-1-16,1 0 0,0 0 16,-1 0-16,0 0 0,-2 0 15,0 0-15,0-1 0,1-1 0,-1-2 16</inkml:trace>
  <inkml:trace contextRef="#ctx0" brushRef="#br0" timeOffset="52486.8568">26288 2731 0,'0'0'0,"0"0"0,0 0 0,0 0 16,0 0-16,-19 21 0,19-21 16,-11 21-16,11-21 0,-12 30 15,5-10-15,-1-1 0,0-1 0,0 2 16,0 0-16,-3 5 0,1-3 16,0 1-16,-1 0 0,1-2 15,0-2-15,1 0 0,1 0 16,2-2-16,-1-6 0,2 0 15,-1 0-15,2-2 0,-1-1 16,2 0-16,0-1 0,0-1 16,1 1-16,1-3 0,0 0 15,0-1-15,0 2 0,1-1 0,0 2 16,1-2-16,1 2 0,0-2 16,-1 0-16,1 0 0</inkml:trace>
  <inkml:trace contextRef="#ctx0" brushRef="#br0" timeOffset="53315.0409">29297 2502 0,'0'0'0,"0"0"0,0 0 0,0 0 16,32-3-16,-32 3 0,36-3 15,-13 2-15,4-1 0,9 0 16,4-1-16,1 1 0,1 2 15,9-1-15,1-3 0,-2 4 16,-2-1-16,11-1 0,-1-1 16,-6 2-16,-4 2 0,2-2 15,1 0-15,1-2 0,-7 1 0,1 0 16,2 0-16,-9 0 0,-4-2 16,1 2-16,-1 0 0,-4 1 15,-2 0-15,-5 0 0,-2-1 16,-6 2-16,-2 0 0,-4 3 15,-3 1-15,0-1 0,0 1 16,-3 2-16,0 5 0,-1-3 0,-1 2 16,0-2-16,-1-1 15,0-1-15</inkml:trace>
  <inkml:trace contextRef="#ctx0" brushRef="#br0" timeOffset="56096.4519">12436 8985 0,'0'0'0,"0"0"16,0 0-16,-26 12 0,26-12 0,-32 21 15,8-3-15,-1 3 16,-3 2-16,-14 9 0,-4 4 16,-12 8-16,0 0 0,-20 14 15,-7 4-15,-9 4 0,5-3 16,-16 13-16,0 2 0,-32 22 16,18-15-16,-1-3 0,-1-1 0,20-11 15,13-8-15,2 1 0,1-1 16,17-9-16,9-7 0,4-5 15,2-4-15,12-6 0,9-6 16,8-6-16,6-5 0,6-6 16,3-4-16,4-6 0,3-5 15,5-6-15,4-2 0,8-17 16,7-9-16,-8 12 0,-4 9 0,-2 7 16</inkml:trace>
  <inkml:trace contextRef="#ctx0" brushRef="#br0" timeOffset="56393.2942">11038 9303 0,'0'0'0,"0"0"0,20 22 16,-9-10-16,3 2 0,12 13 16,8 7-16,2 2 0,5 2 0,17 17 15,7 5-15,10 14 16,-2-2-16,17 17 0,15 14 16,25 26-16,-22-20 0,-5 4 15,-5 3-15,-12-11 0,-7-8 0,-25-30 16,-16-21-16,-13-15 0</inkml:trace>
  <inkml:trace contextRef="#ctx0" brushRef="#br0" timeOffset="59593.3425">6649 8482 0,'0'0'16,"0"0"-16,0 0 0,22-5 15,-22 5-15,20-2 0,-20 2 16,34-3-16,-15 1 0,4 1 15,4 2-15,2-3 0,0 0 0,13-1 16,4-2-16,1 2 0,2 1 16,16-1-16,3 1 0,9-1 15,-3 0-15,18-1 0,2-1 16,-5 1-16,-3 0 0,16 3 16,3 1-16,31 2 0,-18 1 15,-3-4-15,0-2 0,-12 2 16,-10-2-16,9 1 0,5 0 15,-9 0-15,-6 0 0,4 3 0,1 3 16,-7-4-16,-7-1 0,1 3 16,0 1-16,-8 3 0,-4 2 15,4-4-15,2 0 16,-10-2-16,-6-1 0,-1 0 0,-2-1 16,-6 1-16,-3-1 0,-6 0 15,-2 0-15,-8-2 0,-4 1 16,-5-1-16,-3 1 0,-5 4 15,-5 1-15,-6-3 0,-2-3 0,-2-1 16,1-2-16,-3 0 0,-1-2 16,-1 7-16,0 2 0,-6-4 15,-4-2-15,2 1 0,3 1 16,2 0-16</inkml:trace>
  <inkml:trace contextRef="#ctx0" brushRef="#br0" timeOffset="60280.8422">6492 8775 0,'0'0'0,"0"0"0,0 0 15,0 0-15,0 0 0,0 0 0,0 0 16,0 0-16,0 0 0,26-10 16,-26 10-16,32-5 0,-32 5 15,43-7-15,-14 1 16,1 1-16,2 0 0,13 0 0,6-1 16,0 1-16,-2 0 0,19-5 15,3-1-15,9 1 0,-6 1 0,18 0 16,5 0-16,-11 2 0,-6 2 15,41-3-15,11 2 16,-21 2-16,-14 0 0,4 1 0,2 2 16,-11 0-16,-8-1 0,7-1 15,6 0-15,-13 3 0,-8 0 16,10 0-16,7 0 0,-11 0 16,-6 1-16,5-3 0,1-2 15,-10 1-15,-6 1 0,4 5 16,0 6-16,-12-7 0,-10-4 0,4 0 15,1 1-15,-10-1 16,-7 2-16,0-4 0,-2 0 0,-7 2 16,-3 3-16,-6-3 0,-2-2 15,-4 3-15,-3 2 0,-5-1 16,-2 0-16,-2 0 0,0 0 16,0 0-16,0 0 0,-4 0 15,-1 1-15,-4 1 0,-6 0 16,3 1-16,-1-1 0,3-1 15,2 1-15,2-1 0</inkml:trace>
  <inkml:trace contextRef="#ctx0" brushRef="#br0" timeOffset="61155.8908">5565 11024 0,'0'0'0,"0"0"15,0 0-15,0 0 0,0 0 0,0 0 16,0 0-16,0 0 0,0 0 16,0 0-16,-25 5 0,25-5 15,-22 16-15,22-16 0,-34 28 16,16-11-16,0 2 0,-8 8 16,-4 2-16,-1 2 0,3-2 15,-10 11-15,1 2 0,4-1 16,-1 0-16,-2 9 0,1 1 15,2-4-15,0-2 0,-4 6 16,4-2-16,5-9 0,5-8 0,1 5 16,4 0-16,3-11 0,4-4 15,4-5-15,2-2 0,2-6 16,0-4-16,-1-2 0,4-3 16,4-4-16,-1-3 0,3-6 15,4-3-15,-1 0 0,1-3 16,4-14-16,6-13 0,-4 8 15,-5 9-15,0 4 0</inkml:trace>
  <inkml:trace contextRef="#ctx0" brushRef="#br0" timeOffset="61499.6569">5517 11046 0,'0'0'0,"0"0"16,0 0-16,0 0 0,0 0 0,14 23 16,-14-23-16,8 22 0,-4-10 15,3 4-15,-3 5 0,2 0 16,0 4-16,1 7 0,-2 4 16,0-3-16,-2 1 0,0 9 15,0 2-15,-2-4 0,0-1 0,0-1 16,1 0-16,1 2 0,-3-3 15,0-4-15,-2 0 16,1-6-16,1-3 0,-2-3 0,0-2 16,0-5-16,-1-3 0,0-3 15,0-4-15,-1-2 0,1 0 16,-2-5-16,-2-2 0,0 0 16,2 0-16,-3-4 0,-3-4 15,1 3-15,2 0 0,3 2 16</inkml:trace>
  <inkml:trace contextRef="#ctx0" brushRef="#br0" timeOffset="61687.1659">5194 11471 0,'0'0'0,"0"0"16,0 0-16,0 0 0,0 0 0,0 0 15,25-10-15,-25 10 0,31-7 16,-12 1-16,3 0 0,3 0 15,4 1-15,-1 1 0,4 0 16,8-3-16,-1-1 0,-6 0 16,-6 1-16,-4 2 0</inkml:trace>
  <inkml:trace contextRef="#ctx0" brushRef="#br0" timeOffset="61874.7147">6056 11386 0,'0'0'0,"0"0"0,0 0 16,20 3-16,-20-3 0,24 1 15,-24-1-15,30 0 0,-15 1 0,3 0 16,0-1-16,0 0 0,0 1 16,-4 0-16,1 1 15,0-2-15,-4 1 0,0 0 0</inkml:trace>
  <inkml:trace contextRef="#ctx0" brushRef="#br0" timeOffset="62046.5487">5972 11637 0,'0'0'0,"0"0"15,0 0-15,18 11 0,-18-11 0,28 7 16,-7-5-16,3-1 0,3-1 0,3 0 15,2-1-15,11-2 16,1-3-16,0 1 0,-8 1 16,-6 1-16</inkml:trace>
  <inkml:trace contextRef="#ctx0" brushRef="#br0" timeOffset="62437.2146">7180 11187 0,'0'0'0,"0"0"0,0 0 15,0 0-15,0 0 0,0 0 16,-2 27-16,2-27 0,-5 22 0,5-22 15,-10 30-15,5-13 0,-1 1 16,-1 3-16,-1 2 16,-2 0-16,0 1 0,-4 8 0,1 3 15,2-2-15,2-4 0,-3 6 16,2 0-16,0-4 0,2-2 0,2-1 16,1 0-16,0-3 15,0-4-15,3-2 0,1-5 16,0-2-16,0-2 0,0-3 15,0-3-15,1-4 0,0 0 0,2-6 16,-1-4-16,1-2 0,1-1 16,1 2-16,-2 1 0,1 2 15</inkml:trace>
  <inkml:trace contextRef="#ctx0" brushRef="#br0" timeOffset="63015.3574">7112 11084 0,'0'0'0,"0"0"0,0 0 16,0 0-16,29-9 0,-16 7 15,2 0-15,3 0 0,-2 1 0,3 1 16,1 0-16,5 1 0,2 3 16,-2 1-16,-2 1 0,-2 0 15,-2 4-15,-2-1 0,-3 2 16,-2 2-16,-1 1 0,-4 0 15,-4 2-15,-5 1 0,-3 0 0,-6 0 16,-4-1-16,-3 2 0,0 0 16,-11 1-16,-3-3 15,-1-1-15,0-1 0,0-1 0,0-2 16,2-1-16,2-3 0,-2 0 16,5-1-16,7 0 0,2-2 15,9-2-15,1-1 0,3-1 16,4 0-16,5 0 0,5 0 15,2-1-15,4-1 0,2-1 16,3 0-16,2 1 0,3 0 0,4 1 16,-2 1-16,-1 0 0,-2 1 15,-2 1-15,1 1 0,-2 2 16,-1-1-16,-1 2 0,-2 1 16,-3 1-16,0 2 0,-2 3 15,-3 2-15,-1-1 0,-4-1 16,0 1-16,-2 2 0,-2 2 15,-1 2-15,-2-3 0,-3-3 16,-2 1-16,-5-1 0,-6 0 16,-6 1-1,0-3-15,-2 0 0,-5 1 0,5-2 16,-3-3-16,0 0 16,4-2-16,3-2 0,1-3 0,1-2 15,3 0-15,3-1 0,8-3 16,3-4-16,2 3 0,0 1 0,0 0 15</inkml:trace>
  <inkml:trace contextRef="#ctx0" brushRef="#br0" timeOffset="63187.2928">7987 11507 0,'0'0'0,"0"0"15,0 0-15,0 0 0,0 0 0,0 0 16,0 0-16,0 0 0,0 0 16,0 0-16,0 0 0,0 0 15</inkml:trace>
  <inkml:trace contextRef="#ctx0" brushRef="#br0" timeOffset="67295.1898">27442 8039 0,'0'0'0,"0"0"0,0 0 16,0 0-16,0 0 0,0 0 0,0 0 15,0 0-15,0 0 0,0 0 16,-14 18-16,14-18 0,-16 20 0,16-20 15,-28 30-15,10-13 16,0 2-16,-4 2 0,-4 3 16,-7 6-16,0 0 0,-9 14 15,-2 3-15,0-4 0,0 0 0,-12 9 16,-2 2-16,7-2 0,3 0 16,-13 14-16,-2 5 15,-4 0-15,8-5 0,-25 31 0,8-4 16,5-13-16,4-8 0,2 6 15,2 3-15,10-5 0,9-4 0,-9 3 16,-5 5-16,4-9 16,3-5-16,-1 7 0,-1 5 15,3-7-15,0-7 0,-3 8 16,-2 5-16,6-8 0,3-5 0,-2 4 16,-3 3-16,8-5 0,5-6 15,-8 6-15,-2 3 0,7-5 16,6-2-16,-6-1 0,-4 2 15,6-10-15,6-6 0,-4 3 16,-4 5-16,4-5 0,4-5 0,-1 4 16,-1 2-16,3-5 15,2-5-15,3-2 0,1-1 0,2-3 16,2-1-16,-2 0 0,-3-3 16,4-4-16,3-2 0,4 2 15,1 2-15,-1-4 0,-3-4 16,-2-2-16,-2-1 0,6-3 15,5-1-15,0-2 0,0 2 16,3-3-16,4-2 0,1-5 16,1 1-16,1 0 0,1-1 0,0-2 15,1-2-15,-3 4 16,2 0-16,1-2 0,0 1 16,0-3-16,0-3 0,0 3 0,0 0 15,0-2-15,0 2 0,0 0 16,3-1-16,-3 1 0,2-1 15,1-1-15,0 0 0,2 0 16,0-1-16,3 1 0,3 0 16,0 0-16,0 0 0,1-2 15,1 1-15,1 0 0,0 0 0,7-1 16,2-1-16,0 0 16,0 2-16,2-2 0,1 0 0,2 1 15,-1 1-15,3 0 0,2 2 16,7-2-16,-2 1 0,3-1 15,2 0-15,1 1 0,0 0 16,8-2-16,1 0 0,-1 0 16,-1 2-16,4-1 0,2 1 15,5 0-15,-6 1 0,4 2 0,4 3 16,-1-3-16,-2-3 0,13 3 16,1 3-16,-8-1 0,-5 1 15,32 0-15,-3-1 0,-12 1 16,-7 1-16,2-1 0,5-1 15,-8 1-15,-4 0 0,7 1 16,5 1-16,-8-3 0,-6-1 0,11 1 16,7 2-16,-8-2 0,-6-1 15,8 1-15,6 1 16,-9 0-16,-8 0 0,5-1 0,3 1 16,0 1-16,-1 3 0,4-1 15,4-1-15,-7-3 0,-4-2 16,6 1-16,4 1 0,-4-2 15,-1 1-15,5 0 0,4-1 16,-13 0-16,-8 0 0,12 1 16,8-1-16,-4 0 0,-3 0 15,1 2-15,0 2 0,-8 0 0,-4 2 16,5 1-16,2 1 0,-6-1 16,-4 2-16,1-3 0,2-2 15,-9 0-15,-6-1 0,11 3 16,6 1-16,-13-1 0,-10-2 15,0-2-15,-1-2 0,0 3 16,-2 2-16,3-1 16,4-3-16,-1 1 0,-1 1 0,-7-1 15,-5-1-15,-7 0 0,-4 2 16,3-2-16,0-2 0,-5 0 16,-4 1-16,-4 1 0,-3-1 15,-4-1-15,0 0 0,1-1 16,-2-2-16,-3-3 0,-1-3 0,0 4 15,0 0-15,0 1 0</inkml:trace>
  <inkml:trace contextRef="#ctx0" brushRef="#br0" timeOffset="68185.8081">27519 8161 0,'0'0'0,"0"0"0,0 0 16,0 0-16,0 0 0,0 0 0,0 0 15,24 4-15,-24-4 0,21 10 16,-21-10-16,25 20 0,-12-9 15,3 2-15,-1 1 0,2 3 16,0 3-16,8 6 0,0 4 16,0 1-16,0 0 0,1 1 15,3 2-15,6 10 0,0 0 0,5 9 16,-1 0-16,-1-3 0,1-2 16,7 12-16,0 2 15,-3-3-15,-1-1 0,6 10 16,-1-1-16,-2-2 0,-2-1 0,21 29 15,-4-4-15,-7-8 0,-4-4 16,5 5-16,4 1 0,-10-11 16,-6-6-16,5 5 0,4 3 15,-2 0-15,-2-3 0,3 7 16,1 4-16,1-9 0,1-6 16,0 6-16,0 4 0,-2-5 15,-3-4-15,5 6 0,1 4 16,-6-6-16,-4-4 0,3 5 15,4 4-15,-7-11 0,-3-4 0,2 0 16,1 1-16,-3-2 0,-3 1 16,4-3-16,1 0 0,-2-3 15,-3-3-15,0-1 0,0 0 16,-6-7-16,-3-4 0,-4-1 16,-1-1-16,0 0 0,1-2 0,-5-1 15,-2 0-15,-5-7 0,-4-5 16,0 1-16,-1 3 15,-3-6-15,-3-2 0,0-1 0,0 1 16,-6-5-16,-6-4 0,3-3 16,3-2-16,1-2 0</inkml:trace>
  <inkml:trace contextRef="#ctx0" brushRef="#br0" timeOffset="68920.2376">23503 11725 0,'0'0'0,"0"0"16,0 0-16,-17 20 0,17-20 0,-15 20 15,4-3-15,-1 2 0,0 1 16,-6 9-16,1 4 0,-1-1 16,1-1-16,-8 11 0,0 2 15,1-3-15,-1 0 0,-1 5 16,3-2-16,1-6 0,2-2 16,-1-3-16,-1 0 0,3-5 0,4-4 15,3-2 1,1-4-16,1-4 0,1-3 0,3-7 15,4-5-15,1-6 0,2-5 16,0 2-16,0 1 0,0 2 16</inkml:trace>
  <inkml:trace contextRef="#ctx0" brushRef="#br0" timeOffset="69217.1452">23373 11783 0,'0'0'0,"0"0"0,0 0 0,0 0 16,16 25-16,-16-25 0,16 27 16,-6-11-16,1 1 0,1 2 15,3 4-15,-1-1 0,-1 0 0,5 11 16,1 4-16,-3-2 0,-2-3 15,1 7-15,-3 0 16,-1-3-16,-2-3 0,-3 0 0,0-2 16,-2-2-16,-1-4 0,-6 1 15,-3-4 1,1-7-16,1-2 0,1-4 0</inkml:trace>
  <inkml:trace contextRef="#ctx0" brushRef="#br0" timeOffset="69388.9777">23284 12203 0,'0'0'0,"0"0"16,0 0-16,25-10 0,-25 10 0,41-12 15,-12 4-15,6 1 0,5-2 16,4-1-16,-8 3 0,-5 0 15</inkml:trace>
  <inkml:trace contextRef="#ctx0" brushRef="#br0" timeOffset="70201.5674">31082 12171 0,'0'0'0,"0"0"15,0 0-15,0 0 0,0 0 0,0 0 16,-3 22-16,3-22 0,0 0 16,-12 30-16,12-30 0,-16 31 15,7-14-15,-2 1 0,-1 1 16,1 1-16,1 0 0,-2 8 16,1 1-16,1-1 0,1-4 0,-1 1 15,0 0-15,2-2 16,2-3-16,-1 3 0,4 0 15,1-10-15,0-1 0,-1-3 16,1-2-16,0-3 0,1-1 0,0-8 16,0-6-16,-1 1 0,1 1 15,1 2-15</inkml:trace>
  <inkml:trace contextRef="#ctx0" brushRef="#br0" timeOffset="70701.5546">31068 12079 0,'0'0'0,"0"0"0,0 0 0,0 0 15,30 1-15,-30-1 0,32 6 16,-14-2-16,-1 3 0,2 1 16,1 3-16,4 3 0,-1 1 15,-4 0-15,-3 2 0,-5-1 0,-4-2 16,-4 1-16,-6-1 15,-2-2-15,-4-3 0,-4 0 16,-5 0-16,-2 0 0,-2-1 0,-7-1 16,-3-3-16,0 0 15,-1-1-15,2-1 0,2 0 0,5-1 16,4 0-16,2-1 0,3-1 16,3 0-16,3 0 0,2 1 15,2 1-15,5-1 0,0 0 16,4 0-16,6 1 0,4 0 15,3 2-15,2-1 0,2 2 16,0 2-16,0 0 0,1 1 0,2 2 16,3 3-16,-1 0 0,-4 0 15,-1 2-15,-3 0 0,-1-1 16,-4 4-16,-2 1 16,-4-1-16,-4-3 0,-4 1 0,-2 0 15,-5 1-15,-2-3 16,-7 0-16,-8-3 0,2 1 0,1-1 15,-6-5-15,-2-4 0,-1-2 16,0 0-16,-2-3 0,-1-2 16,-6-1-16,1-1 0,5-8 15,3-6-15,7 5 0,5 4 0,4 3 16</inkml:trace>
  <inkml:trace contextRef="#ctx0" brushRef="#br0" timeOffset="71482.8406">28721 7861 0,'0'0'0,"0"0"0,0 0 16,0 0-16,0 0 0,32 9 16,-32-9-16,23 7 15,-23-7-15,27 8 0,-11-1 16,0 0-16,-3-2 0,0 1 0,-1-1 15,-1 0-15,1 0 0,-4 0 16,-1-2-16,0 0 0,-1 0 0,-1-1 16,-2-1-16,-1 0 0,-2-1 15,-2 0-15,-3-2 16,-1-1-16,-2 1 0,-2-1 0,-1 1 16,0 1-16,0 0 0,-2 1 15,-3 0-15,0 0 0,-2 0 16,1 0-16,-1 1 0,-3 1 15,1 3-15,-2 1 0,-1 1 16,1 2-16,0 1 0,1 0 16,1 1-16,3 2 0,1 0 0,3 2 15,1-1-15,1 3 0,1 2 16,2 0-16,3 0 0,1 0 16,2-3-16,2 1 0,1-1 15,2 0-15,3-1 0,2-1 16,3-1-16,3-1 0,3 1 15,0-4-15,2 1 0,2-2 16,3-1-16,7 0 0,1-3 16,0-2-16,0-1 0,1-3 15,2-1-15,-3-2 0,-1 0 0,-2-3 16,-3-2-16,-4 2 0,-4 1 16,-4 2-16</inkml:trace>
  <inkml:trace contextRef="#ctx0" brushRef="#br0" timeOffset="71623.4642">29459 7965 0,'0'0'0,"0"0"16,0 0-16,0 0 0,0 0 0,0 0 16,0 0-16,0 0 0,0 0 15,-22-7-15,22 7 0,0 0 16</inkml:trace>
  <inkml:trace contextRef="#ctx0" brushRef="#br0" timeOffset="78076.9352">4080 12354 0,'0'0'0,"0"0"0,0 0 0,0 0 16,23 4-16,-23-4 0,29 2 15,-29-2-15,43-1 0,-14-1 16,0-1-16,6 1 0,2 0 0,16-2 16,4-1-16,13 0 15,-1 0-15,15 1 0,4 2 16,-6 0-16,-4 1 0,18-1 0,4 1 15,5 0-15,-7-2 0,47-2 16,-11-2-16,-12 2 0,-8 2 16,6 0-16,6 0 0,-15-3 15,-9 1-15,6-2 0,4 0 16,-8 1-16,-5 2 0,5 1 16,4 0-16,-8 2 0,-7 1 0,7 3 15,2 1-15,-2 1 16,-4-1-16,5 2 0,5 0 15,-18 2-15,-13 3 0,-2-1 16,-2 1-16,-1 2 0,-2-1 0,-4 2 16,-2 0-16,-20-5 0,-12-3 15,-11-1-15</inkml:trace>
  <inkml:trace contextRef="#ctx0" brushRef="#br0" timeOffset="79092.5837">4747 13111 0,'0'0'0,"0"0"16,0 0-16,17 17 0,-17-17 0,0 0 16,27 19-16,-17-10 0,-1 0 15,2 2-15,1 2 16,0-1-16,0-2 0,2 0 0,-3 1 15,3 1-15,-1-1 0,-1-2 16,0-1-16,-2-1 0,-2 0 16,-2-3-16,-1-1 0,-2 0 15,1 0-15,-4-3 0,0 2 16,0-2-16,-4 0 0,-1-1 16,-3-3-16,-1 1 0,-1-1 0,-2 1 15,-2 0-15,3 1 0,1 0 16,-8 1-1,-5 1-15,-2 2 0,0 1 0,-7 3 16,1-1-16,2 1 0,1 0 0,-5 4 16,3 3-16,-2 1 0,0 0 15,4 4 1,3 1-16,3 2 0,5 0 16,5-3-16,1-3 0,7 3 15,4 3-15,0-1 0,3 0 0,9-1 16,4 0-1,2 1-15,0 0 0,7 2 16,8 2-16,2-2 16,3-2-16,6-2 0,-2-5 0,3-5 15,4-4-15,-11 0 0,-8-1 0,-6-2 16</inkml:trace>
  <inkml:trace contextRef="#ctx0" brushRef="#br0" timeOffset="79342.5962">5427 13360 0,'0'0'0,"0"0"15,0 0-15,24-4 0,-24 4 0,27-3 16,-5 0-16,2 1 0,0 0 16,3 0-16,3 1 0,6 1 15,0 0-15,-8-3 0,-2-1 16,-6 0-16,-2 1 0,-4 1 16</inkml:trace>
  <inkml:trace contextRef="#ctx0" brushRef="#br0" timeOffset="79530.0969">5355 13616 0,'0'0'0,"0"0"16,0 0-16,30 3 0,-30-3 0,41 3 16,-11-2-16,2-1 15,2 0-15,16-1 0,2-1 16,-3-1-16,-1 0 0,-1 0 15,-8 0-15,-9 0 0</inkml:trace>
  <inkml:trace contextRef="#ctx0" brushRef="#br0" timeOffset="79873.8711">6249 13020 0,'0'0'0,"0"0"0,0 0 16,0 0-16,0 0 0,0 0 0,40-5 15,-17 2-15,3 1 0,8 0 16,7 2-16,3-1 0,3-1 15,16 2-15,19 2 0,-8-1 16,-7-1-16,10 2 0,9 0 16,-14 0-16,-8 1 0,-7 0 15,-8 0-15,-13-1 0,-10-1 0,-8 0 16,-7 0-16,-6-1 16,-5 0-16,-8-2 0,-9-4 15,7 2-15,2 1 0,1 1 0</inkml:trace>
  <inkml:trace contextRef="#ctx0" brushRef="#br0" timeOffset="80123.9057">6701 13059 0,'0'0'0,"0"0"15,0 0-15,0 27 0,0-27 0,-3 27 16,0-10-16,-1 3 0,-2 3 15,-1 7-15,-1 3 0,0-1 16,-3 1-16,-3 7 0,-2-2 16,1-2-16,2-4 0,-2 0 15,2-2-15,2-4 0,2-3 0,0-2 16,2-2-16,1-4 16,1-3-16,2-5 0,3-7 15,0 2-15,0-2 0,0 0 0</inkml:trace>
  <inkml:trace contextRef="#ctx0" brushRef="#br0" timeOffset="80389.5452">6928 13111 0,'0'0'0,"0"0"16,0 0-16,0 0 0,0 0 15,2 28-15,-2-28 0,4 33 16,-1-14-16,-1 4 0,-1 4 16,0 0-16,0 1 0,-1 9 15,0 2-15,0-3 0,-1-1 0,0 8 16,-1-2-16,0-4 16,-1-3-16,-1 5 0,-3-2 15,2-13-15,-2-4 0,1-1 16,1-5-16,2-3 0</inkml:trace>
  <inkml:trace contextRef="#ctx0" brushRef="#br0" timeOffset="82061.4698">7616 13380 0,'0'0'0,"0"0"16,0 0-16,0 0 0,-21-4 0,21 4 15,0 0-15,0 0 0,-26-1 16,26 1-16,-6-1 0,1 2 16,3 0-16,2 1 0,2 2 15,3-1-15,-1-1 0,4 0 16,2-2-16,2-1 0,2-1 0,5 1 16,3-2-16,2 1 15,3 1-15,8-1 0,3 0 16,-3 0-16,-1 0 0,7-3 0,-3 1 15,-6 0-15,-6 0 0,-5 2 16</inkml:trace>
  <inkml:trace contextRef="#ctx0" brushRef="#br0" timeOffset="82499.0029">8279 13198 0,'0'0'0,"0"0"0,0 0 15,22-8-15,-22 8 0,27-8 16,-27 8-16,35-5 0,-14 3 0,2 1 16,3 0-1,-2 1-15,-1 1 0,5 1 0,-2 1 16,-1 1-16,1-1 0,-4 2 15,-1 2-15,-7 2 0,-2 2 0,-4-1 16,-4 0-16,-6 1 0,-4 1 16,-5 0-16,-3 3 0,-3-2 15,-4 2-15,-8 2 16,-3 2-16,0 1 0,-1-1 0,-6 3 16,2-2-16,6-2 0,5-1 15,5-2-15,3 1 0,5-3 16,3 1-16,2-2 0,5-1 15,3-2-15,2-1 0,5 0 16,3 0-16,6-3 0,5 0 16,3-3-16,3-2 0,1 0 0,4-3 15,-1 0-15,-1-1 0,2-1 16,1 1-16,6-4 0,-3-2 16,-4-1-16,-3-2 0,-7 3 15,-5 2-15,-3 3 0</inkml:trace>
  <inkml:trace contextRef="#ctx0" brushRef="#br0" timeOffset="82842.7531">9108 13014 0,'0'0'0,"0"0"16,0 0-16,0 0 0,0 0 0,0 0 15,0 0-15,0 0 0,6 30 16,-6-30-16,-6 29 0,6-29 16,-6 35-16,1-14 0,1 3 15,0-1-15,-2 3 0,-3 9 16,0 3-16,0 1 0,-2-3 16,-3 8-16,2-1 0,1-5 15,2-3-15,2-2 0,0-1 16,1-2-16,1-1 0,1-4 15,-1-1-15,2-6 0,1-3 0,-1-4 16,1-2-16,1-8 0,1-2 16,2-10-16,2-5 0,0 0 15,3 0-15,-1 1 16,0 2-16,-2 3 0</inkml:trace>
  <inkml:trace contextRef="#ctx0" brushRef="#br0" timeOffset="83467.7863">9071 13013 0,'0'0'0,"0"0"16,0 0-16,0 0 0,0 0 0,0 0 15,7-20-15,-7 20 0,0 0 0,22-10 16,-22 10-16,27-3 16,-27 3-16,32 0 0,-14 2 15,2 1-15,2 3 0,0 0 16,0 2-1,0 3-15,0 3 0,1 3 0,-3 0 16,-5-1-16,-4 3 0,-2-2 16,-3-1-16,-5 0 0,-3 4 15,-4-2-15,-2-2 0,-8 1 16,-7-1-16,2-1 0,1-1 0,-2-3 16,-1 0-16,2-4 0,2-1 15,1-1-15,2-1 16,3-1-16,3 1 0,2-3 0,1 1 15,3-1-15,0 0 0,4-1 16,0 0-16,1-3 0,3 2 0,6 0 16,3-2-16,0 0 0,1 0 15,2 2-15,3 1 16,1 2-16,1 0 0,-1 1 0,-1 1 16,-1 1-16,-1 0 0,-1 3 15,1 1-15,-3 1 0,-1 1 16,-2 2-16,-1 3 0,-2-2 15,-1 0-15,-3 1 0,-1 3 16,-2-1-16,-2-1 0,-4 5 16,-4 1-16,2-6 0,1-3 0,-8 5 15,-1 0-15,-2-2 0,0-3 16,-2-2-16,-1 0 16,1-3-16,3 0 0,-2-2 15,0-2-15,-2-1 0,0-2 0,1-2 16,0-1-16,4-1 0,2-1 0,1-1 15,1-1 1,1 1-16,1-1 0,2 2 16,2-1-16,0-3 0,2-1 0,3-1 15,2-1-15,2 1 0,-4 2 16,1 1-16</inkml:trace>
  <inkml:trace contextRef="#ctx0" brushRef="#br0" timeOffset="83639.7286">9874 13480 0,'0'0'16,"0"0"-16,0 0 0,0 0 0,0 0 15,0 0-15,0 0 0,0 0 16,0 0-16,0 0 0</inkml:trace>
  <inkml:trace contextRef="#ctx0" brushRef="#br0" timeOffset="95343.3913">5714 14868 0,'0'0'0,"0"0"0,-9-11 16,6 4-16,-3-2 0,0 0 16,-2-3-16,-3 1 0,-1-1 0,-9 0 15,-4 2-15,-3 1 16,-3 2-16,-1 4 0,0 2 16,-10 3-16,2 2 0,2 1 15,4 2-15,7 0 0,6 2 0,8 1 16,7 2-16,2 0 0,8 1 15,4 2-15,9 3 0,2 0 16,1 1-16,5 1 0,4 0 16,-1 1-16,1 0 0,4 6 15,-3 1-15,-3-2 0,0 0 0,-5-3 16,-3-2-16,-6-1 16,-2 0-16,-10 3 0,-4 1 15,-7-4-15,-6-4 0,-4-3 16,-7-1-16,-4-1 0,-2-2 0,-7-2 15,-2-1 1,4-3-16,2-1 0,6-2 0,1-2 16,7-3-16,3-4 0,9-6 15,2-6-15,8-1 0,6-2 0,0 5 16,-3 5-16,0 2 0</inkml:trace>
  <inkml:trace contextRef="#ctx0" brushRef="#br0" timeOffset="96015.276">5854 14857 0,'0'0'0,"0"0"16,0 0-16,6 22 0,-6-22 0,4 29 16,-2-11-16,-2 3 0,0 2 15,-2 8-15,-1-1 0,-1-1 16,0-1-16,-3 2 0,0 1 15,-3 2-15,0-4 0,0-5 16,1-4-16,2-3 0,1-4 0,1-3 16,2-1-1,3-5-15,0-4 0,4 0 16,1-1-16,1-9 0,3-5 16,1-1-16,1 0 0,2-3 15,2 0-15,0 2 0,1 0 0,2-6 16,1 0-16,-3 2 0,-3 4 15,-1 2-15,0 4 0,-1 0 16,-1 2-16,-1 3 0,-1 2 16,-1 2-16,2-1 0,-2 3 15,0 2-15,1 3 0,-5 1 0,2 3 16,-1 4-16,0 0 0,-3 0 16,0 0-16,-1 0 0,0-1 15,-1-1-15,0 1 16,1 2-16,-2-3 0,2 0 0,3-2 15,2-2-15,-1-1 0,-1-2 0,3-4 16,7-4-16,-5 0 16,2-1-16,2-3 0,3-2 15,0-1-15,1-1 0,0-1 16,2-4-16,-3 3 0,0 2 0,-2 0 16,-1 1-16,-2 1 0,-1 1 15,-1 2-15,-2 0 16,0 2-16,-2 2 0,-1 1 0,1 1 15,0 1-15,0 2 0,-1 2 16,-1 2-16,0 0 0,-1 1 16,1 3-16,-2 1 0,0 0 15,0 1-15,1 4 0,2 1 16,-3-1-16,0-2 0,0 1 0,0-1 16,0-3-16,1 0 0,1-6 15,-2-2-15,1-1 0,-1-2 16,2 4-16</inkml:trace>
  <inkml:trace contextRef="#ctx0" brushRef="#br0" timeOffset="96202.7732">6155 14565 0,'0'0'0,"0"0"0,0 0 15,0 0-15,0 0 0,0 0 16,23 3-16,-23-3 0,32 2 0,-11 1 16,3 1-16,-2-1 15,-1-2-15,-2 0 0,-2 0 16,-3-1-16</inkml:trace>
  <inkml:trace contextRef="#ctx0" brushRef="#br0" timeOffset="96499.7122">6815 14766 0,'0'0'0,"0"0"16,0 0-16,0 0 0,0 0 0,28 20 15,-28-20-15,24 16 0,-11-9 16,-2 2-16,2-1 16,-2 1-16,-1 1 0,-3 2 0,0-1 15,-3 1-15,0 1 0,-9 1 16,-3 1-16,-1 1 15,-3 1-15,-2 1 0,-3 1 0,0 1 16,0-2-16,2 2 0,-2-1 16,5-3-16,0 0 0,6 0 15,6-2-15,1-4 16,3 0-16,6-2 0,4-2 0,6-2 16,4-2-16,8-4 15,8-3-15,1 0 16,-10 1-16,-5 0 0</inkml:trace>
  <inkml:trace contextRef="#ctx0" brushRef="#br0" timeOffset="96827.8258">7434 14619 0,'0'0'0,"0"0"0,0 0 16,0 29-16,0-29 0,0 32 15,0-10-15,0 1 0,0 0 0,0 11 16,0 5-16,0 1 0,0-1 16,0 9-16,1-2 15,0-4-15,0-3 0,-1 6 0,0 0 16,-1-9-16,0-6 0,1-6 15,0-4-15,0-5 0,0-3 16,-2-5-16,0-3 16,2-4-16,-3-5 0,2 2 0,0 0 15,0 1-15</inkml:trace>
  <inkml:trace contextRef="#ctx0" brushRef="#br0" timeOffset="97327.8781">7417 14439 0,'0'0'0,"0"0"0,0 0 16,21 5-16,-21-5 0,27 7 0,-27-7 16,37 15-16,-18-6 0,1 3 15,2 2-15,5 7 16,1 1-16,-5 2 0,-3-1 15,-4-2-15,-2-3 0,-4 5 0,-6 0 16,-4-2-16,-8 0 0,-4-2 16,-4 1-16,-3-2 0,-1-1 0,-5-2 15,-5-2-15,3-2 16,3-3-16,2-2 0,1 0 16,4-2-16,0 0 0,5-1 0,2-1 15,3-1-15,4 0 0,5-3 16,5-1-16,1 0 0,3-3 15,5 2-15,8 1 0,0-1 16,0 1-16,9 1 0,3 2 16,-3 1-16,-3 0 0,0 2 15,-1 3-15,-4 0 0,-3 0 0,-1 4 16,0 5-16,-3 2 16,-3 3-16,-3-1 0,-3-1 0,-5 1 15,-3 1-15,-2 1 16,-5 1-16,-2-3 0,-2-1 0,-1 0 15,-1 0-15,-1-4 0,2-2 16,-3 0-16,0-1 0,1-4 16,1-3-16,2-1 0,2 0 15,1 0-15</inkml:trace>
  <inkml:trace contextRef="#ctx0" brushRef="#br0" timeOffset="97515.3429">8266 14726 0,'0'0'0,"0"0"15,0 0-15,41-2 0,-41 2 0,42 1 16,-15 1-16,1 1 16,-2 0-16,9 3 0,-2 0 15,-2-1-15,-4 0 0,2 1 16,-6-2-16,-3 0 0</inkml:trace>
  <inkml:trace contextRef="#ctx0" brushRef="#br0" timeOffset="97655.9828">8325 15040 0,'0'0'0,"0"0"0,0 0 15,42 1-15,-20-1 0,7 0 16,7 0-16,10-1 0,0-1 0,2 0 15,-10 0-15,-7 1 16</inkml:trace>
  <inkml:trace contextRef="#ctx0" brushRef="#br0" timeOffset="97999.7397">9266 14774 0,'0'0'0,"0"0"15,25 0-15,-25 0 0,45 0 0,-8 1 16,9 0-16,3 1 0,2 1 15,17 2-15,5 2 0,8 2 16,-6 1-16,11 3 0,-3 1 16,-9 0-16,-8 1 0,-1 4 15,-9 1-15,-12-1 0,-9-2 0,-8 0 16,-7-1-16,-13-8 16,-7-4-16,0-1 0,0-1 15,0-2-15</inkml:trace>
  <inkml:trace contextRef="#ctx0" brushRef="#br0" timeOffset="98374.7831">9553 15070 0,'0'0'0,"0"0"0,24 3 16,-24-3-16,35 4 0,-9 0 0,5 0 15,7 2-15,0 1 0,7 5 16,0 0-16,-8 0 0,-5-1 16,-6 1-16,-6 0 0,-7 0 15,-4 1-15,-13-1 0,-8 1 16,-5 1-16,-4 3 0,-9-3 16,-6 1-16,2-1 0,4-3 0,-11 5 15,-3 1-15,5 1 0,6 0 16,8 0-16,4 0 15,5-4-15,4-1 0,7-2 16,5-1-16,4-1 0,4-1 0,11-1 16,8-1-16,1 0 0,-2-1 0,7-2 15,6-4-15,-2-1 0,1 0 16,1-2-16,3-1 16,-5-3-16,-6-2 0,-5-7 15,-3-6-15,-4 5 0,-5 4 0,-3 3 16</inkml:trace>
  <inkml:trace contextRef="#ctx0" brushRef="#br0" timeOffset="98640.3998">9985 14295 0,'0'0'0,"0"0"0,0 0 0,0 0 16,0 0-16,-10 26 0,10-26 15,-13 27-15,6-12 0,1 5 16,-2 5-16,2 1 0,2 1 16,3 9-16,3-1 0,5-2 0,3-3 15,-1 1-15,0-6 16,-2-5-16</inkml:trace>
  <inkml:trace contextRef="#ctx0" brushRef="#br0" timeOffset="99202.9616">10971 14694 0,'0'0'15,"0"0"-15,0 0 0,-7-28 0,7 28 16,-10-26-16,0 13 0,-1 1 16,0-1-16,-7-1 15,0 0-15,-2 3 0,0 0 0,0 4 16,0 3-16,2 2 0,1 3 0,3 3 16,2 3-16,2 1 15,2 3-15,2 5 16,4 3-16,3 2 0,4 1 0,5 6 15,3 0-15,2 1 0,2 0 0,-1 4 16,0 3-16,0-1 0,1 0 16,2 7-16,-2-2 15,-2-3-15,-3-3 0,-5-5 16,-2-5-16,-4-5 0,-2-3 0,-6 0 16,-3 1-16,-2-8 0,-1-4 15,-7-4-15,-4-2 0,1-2 16,-2-1-16,-2-3 0,-3-4 15,1 0-15,3 0 0,-3-4 16,3-1-16,4-1 0,3 0 0,4 2 16,4 2-16,3 0 0,5-1 15,5-1-15,4-1 16,7 4-16,5 0 0,8 0 16,3-2-16,6 4 0,2 3 0,13-1 15,3 2-15,-2 0 0,1 1 16,9 2-16,-1 3 0,-1 1 15,-3 2-15,-5-2 0,-4-1 16,4-3-16,-3-2 0,-6-2 16,-5-2-16,-9-3 0,-7-5 0,-6 7 15,-5 2 1,-3 3-16</inkml:trace>
  <inkml:trace contextRef="#ctx0" brushRef="#br0" timeOffset="99406.0656">11492 14366 0,'0'0'0,"0"0"16,0 0-16,0 0 0,0 0 0,0 0 16,21 20-16,-21-20 0,23 16 15,-23-16-15,28 20 0,-15-4 16,0 4-16,-2-3 0,-1-1 15,-1-3-15</inkml:trace>
  <inkml:trace contextRef="#ctx0" brushRef="#br0" timeOffset="99687.3213">11978 14505 0,'0'0'0,"0"0"0,0 0 0,-3 20 16,3-20-16,-5 26 0,2-7 15,-1 2-15,-1 0 0,0 3 16,-2 4-16,-2 5 0,2-1 0,0 5 16,2 3-16,1 6 15,3-1-15,2-2 0,1 0 16,1-7-16,0-6 0,1 4 0,3-3 15,-1-4-15,-1-4 0,-1-5 16,1-5-16,-2-10 0,2-5 16,-2 1-16,-1 0 0,0-1 15</inkml:trace>
  <inkml:trace contextRef="#ctx0" brushRef="#br0" timeOffset="100218.6053">11811 14322 0,'0'0'0,"0"0"0,0 0 15,0 0-15,0 0 0,29-10 0,-29 10 16,33 0-16,-16 3 0,3 4 16,3 3-16,1 1 0,1 0 15,5 7-15,0 3 0,-2-2 16,-2-1-16,4 7 0,-3 2 15,-6-1-15,-4 0 0,-8 2 16,-7 1-16,-4-5 0,-4-3 0,-3-3 16,-3-1-16,-2-2 0,0-1 15,-7-1-15,-5-1 16,3-3-16,2-2 0,-4-1 16,0-2-16,5-1 0,1 1 0,0-3 15,3-2-15,5 1 0,2-1 16,2-3-16,3-1 15,2 2-15,2-2 0,8 1 0,7 0 16,-4 1-16,1 1 0,3 0 16,4 1-16,2 0 0,1 1 0,5 3 15,-2 3-15,-2 0 16,-1 1-16,1 4 0,3 3 16,-5 0-16,-4 0 0,-2 0 15,-2 0-15,-3 1 0,-3 2 0,-2 2 16,-3 6-16,-4-4 0,-5-3 15,-4 0-15,-4 1 0,-1-2 16,2 0-16,-5-2 0,-4-1 16,1 0-16,2 0 0,-2-2 15,1-2-15,8-3 0,2-3 0,2 0 16,2-1-16,2-1 0</inkml:trace>
  <inkml:trace contextRef="#ctx0" brushRef="#br0" timeOffset="102234.3644">11008 14387 0,'0'0'0,"0"0"15,0 0-15,0 0 0,0 0 0,0 0 16,0 0-16,4 26 16,-4-26-16,20 19 0,-1-8 0,5 1 15,5 1-15,6-1 0,5 1 16,15 2-16,2 1 0,16 5 15,0 1-15,8 4 0,-3-1 16,8 2-16,-5 0 0,-12-2 16,-10-2-16,2 4 0,-7-1 15,-13-6-15,-9-3 0,-12-5 16,-6-4-16,-5-2 0,-3-2 0,0-1 16</inkml:trace>
  <inkml:trace contextRef="#ctx0" brushRef="#br0" timeOffset="102468.7211">10844 14620 0,'0'0'0,"0"0"0,0 0 15,0 0-15,0 0 0,22 16 0,-22-16 16,43 14-16,-15-7 0,12 0 15,10-1 1,4 2-16,4 2 0,19 3 0,17 4 16,13 3-16,-6 0 0,14 4 15,-5 2-15,7 3 0,-9-1 0,6 2 16,-36-9-16,-24-6 0</inkml:trace>
  <inkml:trace contextRef="#ctx0" brushRef="#br0" timeOffset="103203.124">13205 14633 0,'0'0'0,"0"0"0,0-20 0,-1 12 16,-1 1-16,-1-2 0,-2-3 15,1 1-15,-1-1 0,-1-2 16,-3 1-16,0 2 0,0 2 0,-4 2 16,-5 1-16,-1 3 0,-5 1 15,-2 6-15,-4 2 16,2 2-16,-2 1 0,-8 8 0,1 3 15,2 0-15,0 1 0,-1 7 16,3 2-16,8 0 0,6-3 0,6 2 16,4 2-16,5-6 0,4-4 15,10 4-15,8 1 16,0-3-16,-1-3 0,6-1 0,6-2 16,0-4-16,-1-2 0,8-4 15,0-3-15,-5-1 0,0-2 0,4-5 16,-1-5-16,-4-1 15,-2 0-15,0-5 0,2-2 16,-8 3-16,-4 3 0,-5-1 16,-3-1-16,-3 4 0,-2 2 0,-3-2 15,-2-1-15,0 2 0,0 1 16,0 1-16,0 0 16,0 1-16,0 3 0,0 2 15,4 1-15,-1-1 0,1 1 0,8-1 16,6 2-16,2 1 0,1 1 0,3 2 15,4 2-15,-1-1 16,2 0-16,5 4 0,0 1 16,-5 1-16,-4-1 0,-2 2 15,-2 1-15,-4 0 0,-4-1 0,-5 0 16,-4-1-16,-3-1 0,-3-3 16,-2 1-16,-4 0 15,0-1-15,2-1 0,-5-2 0,-3-1 16,2 1-16,0-2 0,0-2 15,1-5-15,3 1 0,2-1 0,3-1 16,5-1-16,2-3 16,3-2-16,1-6 0,3-4 15,-1 2-15,-1 4 0,-2 1 0</inkml:trace>
  <inkml:trace contextRef="#ctx0" brushRef="#br0" timeOffset="103468.7619">14106 14587 0,'0'0'0,"0"0"0,0 0 16,-2 22-16,2-22 0,-4 27 0,1-9 16,0 4-16,-2 0 0,-1 12 15,-3 2-15,-1 0 0,-1 0 0,0 10 16,2-1-16,1-3 15,2-3-15,-1 6 0,2-1 16,1-3-16,2-1 0,2-7 16,1-4-16,2-5 0,-1-6 15,-1-3-15,0-2 0,1-6 16,3-5-16,-3 0 0,0-1 16,0 0-16</inkml:trace>
  <inkml:trace contextRef="#ctx0" brushRef="#br0" timeOffset="103984.4003">14071 14486 0,'0'0'0,"0"0"16,0 0-16,0 0 0,27-4 0,-27 4 15,31 6-15,-14 0 0,-1 1 16,4 3-16,2 2 0,6 5 15,-1 1-15,-3 3 0,-2 1 16,-3-1-16,-3 0 0,-2 5 16,-4-1-16,-6-2 0,-4-3 0,-7 1 15,-9-1-15,-1-3 16,-1-3-16,-5-3 0,-5-1 16,1-1-16,-1-3 0,1 0 0,-1-2 15,0-1-15,1-3 0,-4 0 16,2 0-16,7 0 0,6 0 15,4 0-15,3 0 0,4 1 16,3-1-16,9 1 0,7 0 16,5 2-16,4 2 0,5 3 15,2 1-15,-1 1 0,-1 2 0,1 4 16,2 3-16,5 0 0,-3-1 16,-5 2-16,-3 0 0,-6 1 15,-2-1-15,-4 1 16,-3 1-16,-3-3 0,-3-1 0,-4 1 15,-3 1-15,-5 0 0,-3-2 16,-4-4-16,-6-2 0,0-2 16,1-3-16,-13-3 0,-7-5 15,2-4-15,-1 0 0,1-5 16,1-1-16,6-2 0,6 1 0,5 2 16,4 2-16,4 2 0</inkml:trace>
  <inkml:trace contextRef="#ctx0" brushRef="#br0" timeOffset="104140.6562">15027 15417 0,'0'0'0,"0"0"0,0 0 15,0 0-15,0 0 0,0 0 0,-19-19 16,19 19-16</inkml:trace>
  <inkml:trace contextRef="#ctx0" brushRef="#br0" timeOffset="105593.8521">3648 15879 0,'0'0'0,"0"0"16,0 0-16,0 0 0,0 0 0,25-3 16,-25 3-16,31-7 15,-9 5-15,4-2 0,2 1 16,2 1-16,2 2 0,13 1 16,4 3-16,-3 1 0,-1 0 0,8 6 15,1 2-15,-9 0 16,-4 2-16,-3 4 0,-10 3 15,-6-1-15,-8 0 0,-9 0 0,-8 0 16,-13 1-16,-6 3 0,-10 3 16,-7 2-16,-4-1 0,-1-1 0,-16 5 15,-5 2-15,3-4 16,3-2-16,-9 6 0,6 0 0,11-3 16,8-2-16,1 6 15,14-8-15,19-13 0,5-1 0,10-5 16,5 0-16,10-2 0,7-1 15,7-6-15,4-5 0,9 1 16,5 0-16,9-1 0,8 0 16,7 1-16,-1 3 0,14 3 15,12 2-15,-20-1 0,-27-1 0,-16 0 16</inkml:trace>
  <inkml:trace contextRef="#ctx0" brushRef="#br0" timeOffset="106187.6371">5231 15959 0,'0'0'0,"-3"-7"0,-4 2 15,4-1-15,-3 1 0,2-2 16,-2-2-16,0 1 0,-2 1 16,-2 1-16,-1 2 0,0 0 15,1 1-15,-3 5 0,0 6 16,2 0-16,3 1 0,3 2 0,3 4 16,4 3-16,1 4 0,6 3 15,2 0-15,1 4 0,0 2 16,9 12-16,3 3 15,-3-4-15,-2-2 0,-3 7 0,-1-1 16,-5-4-16,-4-3 0,-5 2 16,-2-6-16,-5-5 0,-5-4 15,0-6-15,-4-1 0,-1-4 16,-1-4-16,-5-3 0,-3-2 16,-1-5-16,-1-5 0,-1-1 15,-2-1-15,0-4 0,-2-2 0,2-2 16,3 1-16,1-1 0,1-1 15,-1-1-15,4-1 0,3-1 16,2-1-16,6 4 0,4 1 16,5 3-16,5 3 0,11-2 15,8 2-15,-1 1 0,4 1 16,9 0-16,6-1 0,5 3 16,5 3-16,5 2 0,2 2 15,-1 0-15,-2 0 0,10 1 16,0 2-16,-2-1 0,-4 1 0,4-2 15,-6-2-15,-3 3 0,-1 1 16,-9-6-16,-3-3 0,-8-3 16,-4-1-16,-8 2 0,-6 1 15,-1 1-15</inkml:trace>
  <inkml:trace contextRef="#ctx0" brushRef="#br0" timeOffset="106390.7661">5851 15934 0,'0'0'0,"0"0"15,0 0-15,0 0 0,0 0 0,0 0 16,22 15-16,-22-15 0,0 0 16,23 16-16,-23-16 0,21 12 15,-9-7-15,-2 0 0,-1-1 16,-2-1-16</inkml:trace>
  <inkml:trace contextRef="#ctx0" brushRef="#br0" timeOffset="106672.0736">6301 16061 0,'0'0'0,"0"0"0,0 0 15,0 0-15,-5 23 0,5-23 16,-3 33-16,1-13 0,-2 0 0,0 5 16,-4 4-16,0 5 15,-1 0-15,1 3 0,0 5 16,1 10-16,1-1 0,1-3 16,2-2-16,2-3 0,2-4 15,0 5-15,0-2 0,0-8 0,1-6 16,0-8-16,1-5 0,-2-6 15,-1-5-15,0 0 0,0-1 16,0-1-16</inkml:trace>
  <inkml:trace contextRef="#ctx0" brushRef="#br0" timeOffset="107172.0847">6318 15963 0,'0'0'0,"0"0"16,0 0-16,0 0 0,0 0 16,32-1-16,-32 1 0,31 7 0,-31-7 15,34 18-15,-14-8 16,2 1-16,0 1 0,3 6 0,-1 2 16,-3 1-16,-5 1 0,-2 1 15,-3 1-15,-4-1 0,-4 0 16,-6 3-16,-7-3 0,-5-4 15,-5-3-15,-3-1 0,-5-1 16,-1-3-16,0-2 0,-1-2 16,1-1-16,1-2 0,-1-1 0,0-2 15,6 0-15,7-2 0,2 0 16,6-1-16,2 1 0,3-2 16,3 3-16,5-4 0,7 0 15,2 3-15,1 2 0,5 1 16,3 2-16,6 1 0,0 1 15,2 2-15,-1 2 0,0 2 16,-1 3-16,-3 3 0,-2 1 16,-4 2-16,-3 2 0,0 5 15,-5-1-15,-2 2 0,-4-1 0,-4 0 16,-3-1-16,-5-1 0,-1-1 16,-8 1-16,-3 1 0,-2-3 15,-1-2-15,0-4 0,0-2 16,2-4-16,2-3 0,6-3 15,5-3-15,2-1 0,0 0 0,2-1 16</inkml:trace>
  <inkml:trace contextRef="#ctx0" brushRef="#br0" timeOffset="107843.9929">7276 16105 0,'0'0'16,"0"0"-16,0 0 0,0 0 0,0 0 15,0 0-15,0 0 16,-16 16-16,16-16 0,-26 23 16,11-6-16,-2 0 0,0 2 15,-2 2-15,-1 3 0,-3 6 16,2 0-16,2 1 0,3 1 15,-1 7-15,4-2 0,4-2 16,4-2-16,5-2 0,0-3 0,5-3 16,4-2-16,2-4 0,4-2 15,2-7-15,3-3 0,5-3 16,4-2-16,1-5 0,-2-6 16,3 0-16,0-3 0,4-5 15,-2-2-15,-5 0 0,-5 0 0,-1-1 16,-2 0-16,-5 0 15,-2-1-15,-2 6 0,-2 2 16,-1 3-16,-2 3 0,-2 2 16,-1 1-16,3 1 15,1 2-15,-4 1 0,-1 0 0,2 2 16,4 2-16,1 3 16,2 2-16,1 0 0,1 1 0,1-1 15,-1 0-15,6 1 0,5-2 16,-2 0-16,0-2 0,8 1 15,3-3-15,-3 1 0,-4-3 0,-2-2 16,-2-2-16,-3 0 16,-1-1-16,-3 2 0,-2 0 15,-3-1-15,-1 2 0,-5-1 16,1-1-16,-2 2 0,-1 2 0,-2-2 16,3 3-16,-4 1 0,-2 0 15,1 0-15,0 2 0,0 1 16,-1-1-16,1 2 0,0 1 15,0 1-15,1 1 0,-3 2 16,2-1-16,1 0 0,0 0 0,0 1 16,1-1-16,0-3 15,1-2-15,1-4 0,2 0 16,-1-1-16,-1 0 0,0-1 0</inkml:trace>
  <inkml:trace contextRef="#ctx0" brushRef="#br0" timeOffset="108140.8536">8422 16092 0,'0'0'0,"0"0"0,0 0 16,3 24-16,-3-24 0,4 35 0,-1-9 15,-1 0-15,-1-1 0,0 12 16,1 4-16,-1 7 0,1-1 0,1 1 16,-1 2-16,-1 5 15,0-7-15,2 2 0,2 1 16,-1-7-16,-3-5 0,2-1 16,-1-5-16,0-8 0,0-5 0,0-10 15,1-6-15,-1-7 0,0-6 16,0 3-16,-1 1 0,0 0 15</inkml:trace>
  <inkml:trace contextRef="#ctx0" brushRef="#br0" timeOffset="108625.2897">8453 16018 0,'0'0'0,"0"0"0,0 0 16,27-2-16,-27 2 0,29 6 0,-12-1 15,4 4-15,2 0 0,9 7 16,-2 2-16,0 3 0,-1 2 0,-3 1 16,-1 0-16,1 4 15,-6-1-15,-8 1 0,-6-1 16,-6-2-16,-5-2 0,-4-3 16,-5-1-16,-4-3 0,-3-2 0,-4-2 15,-4-1-15,4-3 16,3-4-16,-5 2 0,2 0 0,3-5 15,2-3-15,6-2 0,4-2 16,5 3-16,4 1 0,7-1 16,7-1-16,1 1 0,4-1 0,4 2 15,4 0-15,1 2 0,-1 1 16,5 2-16,1 1 16,-2 4-16,-4 2 0,-2 2 15,-3 2-15,-4 2 0,-1 0 0,-1 4 16,-2 1-16,-4-2 0,-1 2 15,-4 1-15,-3 2 0,-1-1 16,-1 0-16,-1 0 0,-1 1 16,-3-1-16,0-2 0,-2-1 15,-2-2-15,-1-4 0,0-2 0,0-4 16,-1-2-16,0-4 0,1-3 16,4-9-16,4-7 0,-1 3 15,2 3-15,1 2 0</inkml:trace>
  <inkml:trace contextRef="#ctx0" brushRef="#br0" timeOffset="108797.1358">9537 16264 0,'0'0'16,"15"2"-16,6 1 0,7 3 0,2 2 15,12 2-15,3 1 0,4 4 16,-4 2-16,-5-2 0,-5-2 15,-8-2-15,-5-4 0,-4-1 16,-5-1-16,-3-2 0</inkml:trace>
  <inkml:trace contextRef="#ctx0" brushRef="#br0" timeOffset="108953.458">9461 16704 0,'0'0'0,"10"2"0,6 1 16,3-1-16,5 1 0,12 2 16,6 2-16,1-2 0,1 0 0,1-1 15,-8-1-15,-8 0 0</inkml:trace>
  <inkml:trace contextRef="#ctx0" brushRef="#br0" timeOffset="109219.0273">10299 16347 0,'0'0'0,"0"0"16,0 0-16,33-6 0,-16 5 0,5 1 15,6 1-15,12 1 0,2 0 16,15 2-16,4 1 0,-4 2 15,-2 1-15,11 2 0,-3 1 16,-1 0-16,-2 2 0,5 5 16,-5 4-16,-8-2 0,-8 0 0,-3-2 15,-9-3-15,-11-4 16,-8 0-16,-4-4 0,-2-1 16,-2-2-16</inkml:trace>
  <inkml:trace contextRef="#ctx0" brushRef="#br0" timeOffset="109562.8328">10562 16644 0,'0'0'0,"0"0"16,28 12-16,-9-5 0,1 2 0,10 6 15,4 2-15,1 3 0,0 3 16,8 4-16,-2 0 0,-6-1 15,-5-1-15,-3 6 0,-9-1 16,-6-4-16,-4-3 0,-19 2 16,-13 4-1,-4-2-15,-3 0 0,3-6 16,-1-3-16,-4 1 0,0-1 16,5 0-16,4 0 0,4-2 15,5-2-15,5-3 0,3 0 0,7-4 16,7-1-16,3-2 0,3 1 15,12-5-15,11-1 0,-5-5 16,1-2-16,-3 1 0,-5 1 16,-7 1-16</inkml:trace>
  <inkml:trace contextRef="#ctx0" brushRef="#br0" timeOffset="109812.8505">11012 15880 0,'0'0'0,"0"0"0,0 0 16,0 0-16,2 26 0,-2-26 0,3 30 15,0-11-15,2 2 0,-2 4 16,0 4-16,2 7 0,-1-2 0,2 5 15,-1 3-15,2 5 16,-1-6-16,0-7 0,-2-7 16,-1-5-16</inkml:trace>
  <inkml:trace contextRef="#ctx0" brushRef="#br0" timeOffset="110797.2865">12130 16199 0,'0'0'0,"0"0"0,0 0 16,0 0-16,1-20 0,-1 20 0,0 0 15,0 0-15,-4-17 0,-3 18 16,-4 2-16,-1 3 0,-1 0 16,-1 3-16,-1 4 0,0 0 15,-1 1-15,-4 10 0,-1 4 16,2 1-16,2 1 0,1 8 0,3 2 16,3-2-16,3-1 0,6 0 15,4 1-15,3-6 0,3-4 16,3 5-16,2-1 0,1-5 15,1-2-15,7-5 0,6-3 16,-2-6-16,-1-7 0,4-4 16,6-5-16,-4-3 0,-1-3 0,-4-4 15,0-2-15,-1-3 16,1-1-16,-5-3 0,-4-1 16,-2 3-16,-3 0 0,-1 0 15,-1-1-15,-3 1 0,-3 0 0,0 4 16,-2 2-16,-1 7 0,1 4 15,-1 2-15,-2 3 0,2-1 16,-2 1-16,1 8 0,0 4 16,1 1-16,2 1 0,-1-1 15,2 0-15,1 1 0,-1-2 0,9 6 16,2 0-16,4 1 0,2-1 16,0-2-16,1-1 15,2-3-15,0-3 0,0-2 0,2-3 16,-4 0-16,-1-2 0,0-2 15,0-3-15,-1-4 0,-2-2 16,-3-4-16,0-4 0,-4 1 16,-2 0-16,-3-3 0,-1-1 15,-3 1-15,-2 0 0,-3-1 16,-3-1-16,-1 3 0,0 3 0,-1 1 16,0 3-16,1 1 0,-1 1 15,2 0-15,0 4 16,2 1-16,1 1 0,2 3 0,0 0 15,2 0-15,2 1 0,5 4 16,5 1-16,2 3 0,0-1 0,8 3 16,3 4-16,1-1 15,-1 0-15,10 6 0,2 2 16,-2-3-16,-2 0 0,-3 2 16,-2 2-16,3 0 0,-3-4 0,-4 2 15,-2 1-15,-3 0 0,-2-1 16,-4 2-16,-1 2 0,-4-1 15,-4-3-15,-1 1 0,-3 0 16,-2 0-16,-1-1 0,-6-1 16,-3 0-16,0-4 0,-1-1 0,-3 3 15,-2 1-15,4-3 16,0-1-16,0-3 0,0-2 16,1-3-16,0-3 0,-3-2 15,-3-4-15,2-5 0,-1-3 0,2-6 16,2-3-16,3-4 0,2-2 15,2 4-15,0 5 0,2 2 16</inkml:trace>
  <inkml:trace contextRef="#ctx0" brushRef="#br0" timeOffset="111062.8682">13685 16083 0,'0'0'0,"0"0"16,0 0-16,0 28 0,0-28 0,0 36 15,0-10-15,0 8 16,0 1-16,1 6 0,1 5 16,1 9-16,2-3 0,1 12 0,2 2 15,0-5-15,-2-2 0,2 7 16,-1-3-16,-2-11 0,0-7 15,-2-3-15,0-6 0,-2-14 16,1-5-16,-1-10 0,-1-7 16,0 0-16,0 0 0,0 0 15</inkml:trace>
  <inkml:trace contextRef="#ctx0" brushRef="#br0" timeOffset="111578.5599">13632 15966 0,'0'0'0,"0"0"16,0 0-16,29 7 0,-29-7 15,35 14-15,-12 0 0,2 0 16,2 1-16,9 11 0,3 5 16,-3 1-16,-2-1 0,2 7 15,-7 1-15,-5-3 0,-6-2 0,-2 2 16,-6-3-16,-7-4 0,-5-3 15,-14-4-15,-8-4 16,1-5-16,1-3 0,-6-3 16,-4-4-16,3-6 0,0-3 0,2-2 15,2 1-15,4-2 0,3 0 16,3 2-16,1 2 0,5 2 16,4 0-16,5 3 0,2-2 15,4 4-15,5 2 0,12 9 16,12 6-1,1 4-15,3 2 0,-3 0 0,-1 0 0,5 6 16,-2 3-16,-3 0 16,-3 0-16,2 11 0,-4 5 15,-6-5-15,-4-3 0,-9-2 16,-6-2-16,-3-5 0,-3-2 0,-9 6 16,-5 2-16,1-13 0,-3-4 15,-4 2-15,0-3 16,0-4-16,-1-3 0,-5-2 0,-4-2 15,3-5-15,4-3 0,-9-5 16,-6-4-16,6 0 0,5 0 0,5 2 16,7 1-16,4 1 0</inkml:trace>
  <inkml:trace contextRef="#ctx0" brushRef="#br0" timeOffset="112000.4213">11873 15651 0,'0'0'0,"0"0"16,0 0-16,0 0 0,32 14 0,-8-3 15,9 4 1,5 3-16,5 3 0,22 10 0,7 5 16,26 12-16,7 5 0,26 17 15,22 14-15,46 33 0,-4 3 16,-14-1-16,-8-1 0,-26-10 16,-14-5-16,-2 0 0,0 2 15,-18-10-15,-13-7 0,-9-4 16,-4-4-16,-8-5 0,-8-4 0,-4-7 15,-5-5-15,-12-11 0,-10-7 16,-6-8-16,-3-7 0,-3-2 16,0-3-16,-7-8 0,-5-5 15,-6-4-15,-4-4 0,-4 0 16,-2 0-16,-1-5 0,-1-3 0,-16-12 16,-9-9-16,-5-2 15,-4-3-15,12 12 0,6 6 16,6 6-16</inkml:trace>
  <inkml:trace contextRef="#ctx0" brushRef="#br0" timeOffset="112594.1995">7209 15534 0,'0'0'15,"0"0"-15,25 16 0,-13-7 0,5 1 0,17 11 16,11 4 0,2 3-16,-1-1 0,21 14 0,20 14 15,17 11-15,0-1 0,17 21 0,1 6 16,52 37-16,-13-11 0,-3 11 15,-4 6-15,-17-3 0,-12-3 16,-12 7-16,-7 5 0,-17-9 16,-9-5-16,-15-9 0,-10-4 15,-15-17-15,-11-11 0,-9-26 16,-6-19-16,-4-13 0</inkml:trace>
  <inkml:trace contextRef="#ctx0" brushRef="#br0" timeOffset="116016.2449">16578 7554 0,'0'0'15,"0"0"-15,0 0 0,0 0 0,0 0 16,0-24-16,0 24 0,0 0 16,-10-19-16,10 19 0,-18-11 15,5 6-15,-4-1 0,-2 2 16,-4 0-16,-1 1 0,-1 1 15,-9 2-15,-2 3 0,6-2 16,1 1-16,-1 2 0,5 2 16,4 0-16,4-1 0,6 1 0,4 2 15,4 0-15,4-1 0,6 2 16,5 2-16,4 0 0,2-1 16,5 2-16,4-1 0,6 4 15,0-1-15,-1 2 0,0 3 16,-3-2-16,-3-2 0,2 2 15,-3-1-15,-7-2 0,-5-1 0,-3 2 16,-4 0-16,-4-2 16,-5-1-16,-4 1 0,-5-1 15,-4-1-15,-2-2 0,-5 2 0,-4 0 16,0-3-16,3 0 0,-4-2 16,0 0-16,1-2 0,4 0 15,2-4-15,5-4 0,5 1 16,2 1-16,2 1 0</inkml:trace>
  <inkml:trace contextRef="#ctx0" brushRef="#br0" timeOffset="116719.4701">16864 7495 0,'0'0'16,"0"0"-16,0 0 0,0 0 15,-3 22-15,3-22 0,-1 25 16,1-25-16,-3 29 0,-1-10 16,1 4-16,-1-4 0,-2-5 0,-2 8 15,0 5-15,-1-4 0,1 0 16,1-3-16,1-2 0,0-2 16,2-4-16,-1-1 15,1-1-15,2-3 0,0-3 0,-1-4 16,1-4-16,2-2 0,1-2 15,2-1-15,-1 0 0,2-1 16,2-3-16,2-3 0,1-1 16,0 0-16,0 1 0,0 0 0,-2 0 15,3 3-15,2 1 0,2 2 16,0 1-16,-1 1 0,-1 2 16,1 2-16,-1-1 0,-1 3 15,0 2-15,1-1 0,0 1 16,1 2-16,0 1 0,-2 3 15,-1 3-15,0 1 0,-1 1 0,0 0 16,0 2-16,-3-3 16,0 1-16,-2-1 0,0 0 15,-1-4-15,0-1 0,-1-1 0,1 0 16,-2-2-16,0 1 0,-1-3 16,2 4-16,0-5 0,2-3 15,0 0-15,1-3 16,1 1-16,-1-1 0,2-2 0,0 0 15,0 0-15,2-1 0,0 1 16,1 1-16,0 0 0,1 2 0,1-2 16,1 2-16,-1 1 0,1 2 15,-2 1-15,0 1 0,0 3 16,-1 2-16,-1 2 0,1 1 16,0 2-16,-1 1 0,1 3 15,-1 2-15,0-2 0,-2-1 16,-1 1-16,-2 2 0,0-2 15,-2-1-15,-1-1 0,0-2 16,-1-2-16,0 0 0,-1-2 16,-1-1-16,-2-2 0,0-2 0,-1-2 15,-1-3-15,1 1 16,0-1-16,1 2 0</inkml:trace>
  <inkml:trace contextRef="#ctx0" brushRef="#br0" timeOffset="116875.7159">17203 7321 0,'0'0'16,"0"0"-16,0 0 0,0 0 0,0 0 16,0 0-16,0 0 0,15 24 15,-15-24-15,0 0 0,15 22 16,-15-22-16</inkml:trace>
  <inkml:trace contextRef="#ctx0" brushRef="#br0" timeOffset="117203.8582">17645 7401 0,'0'0'0,"0"0"0,0 0 16,0 0-16,0 0 0,0 33 0,0-33 15,-3 35-15,-1-16 0,-2 3 16,-3 4-16,-1-1 0,0 2 16,-2 8-16,1 0 0,0-2 15,1-3-15,-1 6 0,2-3 16,1-5-16,3-3 0,0-4 15,2-3-15,0-1 0,1-5 16,-1-1-16,2-2 0,0-4 0,0 0 16,1-5-16,-2-3 15,1-4-15,0-4 0,0 2 0,1 2 16,0 0-16</inkml:trace>
  <inkml:trace contextRef="#ctx0" brushRef="#br0" timeOffset="117703.8256">17573 7370 0,'0'0'0,"0"0"0,0 0 16,0 0-16,0 0 0,34 2 0,-34-2 16,22 9-16,-22-9 0,30 12 15,-13-3-15,-2 0 0,1 2 16,-4 0-16,-1 2 0,-2 0 15,-3 1-15,0 4 0,-5 0 16,-5-2-16,-3-2 0,-4 1 16,-2-2-16,-1-1 0,1-1 15,-2-1-15,-3 1 0,0-4 0,1 0 16,1-3-16,2 0 0,2-1 16,2 1-16,2-1 0,2 0 15,0 0-15,3-2 0,3-1 16,0 0-16,4-3 0,3 2 15,3-1-15,2 0 0,1-1 16,1 0-16,8 0 0,4 2 16,-2-1-16,-1 1 0,-1 2 15,0 1-15,-1 2 0,0 2 0,-3 3 16,-4 1-16,-2-1 16,-1 2-16,-5 0 0,-6 3 0,-2-1 15,-3 0-15,0 2 0,-2 1 16,-2 0-16,-2 2 0,-3-2 15,-3-1-15,-2 2 0,-1-4 16,2-1-16,3-4 0,1-1 16,3-1-16,1-1 0,3 0 15,1-4-15,3 0 0,0-1 0,0 1 16,1-1-16</inkml:trace>
  <inkml:trace contextRef="#ctx0" brushRef="#br0" timeOffset="117891.3542">18241 7599 0,'0'0'0,"0"0"0,0 0 16,30-1-16,-13 2 0,-1-1 0,2 1 16,3 3-16,-3-1 0,-2 1 15,-4-1-15,-2 0 0,-1 0 16,-3-1-16</inkml:trace>
  <inkml:trace contextRef="#ctx0" brushRef="#br0" timeOffset="118047.5808">18165 7793 0,'0'0'0,"0"0"16,0 0-1,40-1-15,-11 2 0,-2-1 16,1 0-16,0-3 0,3 1 15,6-3-15,-4 0 0,1 1 16,-7-1-16,-5 1 0</inkml:trace>
  <inkml:trace contextRef="#ctx0" brushRef="#br0" timeOffset="118314.8186">19106 7644 0,'0'0'15,"11"0"-15,4 1 0,3-1 0,0 1 16,16-1-16,5 1 0,9 1 16,-3-1-16,3 0 0,2-1 15,5 0-15,-3 1 0,-6 0 16,-3 1-16,-6-1 0,-5 0 0,0 0 15,-4 1-15,-9 0 16,-5-1-16,-2 0 0,-3 0 16,-2 1-16</inkml:trace>
  <inkml:trace contextRef="#ctx0" brushRef="#br0" timeOffset="118709.6551">19349 7761 0,'0'0'0,"0"0"0,0 0 16,0 0-16,-22 17 0,22-17 0,-21 22 15,9-10-15,-1 0 0,-4 0 16,-1 1-16,0-1 0,0 0 16,-4 5-16,1-1 0,2-1 15,0-1-15,2-1 0,3-3 16,2-1-16,3-1 0,2-1 15,3 0-15,3-1 0,3-1 0,4-1 16,2 0-16,1-1 16,2 0-16,10-1 0,5-1 15,1 0-15,2-1 0,2 1 0,2 0 16,5-1-16,-1 0 0,1 0 16,2 0-16,-6-1 15,-4 0-15,-3 1 0,-1 0 0,-4 1 16,-1 0-16,-4 0 0,-1-1 15,-5 0-15,-2 0 0,-4-1 16,-1-1-16,-4 2 0,-3-3 0,-1-1 16,-3-2-16,1 0 0,-1-2 15,2 2-15,-1 0 0,2 3 16</inkml:trace>
  <inkml:trace contextRef="#ctx0" brushRef="#br0" timeOffset="119037.7761">19417 7808 0,'0'0'0,"0"0"0,0 0 16,0 0-16,-6 24 0,6-24 16,-8 26-16,3-9 0,-2 3 0,-2 3 15,-1 5-15,-1 0 16,0 2-16,-2 10 0,1 1 15,-1 6-15,2-5 0,0 1 16,-1 1-16,2-5 0,1-1 0,-1 4 16,0-1-16,1-6 0,1-5 15,1 0-15,0-2 0,4-5 16,1-2-16,-2-2 0,0-2 16,0-4-16,0-3 0,0-3 15,-1 0-15,1-4 0,-2 0 0,2-7 16,0-5-16,0 2 15,1 0-15,1 2 0</inkml:trace>
  <inkml:trace contextRef="#ctx0" brushRef="#br0" timeOffset="119412.858">19643 7215 0,'0'0'0,"0"0"0,0 0 0,0 0 15,0 0-15,-8 26 0,8-26 16,-9 21-16,9-21 0,-9 25 15,4-10-15,-2-1 0,0-1 0,1 2 16,-1-2-16,1 0 0,-1-2 16,1 0-16,1 0 15,-1-1-15,2-1 0,0-2 0,0 0 16,1-1-16,0-1 0,-1 0 16,2 0-16,0-4 0,2-1 15,-2 1-15,2-1 0,-2 4 16,0-2-16,2-2 0,-3 0 15,3 0-15,-1-4 0,1 4 0,0-3 16,0 3-16</inkml:trace>
  <inkml:trace contextRef="#ctx0" brushRef="#br0" timeOffset="129757.0712">16541 9083 0,'0'0'0,"0"0"16,0 0-16,0 0 0,0 0 0,-11-18 15,11 18-15,0 0 0,-15-13 16,15 13-16,-20-3 0,8 3 16,0 1-16,-3 2 0,0 4 15,-2 0-15,0 1 0,-3 2 16,-1 3-16,-4 3 0,0 0 0,3 2 15,2 2-15,2 0 16,1-1-16,0 7 0,1-1 0,5-2 16,2-1-16,4 2 0,1 2 15,3-5-15,2-3 0,4-3 16,3 1-16,0-3 0,3-2 16,5-5-16,3-3 0,-1-1 15,2 2-15,2-5 0,3-3 16,0-1-16,1-1 0,2-3 15,-1-4-15,-1 0 0,-1 1 0,1-2 16,0-3-16,-3 2 0,-1 3 16,-3 1-16,-4 0 0,-1 1 15,-2 2-15,-3 0 0,-2 0 16,-1 2-16,-1 2 0,-1 0 16,-1 0-16,-2 1 0,-1 3 15,1-3-15,-1 3 0,0 0 16,-2 2-16,2-2 0,-2 4 15,-1-3-15,1 0 0,1 3 0,1 1 16,1-1-16,1 0 0,4 0 16,3-2-16,2 0 0,2 1 15,4-3-15,1-1 0,3 1 16,1-1-16,7 0 0,0 0 16,-3-1-16,-1 0 0,-1 2 15,-3 2-15,-2-1 0,-1 1 0,-1 0 16,-2 2-16,-1 0 15,0 2-15,-6-1 0,-1 1 16,-1-1-16,-2 2 0,-4 2 16,-3 2-16,-2 0 0,0-1 0,-3 0 15,-2 1-15,-1 0 0,-1-1 16,0-2-16,-1 0 0,-1-2 16,2 0-16,1-1 0,1-1 15,4-3-15,1 0 0,1 0 16,1-1-16,0 0 0</inkml:trace>
  <inkml:trace contextRef="#ctx0" brushRef="#br0" timeOffset="130053.9259">17330 9169 0,'0'0'16,"0"0"-16,0 0 0,0 0 0,0 0 15,-5 28-15,5-28 16,-2 27-16,2-27 0,-3 31 0,-1-12 16,0 1-16,0 0 0,-1 1 15,0 0-15,-3 4 0,0-1 16,3-1-16,0 0 0,2-1 16,0-1-16,0-3 0,2-4 15,0-2-15,0-2 0,0-4 16,1-2-16,2-4 0,3-1 0,-2-5 15,-1-3-15,0 2 0,-1 2 16,1 0-16</inkml:trace>
  <inkml:trace contextRef="#ctx0" brushRef="#br0" timeOffset="130507.0881">17330 9104 0,'0'0'0,"0"0"0,0 0 16,0 0-16,29-2 0,-29 2 0,31 4 16,-31-4-16,33 6 0,-16 0 15,0 1-15,0 1 0,-2 1 0,0 3 16,-5 2-16,-5 0 16,-3 0-16,-6 1 0,-6 0 15,-3-1-15,-4-1 0,-3 0 16,-2 0-16,0 0 0,1-1 0,-6 2 15,-2-1-15,6-1 0,3-2 16,5-3-16,3-1 16,2 0-16,1 1 0,4-4 0,5-3 15,0 0-15,7 1 0,3-2 16,4-2-16,4 0 0,2 1 16,3-2-16,2 2 0,1 0 15,-1 0-15,5 2 0,0 2 16,-4 1-16,-3 3 0,-2-1 15,-2 3-15,-5 0 0,-2 2 0,-4 1 16,-4 3-16,-2-2 0,-4-1 16,-4 0-16,-5 1 15,0-1-15,-2-2 0,-5 6 0,-2-1 16,-2-1-16,-2-3 0,0 1 16,0-1-16,5-2 0,2 0 15,3-2-15,3 0 0,2-3 16</inkml:trace>
  <inkml:trace contextRef="#ctx0" brushRef="#br0" timeOffset="130678.9587">17853 9343 0,'0'0'16,"0"0"-16,0 0 0,26-4 15,-26 4-15,29-3 0,-10 3 16,1 0-16,2 0 0,4 2 15,0 1-15,-4 3 0,-2 0 0,-4-1 16,-1 0-16,-4-1 0</inkml:trace>
  <inkml:trace contextRef="#ctx0" brushRef="#br0" timeOffset="130819.5992">17992 9507 0,'0'0'15,"0"0"-15,27-3 0,-11 2 0,2 0 16,6 0-16,6 0 16,6 0-16,-2-2 0,2 1 0,-8 0 15,-5 1-15</inkml:trace>
  <inkml:trace contextRef="#ctx0" brushRef="#br0" timeOffset="131194.6385">18869 9514 0,'0'0'15,"0"0"-15,0 0 0,35-2 0,-35 2 16,43-3-16,-12 2 16,12 1-16,1 0 0,7 0 0,5 0 15,13-1-15,0 0 0,14 2 16,2 0-16,5 3 0,-10 1 16,12-1-16,-4 1 0,-13 2 15,-10 2-15,23 2 0,-10-3 16,-18-1-16,-13-4 0,-8 5 15,-6 2-15,-9-2 0,-6-3 0,-9-1 16,-6-2-16,-5-3 0,-3 0 16,2 1-16,1-1 0,2 1 15</inkml:trace>
  <inkml:trace contextRef="#ctx0" brushRef="#br0" timeOffset="131554.0081">19598 9666 0,'0'0'0,"0"0"0,0 0 0,-17 17 16,17-17-16,-19 18 0,5-7 16,-1 1-16,1 0 0,-2 1 15,-3 2-15,-4 2 0,1 0 0,1-1 16,2 0-16,2-2 15,3 0-15,2-2 0,1-1 16,3-2-16,3 0 0,5 0 0,4 1 16,3-3-16,1 0 0,9-2 15,5 1-15,2-2 0,2 0 16,10 0-16,5-1 0,-5-1 16,-2-1-16,2-1 0,-1 0 15,-3 0-15,-3 0 0,4-2 16,-2-1-16,-6-1 0,-4-1 0,-9-2 15,-7-2-15,-1 3 0,-1 0 16,-1 2-16</inkml:trace>
  <inkml:trace contextRef="#ctx0" brushRef="#br0" timeOffset="131788.4289">19608 9789 0,'0'0'16,"0"0"-16,0 0 0,0 0 0,-7 25 0,7-25 16,-14 24-16,6-11 15,-1 2-15,-3 2 0,-2 3 16,1 0-16,0-2 0,-5 8 16,1-1-16,0 0 0,2-5 0,-5 4 15,0-2-15,2-4 16,2-2-16,3-6 0,3-3 15,3-4-15,2 1 0,0-1 0</inkml:trace>
  <inkml:trace contextRef="#ctx0" brushRef="#br0" timeOffset="132194.6639">19575 8768 0,'0'0'0,"0"0"16,0 0-16,30-2 0,-30 2 0,38 0 16,-12 1-16,3 2 0,2-1 15,13 2-15,4 1 16,6 2-16,-4 0 0,0 0 0,1-1 16,0 1-16,-8-1 0,-5 2 15,-1-2-15,-6 0 0,-5-1 16,-5-1-16,-3 0 0,-5 0 15,-4 1-15,-7-4 0,-5 0 16,-5-1-16,-3-1 0,2 1 0,1 0 16,2 0-16</inkml:trace>
  <inkml:trace contextRef="#ctx0" brushRef="#br0" timeOffset="132522.8044">19540 8860 0,'0'0'16,"0"0"-16,0 0 0,-13 16 0,13-16 15,-15 20-15,15-20 0,-17 29 16,8-14-16,-2 4 0,-1 1 16,-5 7-16,1-2 0,-2 0 15,-1 0-15,2-2 0,0-1 16,0 5-16,0-2 0,3-3 15,-1-4-15,4-2 0,1-4 16,3-1-16,0-3 0,3-2 0,0-1 16,1 0-16,0-3 0,1 0 15,2-2-15,0 0 0,-3-3 16,3-1-16,0-4 0,0 0 16,1-1-16,2-1 0,0 0 15,1-1-15,1-3 0,-1 0 16,1 2-16,-2 2 0</inkml:trace>
  <inkml:trace contextRef="#ctx0" brushRef="#br0" timeOffset="132757.1917">19747 9021 0,'0'0'0,"0"0"0,0 0 16,0 0-16,0 0 0,-6 30 15,6-30-15,-10 24 0,3-11 0,-2 1 16,-1 1-16,0 0 0,1 1 16,-1-1-16,0 0 15,-2 2-15,1-2 0,1-1 0,1 0 16,1-2-16,1-2 0,2-2 16,-1 0-16,3-3 0,1 0 15,0-1-15,0-1 0,0 0 0</inkml:trace>
  <inkml:trace contextRef="#ctx0" brushRef="#br0" timeOffset="133101.0094">20090 9042 0,'0'0'0,"0"0"15,0 0-15,0 0 0,0 0 0,-10 22 16,10-22-16,-9 18 0,9-18 16,-11 20-16,6-8 0,-1 0 15,1 1-15,-1 1 0,1 0 16,0 1-16,2-1 0,0 0 16,-1 0-16,2 0 0,0-1 0,2 1 15,1 0-15,-1 0 16,0-1-16,0 0 0,0-1 15,-1-1-15,0-2 0,-1 1 16,-2-2-16,0 0 0,-3-1 0,-1-2 16,-3-2-16,-2-3 0,0 0 15,-3-2-15,-5 0 0,-6-3 16,2-1-16,4 1 0,3 1 16,3 1-16</inkml:trace>
  <inkml:trace contextRef="#ctx0" brushRef="#br0" timeOffset="133257.2774">20155 9165 0,'0'0'0,"0"0"15,22-1-15,-22 1 0,30 0 16,-10 1-16,3 1 0,5 3 16,-2 1-16,-4 0 0,-3-1 15,-3-1-15</inkml:trace>
  <inkml:trace contextRef="#ctx0" brushRef="#br0" timeOffset="139585.6353">30118 10099 0,'0'0'16,"0"0"-16,0 0 0,0 0 15,0 0-15,5-22 0,-5 22 16,0 0-16,0 0 0,-2-24 15,2 24-15,0 0 0,0 0 0,-14-15 16,2 13-16,-1 2 0,-2-1 16,0 3-16,-2 3 15,1 1-15,0-1 0,-6 4 0,-2 4 16,2-1-16,2 1 0,2 2 16,1-1-16,3 1 0,2-1 15,2 0-15,2-1 0,1-1 16,2-1-16,1 0 0,2-1 15,2-2-15,2-1 0,4 0 16,3 1-16,0-3 0,-1-1 0,5-2 16,1-1-16,-1-2 0,-1-1 15,3-2-15,0-2 0,0 0 16,1 1-16,0-3 0,1-1 16,-2 0-16,-1 1 0,-2-3 15,0-2-15,-2 0 0,-1 2 16,-2 0-16,0 1 0,-2 0 15,0 1-15,-1 1 0,1-1 16,-2 4-16,-1-1 0,-1 2 16,0 1-16,-1 3 0,0-3 0,0 3 15,-2 1-15,0 3 0,-1 0 16,-2 3-16,0 1 0,0 0 16,2 2-16,0 0 0,-1 2 15,1-1-15,0 0 0,0 5 16,1-1-16,1 1 0,1-1 0,3 1 15,0 1-15,1-2 16,2-2-16,1 2 0,3 1 16,1 0-16,0-2 0,0-2 0,1-2 15,-3-2-15,-1-1 0,-1 0 16</inkml:trace>
  <inkml:trace contextRef="#ctx0" brushRef="#br0" timeOffset="140554.4434">25515 8992 0,'0'0'0,"0"0"16,0 0-16,-4 23 0,2-10 0,-2 2 16,0 5-16,0 0 0,0 1 15,-1 10-15,-1-1 0,1 1 16,-2 1-16,1 4 0,0-3 15,1-2-15,-1-5 0,0-1 16,2 0-16,0-5 0,0-1 0,1-2 16,0-3-16,1-3 0,-1-3 15,2-1-15,0-3 16,1-4-16,-2 0 0,2-2 0,0-1 16,0-2-16,0 0 0,1-2 15,0-1-15,0 2 0,1-1 16,3-6-16,0-1 0,2 1 15,0 1-15,0-1 0,2 0 16,0 1-16,0 2 0,2 0 16,0 0-16,0 1 0,0 1 0,-1 2 15,0 1-15,-1 2 16,-1 0-16,2 2 0,1 2 0,0-1 16,0 2-16,0 3 0,1 2 15,-4 0-15,-1 0 0,-1 4 16,0 1-16,-3 0 0,-1 1 15,-4 1-15,-3-1 0,-2-1 16,-1 0-16,-2 0 0,-1 0 16,-2-1-16,0-1 0,-4 1 0,-1-2 15,0-2-15,0-1 0,2-1 16,0-3-16,2 0 0,1-1 16,0-1-16,-1 0 0,1 0 15,1-1-15,2-3 0,2-4 16,2 1-16,0 0 0,6-2 15,4-1-15,-1 2 0,-1 1 0,0 1 16</inkml:trace>
  <inkml:trace contextRef="#ctx0" brushRef="#br0" timeOffset="140726.3847">26064 9246 0,'0'0'0,"0"0"0,0 0 16,0 0-16,0 0 0,0 0 15,0 0-15,4 22 0,-4-22 0,0 0 16,0 0-16,0 0 0</inkml:trace>
  <inkml:trace contextRef="#ctx0" brushRef="#br0" timeOffset="142476.3995">15714 11560 0,'0'0'15,"0"0"-15,10-20 16,-3 6-16,1 0 0,-1-1 15,1-1-15,0-3 0,-3 3 0,-2-2 16,-5 0-16,0 1 0,0 2 16,-3 0-16,-3 4 0,-2 2 15,-1 3-15,-5 2 0,-3 3 16,-3 0-16,-2 1 0,-3 2 16,-4 4-16,-7 2 0,1 5 15,0 3-15,-1 4 0,4 0 16,3 1-16,-1 4 0,4 1 15,8-2-15,4-1 0,7-1 16,6-1-16,6-1 0,5 0 0,5-2 16,6 0-16,0 0 0,-1-1 15,6-1-15,2 1 0,0-2 16,2-1-16,-5 2 16,-2 2-16,-3 1 15,-3 2-15,-4-4 0,-3-2 0,-3 1 16,-1 1-16,-4-4 0,-2-2 0,-6 1 15,-5 1-15,-3 1 16,-1-2-16,-5 2 0,-4 2 16,1-1-16,-1-2 0,-2 3 0,1-3 15,9-4-15,3-4 0,4 0 16,2-1-16,3-1 0</inkml:trace>
  <inkml:trace contextRef="#ctx0" brushRef="#br0" timeOffset="142898.3081">16019 11893 0,'0'0'0,"0"0"0,0 0 0,0 0 16,-16 16-16,16-16 0,-20 11 15,20-11-15,-26 13 16,12-5-16,-2 2 0,1-1 0,0 0 0,0 1 15,-2-1-15,3-1 16,2-1-16,0 1 0,3-1 16,4-1-16,1 0 0,5-1 15,4 0-15,1-2 0,2 0 16,3-1-16,2 0 0,2 0 0,-1 1 16,6 0-16,0 0 0,-2 1 15,1 1-15,0-2 16,0 0-16,-3 1 0,0-2 0,-3 1 15,-1 0-15,-1-1 0,-2-2 16,-3-1-16,-1 0 16,-3-4-16,-1-3 15,-1 2-15,0-2 0,-3-3 0,-2-3 16,1 3-16,0 0 0,-2-6 16,1-4-16,0 1 0,1-1 0,0 3 15,1 3-15,1 2 16</inkml:trace>
  <inkml:trace contextRef="#ctx0" brushRef="#br0" timeOffset="143070.1775">16421 11523 0,'0'0'16,"0"0"-16,0 0 0,33 1 15,-33-1-15,35 3 0,-9-1 16,0 1-16,1-1 0,9 1 15,3 3-15,-4-1 0,-3 0 16,0 0-16,-7-1 0,-4-1 16,-4-1-16,-4 0 0</inkml:trace>
  <inkml:trace contextRef="#ctx0" brushRef="#br0" timeOffset="143226.4677">16440 11875 0,'0'0'0,"0"0"16,0 0-16,24 4 0,-24-4 0,33 2 16,-6-4-16,2 0 15,3 0-15,6 1 0,4 0 16,4 0-16,-7 0 0,-6 0 0</inkml:trace>
  <inkml:trace contextRef="#ctx0" brushRef="#br0" timeOffset="143554.6055">17334 11756 0,'0'0'0,"0"0"0,0 0 15,33-5-15,-33 5 0,36-3 16,-9 2-16,0 0 0,3 0 0,14 1 16,5 1-16,0-1 0,2 1 15,13 0-15,1 0 16,6 0-16,-6 0 0,-1 3 0,-1 2 16,0 1-16,-7 0 0,-5 1 15,-2 0-15,-9-1 0,-6 0 0,-8 1 16,-5-2-16,-6 1 15,-6 0-15,-10-1 0,-9-2 16,4-1-16,0-1 0,2 0 0</inkml:trace>
  <inkml:trace contextRef="#ctx0" brushRef="#br0" timeOffset="143960.92">17680 11984 0,'0'0'0,"0"0"16,0 0-16,39 1 0,-39-1 0,39 2 16,-10 1-16,5 0 15,-1 1-15,2 2 0,0 1 16,3 1-16,-5 2 0,-6-1 0,-6 2 16,-6-1-16,-3 0 0,-9 2 15,-8 1-15,-6 2 0,-4-1 16,-11 4-16,-8 1 0,0 0 15,0-1-15,-11 2 0,-3-1 16,7-1-16,6 0 0,3 1 0,4-1 16,4-2-16,5-1 0,6-3 15,7-2-15,4 0 0,3-2 16,5 0-16,6 1 0,3-5 16,2-1-16,9-3 15,6-2-15,1 0 0,2 0 0,7-3 16,-1-2-1,2-1-15,1-3 0,-8 0 16,-5-1-16,-4-5 0,-3-1 16,-5 3-16,-5 4 15,-3 1-15</inkml:trace>
  <inkml:trace contextRef="#ctx0" brushRef="#br0" timeOffset="144163.994">17983 11344 0,'0'0'0,"0"0"15,0 0-15,-3 21 0,3-21 0,-2 22 16,2-11-16,0 3 0,1 2 0,0-2 15,0-2-15,0-1 0</inkml:trace>
  <inkml:trace contextRef="#ctx0" brushRef="#br0" timeOffset="147336.0147">19117 11894 0,'0'0'0,"0"0"15,0 0-15,11-23 0,-11 23 0,10-25 16,-2 9-16,0 0 0,-1-1 16,0-6-16,1-3 0,-2 2 15,-2 3-15,-2-3 0,-3 1 16,0 2-16,0 0 0,-3 1 16,-3 0-16,-1 3 0,-1 3 15,0 1-15,-3 2 0,0 2 16,-1 3-16,-3 0 0,-4 3 15,1 3-15,0 3 0,-1 4 16,-1 3-16,-4 5 0,0 3 0,1 2 16,-1 2-16,4 0 0,4 1 15,1 3-15,4 3 16,1 0-16,2 0 0,3 7 0,2 1 16,3-4-16,2-1 0,4-3 15,2-3-15,4-3 0,3-2 0,1-3 16,2-2-16,-2-2 15,-1-2-15,2-3 0,-1-2 16,0-3-16,-2 0 0,2-5 16,4-2-16,-1-1 0,-2-1 0,0-4 15,-3-2-15,-1-1 0,0 1 16,-1-5-16,0-1 0,-1-1 16,-1 2-16,0-2 0,-2-2 15,0 1-15,0-1 0,-2 1 16,0 3-16,-1 0 0,0 0 0,0 1 15,-2 2-15,0 2 16,-1 1-16,0 4 0,-1 2 16,1 1-16,-1 3 0,3-1 15,-3 1-15,1 4 0,-2 1 0,1 3 16,0 0-16,1 2 0,1 0 16,0 7-16,-1 3 0,2 0 15,0-1-15,1 0 0,2 0 16,-2-2-16,1 1 0,0-1 15,1 0-15,-1-2 0,1-1 0,-2-2 16,0 0-16,1-4 0,-1-2 16,3-3-16,1-1 15,-2-1-15,0 0 0,-2-1 0</inkml:trace>
  <inkml:trace contextRef="#ctx0" brushRef="#br0" timeOffset="147695.4135">19442 11276 0,'0'0'0,"0"0"0,0 0 0,24-2 15,-24 2-15,27 1 0,-11-1 16,0 2-16,-1 0 0,0 2 15,1-1-15,-3 2 0,-2 0 0,-2 0 16,-2 0-16,-4 1 16,-1 0-16,-5 2 0,-5 2 0,-2 0 15,-2-2-15,-7 5 16,-3-1-16,1-1 0,1 0 0,2 0 16,0-1-16,3-1 0,1-1 0,4 0 15,3 0-15,3 2 16,3-3-16,7 0 0,4-1 15,4-1-15,4-1 0,5 2 16,4 0-16,3-1 0,1 1 16,1-1-16,-7-1 0,-4 0 0</inkml:trace>
  <inkml:trace contextRef="#ctx0" brushRef="#br0" timeOffset="148179.8722">20193 11725 0,'0'0'0,"0"0"0,0 0 15,0 0-15,0 0 0,-4-24 16,4 24-16,0 0 0,-19-21 0,9 14 15,-3-1-15,0 2 0,-1 0 16,-3 1-16,-2 0 16,-1 1-16,0 1 0,-3 0 0,1 3 15,3 0-15,3 2 0,3 2 16,1 3-16,2 1 0,2 1 16,5 3-16,3 0 0,1 2 15,3 1-15,2 3 0,4 2 16,2 2-16,3 0 0,0 1 15,2 0-15,0 5 0,-1-1 0,-2 0 16,-1 0-16,-1-4 0,-2-1 16,-4-1-16,-3 0 0,-2-4 15,-1-1-15,-3-2 0,-3-1 16,-1-4-16,-2-3 0,-9-3 16,-5-1-16,1-1 0,1-3 15,-3-1-15,-5-3 0,2-1 16,-1 0-16,3-5 0,0-1 15,5 2-15,5 2 0,2 2 16</inkml:trace>
  <inkml:trace contextRef="#ctx0" brushRef="#br0" timeOffset="148867.3484">20369 11887 0,'0'0'0,"0"0"16,0 0-16,0 0 0,1 28 0,-2-18 15,-1 0-15,0 2 0,-1 0 0,-1 0 16,-1-1-16,-1 0 16,-1 0-16,-1 1 0,0-1 15,1-2-15,2-2 0,0-3 16,2 0-16,1-3 0,2-1 0,1-4 15,3-1-15,1-2 0,-1 0 16,3-2-16,2 0 16,-1-1-16,1 1 0,3-4 0,2-2 15,-2 2-15,-1 1 0,1 0 16,0-1-16,0 2 0,0 2 16,0 1-16,-1 1 0,-1 1 15,-1 2-15,0 1 0,0 2 16,-2 2-16,1 3 0,-1 1 15,-2 2-15,1 1 0,-2 0 0,1 0 16,-2 2-16,-1 1 0,0-2 16,-1 2-16,1 1 0,-1 0 15,-1-3-15,0 0 0,0-1 16,0-2-16,0-1 0,0 0 16,0-2-16,1 0 0,-1-3 15,2 3-15,-2-3 0,2-4 16,-1 1-16,3-1 0,-1-1 15,0-1-15,1 0 0,0-1 16,1 2-16,1-2 0,-1 1 0,1 1 16,1-1-16,-1 2 0,1-1 15,-1 2-15,2 2 0,-1-1 16,-1 0-16,1 2 0,1 0 16,-1 2-16,0-1 0,0 3 15,-1 2-15,0 0 0,-1 1 0,1 0 16,-1 1-16,1-1 15,-2 1-15,1-1 0,-1 1 16,-1-2-16,0 0 0,-1-1 16,0-1-16,-1 0 0,0 0 0,-1-1 15,0-3-15,0 0 16,-3-7-16,0-1 0,-2-3 0,1 3 16,0-1-16,1 1 0</inkml:trace>
  <inkml:trace contextRef="#ctx0" brushRef="#br0" timeOffset="149023.627">20726 11528 0,'0'0'0,"0"0"0,0 0 0,0 0 15,0 0-15,26 7 0,-26-7 16,19 4-16,-19-4 0,21 4 15,-21-4-15,16 3 0</inkml:trace>
  <inkml:trace contextRef="#ctx0" brushRef="#br0" timeOffset="149539.2594">21182 11618 0,'0'0'0,"0"0"0,0 0 0,0 0 16,15 19-16,-15-19 0,14 17 0,-4-7 16,1 1-16,1 1 0,1-1 15,-1 2-15,0 0 0,3 4 16,2 0 0,-3-2-16,0-3 0,-1-3 15,-4 0-15,0-2 16,-2 0-16,-2-3 0,-1 0 0,-4-4 15,0 0-15,0 0 0,-2-1 16,-3 0-16,-2 0 0,-1 0 16,-2-1-16,-2 1 0,-3 0 15,1-1-15,-1 2 0,-5 0 16,-1 2-16,-1 0 0,-1 1 0,-1 3 16,1-1-16,1 4 0,1 2 15,0 1-15,1 2 0,1-1 16,-1 0-16,0 3 0,1 0 15,0 7-15,5 1 0,4-1 16,5 0-16,1 1 0,4 0 0,5-1 16,4 1-16,2-2 0,2-1 15,2-2-15,2 0 16,3-2-16,3-3 0,3 1 16,3-2-1,5-2-15,5-1 0,-6-4 0,-3-2 16,4-2-16,-2-3 0,-1-4 15,-2-2-15,-6 1 0,-5 1 16,-4 2-16</inkml:trace>
  <inkml:trace contextRef="#ctx0" brushRef="#br0" timeOffset="149711.1244">21936 11933 0,'0'0'0,"0"0"16,0 0-16,0 0 0,0 0 0,0 0 16,0 0-16,0 0 0,0 0 15,-15-16-15,15 16 0,0 0 16</inkml:trace>
  <inkml:trace contextRef="#ctx0" brushRef="#br0" timeOffset="153680.136">16731 13221 0,'0'0'0,"0"0"16,0 0-16,0 0 0,0 0 0,0 0 16,35 4-16,-35-4 0,39 1 15,-13-1-15,5-2 0,1 0 16,1 0-16,11 0 0,3-1 16,-3 3-16,-2 0 0,3 3 15,-6 2-15,-4 0 0,-7 0 0,-9 3 16,-9 4-16,-7-1 0,-5 0 15,0-3-15,1-1 0,0-1 16</inkml:trace>
  <inkml:trace contextRef="#ctx0" brushRef="#br0" timeOffset="153851.9672">16669 13806 0,'0'0'0,"0"0"0,0 0 15,24-5-15,-24 5 0,35-4 0,-10 1 16,3 2-16,2-1 0,16-1 16,4-2-16,-1 2 15,-3 1-15,9-2 0,-2-2 16,-3 0-16,-12 2 0,-7 0 0</inkml:trace>
  <inkml:trace contextRef="#ctx0" brushRef="#br0" timeOffset="160071.0148">17625 13345 0,'0'0'15,"0"0"-15,0 0 0,0 0 0,0 0 16,0 0-16,33 12 0,-33-12 16,34 4-16,-8-3 15,6 0-15,-2 1 0,1 1 0,12 0 16,4-1-16,0 1 0,0 2 0,10 1 16,-4 1-16,-3 0 15,0 1-15,4 1 0,-3 0 16,-7 1-16,-5-1 0,-2 0 15,-2-1-15,-5 0 0,-6 0 0,-5-2 16,-6 0-16,-5-1 0,-5-3 16,-1 0-16,1 0 15,-1 0-15</inkml:trace>
  <inkml:trace contextRef="#ctx0" brushRef="#br0" timeOffset="160430.4427">17830 13617 0,'0'0'0,"0"0"15,0 0-15,29 5 0,-29-5 0,28 3 16,-11-1-16,3 1 16,2 0-16,0 3 0,1-1 15,2 4-15,-1 0 0,-5 3 0,-2 1 16,-4 0-16,-3 1 0,-6-1 15,-2 2-15,-9 1 0,-6 2 16,-5 1-16,-3 1 0,-8 4 16,-2 0-16,1-2 0,2 0 15,6-2-15,5-3 0,3 0 16,3-2-16,5-2 0,3-1 16,7-5-16,5-3 0,5-5 0,5-3 15,3-3-15,3-4 16,4-1-16,2-1 0,-3-5 15,-1-5-15,0-4 0,-2-2 0,-6 6 16,-3 6-16,-4 3 0</inkml:trace>
  <inkml:trace contextRef="#ctx0" brushRef="#br0" timeOffset="160649.1605">18453 12939 0,'0'0'15,"0"0"-15,0 0 0,0 0 0,-3 24 16,3-24-16,-7 21 0,7-21 16,-9 32-16,6-12 0,1 4 15,1 6-15,2 6 0,0 3 16,0-6-16,0-5 0</inkml:trace>
  <inkml:trace contextRef="#ctx0" brushRef="#br0" timeOffset="161274.1942">19296 13341 0,'0'0'0,"0"0"16,0 0-16,0-23 0,-1 13 0,0-2 15,-1-2-15,0 0 0,0 1 16,-4-3-16,-1 0 0,0 2 16,-2 2-16,-3 2 0,-4 4 15,0 2-15,-1 2 0,-2 3 16,1 5-16,-3 2 0,-1 0 0,0 6 15,0 2-15,2 2 16,2-2-16,1 10 0,1 2 16,3 0-16,3 0 0,3 0 15,3 1-15,1-3 0,2-2 0,2-2 16,3-2-16,2-1 0,0-2 16,3-3-16,2-1 0,0-3 15,1-2-15,0-3 0,0-1 16,1-4-16,-2-2 0,0-4 15,1-2-15,0-3 0,1-2 0,1-3 16,1-1 0,-4 2-16,-1 0 0,1-5 0,-1 1 15,-2-2-15,0 2 0,-2 2 16,-2 0-16,0 5 0,0 2 0,-2 2 16,0 0-1,0 3-15,0 0 0,-2 5 0,2 1 16,-1 4-16,0 1 0,0 4 15,-1 4-15,0 0 0,0 2 0,1 0 16,0-1-16,0 4 0,0 1 16,1 0-16,0 2 0,-1-3 15,0 2-15,1-3 0,0-1 16,1-1-16,-1-2 0,-1-3 16,0-1-16,1-5 0,0-2 15,1-5-15,-1-4 0,0 0 16,-1 1-16,0 2 0</inkml:trace>
  <inkml:trace contextRef="#ctx0" brushRef="#br0" timeOffset="161555.4509">19437 12973 0,'0'0'0,"0"0"15,0 0-15,26-14 0,-13 10 16,1 1-16,2-2 0,-1 2 0,1 0 15,4 1-15,-1 0 16,-1 2-16,-4 2 0,-2 1 16,-2 1-16,-3 2 0,-3 1 0,-4 2 15,-2-1-15,-3 1 0,-2-1 16,-1 1-16,1 0 0,-2 1 16,-1 1-16,0-1 0,1 0 15,3-1-15,0 0 0,4 0 16,2 1-16,3-2 0,4 1 0,5 0 15,6-1 1,4-1-16,3-1 0,-4-1 0,-3 0 16,-3-1-16</inkml:trace>
  <inkml:trace contextRef="#ctx0" brushRef="#br0" timeOffset="161852.4059">20109 13430 0,'0'0'0,"13"2"16,8 0-16,6 1 0,3 1 0,20 1 15,18 2-15,2 1 0,1 1 16,17 4-16,12 5 0,-9-3 15,-6-2-15,9 3 0,-5 0 16,13 6-16,-25-4 0,-11-3 16,-8-2-16,-15-3 0,-11-2 15,-11-2-15,-6-2 16,-5-1-16,-3-1 0,-2 0 0</inkml:trace>
  <inkml:trace contextRef="#ctx0" brushRef="#br0" timeOffset="162430.4886">20856 13931 0,'0'0'0,"0"0"16,0 0-16,0 0 0,0 0 0,19-19 15,-19 19-15,0 0 0,10-19 16,-10 19-16,1-21 0,-2 11 16,-1-2-16,-6 1 0,-4-2 15,-2 0-15,-2 0 0,0 0 16,-2 2-16,-4-1 0,0 1 16,0 5-16,1 2 0,3 4 15,3 2-15,2 3 0,2 1 16,4 3-16,4 1 0,4 5 0,4 3 15,3 2-15,2 2 0,2 4 16,1 5-16,6 6 0,2 2 16,-1 1-16,-1 2 15,-6-4-15,-3-2 0,-5 6 0,-4-2 16,-6-5-16,-5-4 0,-3-6 16,-3-3-16,-4-4 0,-3-4 0,-5-4 15,-4-2-15,-3-3 0,-1-3 16,1-4-16,1-5 0,3-1 15,2-1-15,4-3 0,2-1 16,3-1-16,3 0 0,5-1 16,4 2-16,7-2 0,7 1 15,6-2-15,4 0 0,9 0 16,6-1-16,5 0 0,5-1 16,2 4-16,1 2 0,8-1 15,6 1 1,0-3-16,2-1 0,-4-2 0,-11 1 15,-4-7-15,-9-4 0,-9 8 16,-6 5-16,-5 5 0</inkml:trace>
  <inkml:trace contextRef="#ctx0" brushRef="#br0" timeOffset="162727.4528">20551 12531 0,'0'0'16,"15"-1"-16,4-1 0,1 2 0,2 0 15,17 1-15,7 1 0,12 2 16,2 0-16,12 1 15,-1 0-15,-5 4 0,-4 0 0,1 2 16,-7 0-16,-11-4 0,-8-1 16,-4 0-16,-8 0 0,-12-4 15,-5-3-15,-8-3 0,-5-3 16,0 3-16,2 1 0,1 0 0</inkml:trace>
  <inkml:trace contextRef="#ctx0" brushRef="#br0" timeOffset="162993.0518">20451 12831 0,'0'0'0,"-3"7"0,0 3 16,-1 0-16,-1 1 0,0 7 0,-2 2 15,1 1-15,-1-1 0,-1 0 16,-1 1-16,2-2 0,0 1 15,-1 1-15,1-4 0,0-1 16,2-3-16,0-3 0,1-3 16,0 0-16,2-3 0,2-4 15,-2 2-15,0-6 0,-3-3 0,-1-3 16,-3-5-16,1 2 0,0 1 16,2 0-16,0 3 0,2 2 15</inkml:trace>
  <inkml:trace contextRef="#ctx0" brushRef="#br0" timeOffset="163227.4204">20882 12718 0,'0'0'0,"0"0"0,0 0 0,0 0 15,0 26-15,0-26 0,-7 25 16,7-25-16,-15 28 0,4-14 0,-4 1 15,1 0-15,1-1 0,0 0 16,-1 0-16,-2 2 0,-1-1 16,1-1-16,-1-2 0,4-1 15,1-2-15,2-1 16,1-1-16,1-1 0</inkml:trace>
  <inkml:trace contextRef="#ctx0" brushRef="#br0" timeOffset="163555.5508">21160 12815 0,'0'0'0,"0"0"16,0 0-16,0 0 0,0 0 16,0 0-16,0 0 0,-27 15 0,27-15 15,-14 16 1,14-16-16,-15 25 0,9-11 0,-1 2 15,2 0-15,-1 2 0,2 0 16,-1 0-16,2 2 0,0-1 16,1 0-16,-1 5 0,1-2 15,0-2-15,0-1 0,1 0 16,-1-3-16,0-1 0,0-1 0,-1-2 16,-1-2-16,-2-2 0,-3-1 15,-4-4-15,-4-5 0,0-2 16,-1-1-16,-4-2 0,-5-3 15,1-4-15,-2-3 0,1-1 16,4 5 0,4 2-16</inkml:trace>
  <inkml:trace contextRef="#ctx0" brushRef="#br0" timeOffset="163696.2025">21157 12935 0,'0'0'0,"12"1"0,8 2 16,2 0-16,1 0 0,12 2 0,2 0 15,6 3-15,-2 0 0,5-1 16,-2-2-16,-8-1 0,-9 0 0,-6-1 16</inkml:trace>
  <inkml:trace contextRef="#ctx0" brushRef="#br0" timeOffset="164962.8113">22340 13663 0,'0'0'0,"0"0"0,0 0 15,0 0-15,31 2 0,-31-2 16,39 4-16,-15-1 0,2-1 15,6 1-15,5 1 16,6 1-16,-2-1 0,4 3 16,-6-1-16,-7 0 0,-5-2 0,-5-1 15</inkml:trace>
  <inkml:trace contextRef="#ctx0" brushRef="#br0" timeOffset="165134.7057">22228 13973 0,'0'0'0,"0"0"0,26 2 15,-3-2-15,7-2 0,18 1 16,7 2-16,2 1 0,1-2 16,15 0-16,13-3 0,-10 1 15,-18 0-15,-15 1 0</inkml:trace>
  <inkml:trace contextRef="#ctx0" brushRef="#br0" timeOffset="165603.467">23861 13882 0,'0'0'0,"13"-1"0,7 0 0,3 0 16,4-2-16,17 2 0,19 1 16,2 1-16,3-1 0,16 2 15,17 2-15,-9 0 0,-5 0 0,17 3 16,1 3-16,25 2 0,-21-4 16,-7 1-16,-8-2 0,-9 0 15,-7-2-15,-4 2 0,-3-1 16,-7 2-16,-5 0 0,-9-3 15,-6-1-15,-13-1 0,-10-1 0,0-2 16,0-1-16,-8 0 16,-4 2-16,-6-9 0,-4-5 15,-9 4-15,-5 2 0,8 6 0,2-1 16,1 2-16</inkml:trace>
  <inkml:trace contextRef="#ctx0" brushRef="#br0" timeOffset="165931.6086">24608 14288 0,'0'0'0,"0"0"15,-12 20-15,4-6 0,-1 1 0,-4 8 16,-1 4 0,-1 0-16,2-2 0,-1 5 0,2 1 15,2 0-15,1 1 0,4-2 16,1-1-16,3-4 0,3-5 0,8 0 16,7-2-16,3-1 0,3-2 15,9-1-15,6-2 0,4-2 16,5-4-16,4-2 0,-1-5 15,-11 1-15,-10-1 0,-6 1 16</inkml:trace>
  <inkml:trace contextRef="#ctx0" brushRef="#br0" timeOffset="166197.3093">24948 14312 0,'0'0'0,"0"0"16,0 0-16,-18 18 0,18-18 0,-22 20 15,5-7-15,1 1 0,0 2 16,-8 7-16,-2 2 16,-1 0-16,2-2 0,-5 10 0,3 4 15,1-4-15,2-2 0,-5 4 16,1-2-16,3-3 0,5-3 15,3-4-15,0-3 0,5-4 16,3-6-16,3-2 0,0-1 16,2-2-16</inkml:trace>
  <inkml:trace contextRef="#ctx0" brushRef="#br0" timeOffset="166509.8279">24582 12802 0,'0'0'0,"0"0"16,22-6-16,-6 1 0,4 2 0,14-1 15,6 2-15,4 1 16,4-1-16,19 4 16,3 1-16,-8 1 0,-7 1 0,7 2 15,5 2-15,-10-2 0,-6 2 0,-10-4 16,-8 2-16,-7-3 16,-5 2-16,-11-6 0,-6-2 15,-2 0-15,-2 2 0,2-2 0</inkml:trace>
  <inkml:trace contextRef="#ctx0" brushRef="#br0" timeOffset="166791.0218">24341 13102 0,'0'0'0,"-4"10"0,-2 4 16,1 2-16,-1 0 0,-4 9 0,-1 2 15,-4 9-15,-2-1 0,0 1 16,-2 0-16,1-3 0,2-3 0,-1 5 16,3-2-16,2-3 15,2-5-15,2-5 0,2-3 0,0-4 16,2-4-16,0-2 0,1-3 16,0-2-16,-1 0 0,2-4 15,1-5-15,0-2 0,0-4 16,1-3-16,1-2 0,1-4 15,2-3-15,-1 0 0,-1 4 16,0 5-16</inkml:trace>
  <inkml:trace contextRef="#ctx0" brushRef="#br0" timeOffset="167041.0267">24719 13023 0,'0'0'15,"0"0"-15,0 0 0,0 0 16,-2 26-16,2-26 0,-5 26 0,5-26 16,-12 30-16,3-13 15,-2 2-15,-1 1 0,-1 0 16,-3 5-16,-2-1 0,2-1 0,0-3 16,2 1-16,1 0 15,2-3-15,2 0 0,1 0 0,4-4 16,5-6-16,4-1 0,0-1 15,-2-1-15,0-1 0</inkml:trace>
  <inkml:trace contextRef="#ctx0" brushRef="#br0" timeOffset="167400.4244">25249 13105 0,'0'0'0,"0"0"16,0 0-16,0 0 0,0 0 0,0 0 16,-19 18-16,19-18 0,0 0 15,-29 24-15,17-13 0,1 2 16,0 1-16,1 2 0,1 1 16,2-1-16,0 1 0,1 3 15,2 1-15,0 6 0,0 1 16,2 0-16,1-1 15,1 0-15,0-2 0,0-1 0,0 0 16,0-3-16,0-3 0,0-1 16,-1-3-16,0-2 0,0-1 15,-2-2-15,1-1 0,-3-3 16,-3-2-16,-3-1 0,-4-2 16,-2-5-16,-2-3 0,-1-2 15,1-3-15,0-2 0,0-1 0,4 2 16,1 2-1,3 2-15</inkml:trace>
  <inkml:trace contextRef="#ctx0" brushRef="#br0" timeOffset="167556.6812">25341 13216 0,'0'0'0,"0"0"16,27 2-16,-6-2 0,3 0 15,10 3-15,3 1 0,2 2 16,0 0-16,9 4 0,1-3 15,-5 1-15,-3 0 0,-3-1 16,-7-2-16,-8 0 0</inkml:trace>
  <inkml:trace contextRef="#ctx0" brushRef="#br0" timeOffset="168322.3666">24182 12874 0,'0'0'0,"0"0"0,24 8 16,-7-1-16,4 2 0,13 7 0,7 3 15,2 2-15,2 1 0,17 11 16,3 5-16,11 6 0,-2-1 15,13 12-15,0 0 0,0 5 16,-11-2-16,24 25 0,-14-5 16,-27-25-16,-18-16 0,-13-11 15</inkml:trace>
  <inkml:trace contextRef="#ctx0" brushRef="#br0" timeOffset="168916.1167">20527 12772 0,'0'0'0,"14"7"0,3 0 15,0-1-15,4 2 0,16 5 16,8 4-16,18 10 0,5 3 16,7 8-16,6 5 0,8 5 15,-8-2-15,12 14 0,7 10 0,3 3 16,-33-22-16,-21-17 15</inkml:trace>
  <inkml:trace contextRef="#ctx0" brushRef="#br0" timeOffset="171463.117">18660 15551 0,'0'0'0,"2"-14"16,1-1-16,-2 1 0,0-2 0,0-7 15,-1-3-15,0 1 0,0-2 16,-1-7-16,-1-2 16,-3 1-16,0 1 0,-2 2 0,-1 2 15,1 3-15,-2 3 0,-8 0 16,-4 3-16,-1 6 0,0 4 15,-1 2-15,0 5 0,1 5 16,-2 3-16,-3 6 0,-1 4 16,-4 6-16,2 1 0,0 8 15,0 4-15,5 3 0,3 0 16,4 3-16,5 2 0,4-3 16,4-4-16,2 6 0,5 0 15,1-4-15,1-3 0,6-1 0,2-1 16,0-4-16,2-2 0,-1-4 15,0-2-15,-1-4 0,-1-3 16,1-4-16,2-3 0,1-4 16,3-2-16,2-3 0,1-3 15,-2-4-15,0-2 0,1-3 16,0-3-16,0-1 0,1 0 0,0-5 16,-2-3-16,-2 0 15,-3 0-15,-1 1 0,0 1 16,-3 2-16,-3 2 0,0 0 0,-2 2 15,0 4-15,-1 3 0,1 1 16,-1 1-16,-3 5 0,-1 2 16,0 4-16,0 0 0,0 4 15,0 2-15,-1 1 0,-1 4 16,0 1-16,-1 3 0,2 2 16,1 4-16,0 1 0,0 2 0,1 6 15,0 0-15,3 0 0,0-1 16,2 1-16,-1 1 0,3-3 15,1-3-15,0-1 0,-1-1 16,1-3-16,0-3 0,2-5 16,1-4-16,-2-1 15,-1-2-15,-2 0 0</inkml:trace>
  <inkml:trace contextRef="#ctx0" brushRef="#br0" timeOffset="171806.8925">19030 14835 0,'0'0'0,"0"0"16,0 0-16,0 0 0,0 0 0,29-5 15,-29 5-15,0 0 0,23-3 16,-14 5-16,0-1 0,0 0 15,-1 1-15,-2 1 0,0 1 16,-3 0-16,-1 0 0,-3 3 16,-2 3-16,-2 0 0,0 1 15,-4 0-15,-2 0 0,-1 1 16,-1 1-16,1 0 0,0-1 16,-1 3-16,5-1 0,3 0 15,4-1-15,4 0 0,5 1 0,3-2 16,2 0-16,4-2 0,2 0 15,3-1-15,2 0 0,-1-1 16,0 0-16,-4-2 0,-3 0 16,-2-1-16</inkml:trace>
  <inkml:trace contextRef="#ctx0" brushRef="#br0" timeOffset="172072.5463">19273 15420 0,'0'0'0,"0"0"15,31 0-15,-11 1 0,1 0 0,12-1 16,6 0-16,-1 0 0,1 1 15,8 0-15,-1 1 16,-4 0-16,-3 0 0,3 2 0,-4 0 16,-8 0-16,-7-1 0,-4-1 15</inkml:trace>
  <inkml:trace contextRef="#ctx0" brushRef="#br0" timeOffset="172260.101">19243 15657 0,'0'0'0,"0"0"0,24-1 15,-7 1-15,4 0 0,16 0 16,7 0-16,1 1 0,2 1 16,12 0-16,0-1 15,-3 0-15,-11-1 0,-11 1 0</inkml:trace>
  <inkml:trace contextRef="#ctx0" brushRef="#br0" timeOffset="180026.0774">17595 13480 0,'0'0'0,"0"0"0,0 0 0,0 0 16,0 0-16,29 21 0,-29-21 16,29 25-16,-8-11 0,3 5 15,3 5-15,11 8 0,0 2 0,7 5 16,2 3-16,11 12 0,1 2 16,11 13-16,0 2 0,6 10 15,-4-2-15,-12-13 0,-17-18 16,-12-14-16</inkml:trace>
  <inkml:trace contextRef="#ctx0" brushRef="#br0" timeOffset="180729.1876">24224 14175 0,'0'0'0,"10"9"0,0 1 16,2 4-16,0 2 0,12 16 16,5 8-16,11 11 0,2 3 0,6 14 15,-1 2-15,6 11 0,-1-1 16,-9-14-16,-13-18 0,-6-14 16</inkml:trace>
  <inkml:trace contextRef="#ctx0" brushRef="#br0" timeOffset="183323.0764">25432 14500 0,'0'0'0,"0"0"16,0 0-16,26-6 0,-26 6 0,22 0 15,-9 1-15,2 1 0,-1 1 0,3-1 16,1 1-16,2 0 16,0 1-16,4 2 0,-2 1 0,-1 0 15,-1 0-15,-1 1 0,0 2 16,-2-1-16,0 1 0,-2 2 15,-1 1-15,-3 0 0,-2 1 16,-3 1-16,-3-1 16,-3-1-16,-2-1 0,-4 1 0,-1 1 15,-3-1-15,-1-1 0,-5 0 16,-2 0-16,-2-1 0,-2 2 0,1-3 16,0 0-16,-7 0 0,-2 0 15,2 0-15,-1-2 16,5 0-16,2 1 0,1-2 15,1 0-15,2 1 0,3-1 16,2 0-16,1 0 0,2 0 0,1 1 16,3-3-16,3 0 15,1 0-15,2-1 0,0 2 0,1-1 16,2 2-16,3 0 0,-1 0 16,2 0-16,-1 0 15,2 0-15,0-1 0,0-3 0,2 1 16,1-1-16,-3-1 0,1 1 15,2 0-15,1-1 16,-2-1-16,0 1 0,1 1 16,-1-1-16,-3-1 0,-1 0 0,0 1 15,-1-1-15,1-1 0,-1 0 16,0 1-16,-1-1 16,1 1-16,-2-1 0,0 0 0,1 1 15,-1-1-15,0 1 0,1-1 16,-1 1-16,-1-2 0,0 1 0,-2 0 15,2 0-15,1 0 0,-1 0 16,0 0-16,-2 0 16,2 0-16,-2 0 0,2 1 0,-2-1 15,0 0-15,0 0 0,0 0 16,0 0-16,0 0 0,0 0 0,0 0 16,0 0-16,0 0 15,0 0-15,0 0 0,0 0 16,0 0-16,0 0 0,0 0 15,0 0-15,0 0 0,0 0 0,0 0 16,0 0-16,0 0 0,0 0 16,0 0-16,0 0 15,0 0-15,0 0 0,0 0 0,0 0 16,0 0-16,0 0 0,0 0 16,0 0-16,0 0 0,0 0 0,0 0 15,0 0-15,0 0 16,0 0-16,0 0 0,0 0 15,0 0-15,0 0 0,0 0 16,0 0-16,0 0 0,0 0 0,0 0 16,0 0-16,0 0 0,0 0 15,0 0-15,0 0 0,0 0 16,0 0-16,0 0 0,0 0 16,0 0-16,0 0 0,0 0 15,0 0-15,0 0 0,0 0 0,0 0 16,0 0-16,0 0 0,0 0 15,0 0-15,0 0 16,0 0-16,0 0 0,0 0 16,0 0-16,0 0 0,0 0 0,0 0 15,0 0-15,0 0 0,0 0 16,0 0-16,0 0 0,0 0 16,0 0-16,0 0 0,0 0 15,0 0-15,0 0 0,0 0 16,0 0-16,0 0 0,0 0 0,0 0 15,0 0-15,0 0 0,0 0 16,0 0-16,0 0 16,0 0-16,0 0 0,0 0 0,0 0 15,0 0-15,0 0 0,0 0 16,0 0-16,0 0 0,0 0 16,0 0-16,0 0 0,0 0 15,0 0-15,0 0 0,0 0 16,0 0-16,0 0 0,0 0 15,0 0-15,0 0 0,0 0 0,0 0 16,0 0-16,0 0 0,0 0 16,0 0-16,0 0 15,0 0-15,0 0 0,0 0 0,0 0 16,0 0-16,0 0 0,0 0 16,0 0-16,0 0 0,0 0 15,0 0-15,0 0 0,0 0 16,0 0-16,0 0 0,0 0 15,0 0-15,0 0 0,0 0 0,0 0 16,0 0-16,0 0 0,0 0 16,0 0-16,0 0 0,0 0 15,0 0-15,0 0 0,0 0 16,0 0-16,0 0 0,0 0 16,0 0-16,0 0 0,0 0 15,0 0-15,0 0 0,0 0 0,0 0 16,0 0-16,0 0 15,0 0-15,0 0 0,0 0 16,0 0-16,0 0 0,0 0 16,0 0-16,0 0 0,0 0 0,0 0 15,0 0-15,0 0 0,0 0 16,0 0-16,0 0 0,0 0 16,0 0-16,0 0 0,0 0 15,0 0-15,0 0 0,0 0 16,0 0-16,0 0 0,0 0 0,0 0 15,0 0-15,0 0 0,0 0 16,5-2-16,-5 2 16,0 0-16,0 0 0,0 0 0,0 0 15,0 0-15,0 0 0,0 0 16,0 0-16,0 0 0,0 0 0,0 0 16,0 0-16,0 0 15,0 0-15,0 0 0,0 0 16,0 0-16,0 0 0,0 0 15,0 0-15,0 0 0,0 0 0,0 0 16,0 0-16,0 0 0,0 0 16,0 0-16,0 0 15,0 0-15,0 0 0,0 0 0,0 0 16,0 0-16,0 0 0,0 0 16,0 0-16,0 0 0,0 0 0,0 0 15,0 0-15,0 0 16,0 0-16,0 0 0,0 0 15,0 0-15,0 0 0,0 0 16,0 0-16,0 0 0,0 0 0,0 0 16,0 0-16,0 0 0,0 0 15,0 0-15,0 0 0,0 0 16,0 0-16,0 0 0,0 0 16,0 0-16,0 0 0,0 0 15,0 0-15,0 0 0,-2 4 0,2-4 16,0 0-16,0 0 0,0 0 15,0 0-15,0 0 16,0 0-16,0 0 0,4-3 0,-4 3 16,0 0-16,7 2 0,-7-2 15,0 0-15,9 0 0,-9 0 0,7 0 16,-7 0-16,9-1 16,-9 1-16,10 1 0,-3-1 15,0 1-15,1-1 0,0 1 16,-1-1-16,1 0 0,0 0 0,2-1 15,1 1-15,0 0 0,1 1 16,1-1-16,2 0 16,-2 0-16,0 2 0,0-1 0,0-1 15,1 1-15,-1-1 0,1 3 16,2-1-16,-2-1 0,-1 1 16,-1 0-16,-1 0 0,0-1 15,0 1-15,0-2 0,-1 0 16,-1 0-16,-1 0 0,-1 0 15,-2-1-15,-1-1 0,0 0 0,-4-2 16,-2 1-16,-1-1 0,1 0 16,0 1-16</inkml:trace>
  <inkml:trace contextRef="#ctx0" brushRef="#br0" timeOffset="184823.2025">25339 14241 0,'0'0'0,"0"0"0,0 0 16,13 23-16,-13-23 0,19 38 15,-5-4-15,3 2 0,0 2 16,8 17-16,4 16 0,3 18 15,-3 3-15,4 11 0,-1-4 16,-3 8-16,-6-6 0,-1 33 16,-10-15-16,-3-37 0,-4-25 0,0-18 15</inkml:trace>
  <inkml:trace contextRef="#ctx0" brushRef="#br0" timeOffset="185620.0595">21074 13765 0,'0'0'0,"0"0"0,0 0 16,0 0-16,0 0 0,0 0 15,0 0-15,0 0 0,0 0 16,-30 17-16,30-17 0,-37 15 15,16-6-15,-3 2 0,-4 1 16,-1 0-16,-1 1 0,-11 3 16,-2 0-16,5 2 0,2 0 0,-5 3 15,2 0-15,5-1 0,4 1 16,6-3-16,4-1 16,8-1-16,4 0 0,7-3 0,5 0 15,5 0-15,2-1 0,7 2 16,4-1-16,2-2 0,3-1 15,3-1-15,6 1 0,0 0 16,1-2-16,9 1 0,1-1 16,-4-1-16,-2-1 0,-5-1 15,-3 0-15,-2-2 0,-2-2 0,-5 1 16,-3-4-16,-8-2 0,-6-3 16,-1 2-16,-2 1 0,-1 0 15</inkml:trace>
  <inkml:trace contextRef="#ctx0" brushRef="#br0" timeOffset="185838.8214">20742 13976 0,'0'0'0,"0"0"0,0 0 0,-6 31 16,6-31-16,-6 34 0,1-10 15,1 4-15,-1 2 0,-1 13 16,-2 6-16,-4 11 0,-1 1 0,-1 4 16,0 4-16,-2 11 0,-1-6 15,2-7-15,4-16 0,2-13 16</inkml:trace>
  <inkml:trace contextRef="#ctx0" brushRef="#br0" timeOffset="186620.1626">20569 15240 0,'0'0'0,"0"0"16,0 0-16,0 0 0,0 0 0,0 0 15,0 0-15,0 0 0,-15 22 16,15-22-16,-32 21 15,11-10-15,-1 2 0,-5 2 16,-6 4-16,-2-1 0,0-1 0,-10 5 16,-9 7-16,4-1 0,5 0 15,-2 4-15,5-1 0,10-6 16,8-5-16,6 0 0,7-2 16,4-2-16,5 0 0,12-4 15,9-1-15,-2-2 0,1 0 0,11 2 16,8-2-16,-3-1 15,-3-1-15,10 2 0,6 1 16,-4-2-16,-4-2 0,10 4 0,0 0 16,-7-1-16,-7 0 0,1 1 15,-1 1-15,-6-5 0,-5-3 0,-8-3 16,-3-2-16,-6-4 16,-2-2-16,-3 2 0,0 2 15,-1 1-15</inkml:trace>
  <inkml:trace contextRef="#ctx0" brushRef="#br0" timeOffset="186854.4894">20409 15303 0,'0'0'0,"0"0"0,0 0 16,0 0-16,-4 22 0,4-22 15,-4 33-15,1-12 0,-1 1 0,-1 16 16,-2 8 0,1 1-16,-1 1 0,-2 16 0,-1 0 15,-1 10-15,1-2 0,3-10 16,0-14-16,3-12 0</inkml:trace>
  <inkml:trace contextRef="#ctx0" brushRef="#br0" timeOffset="187323.2681">21515 15468 0,'0'0'0,"0"0"16,0 0-16,0 0 0,0 0 0,0 0 16,0 0-16,6-24 0,-6 24 15,18-10-15,3 6 0,3 0 16,4 3-16,9 2 0,9 3 16,15 2-16,0 2 0,17 3 15,3 3-15,10 3 0,-8 1 0,14 10 16,-3 3-1,-14-4-15,-12-5 0,6 2 16,-18-4-16,-32-15 0,-9-4 0,-2 0 16,-4 1-16,-3-2 0</inkml:trace>
  <inkml:trace contextRef="#ctx0" brushRef="#br0" timeOffset="187542.025">21451 15687 0,'0'0'0,"0"0"0,28 6 16,-28-6-16,42 4 0,-10 0 0,9 1 16,16 4-16,5 1 0,17 3 15,3 1-15,12 4 0,-4 3 0,11 5 16,-4 1-1,-12-3-15,-22-7 0,3 2 0,-19-5 16,-16-6-16</inkml:trace>
  <inkml:trace contextRef="#ctx0" brushRef="#br0" timeOffset="187792.1043">22567 15459 0,'0'0'16,"0"0"-16,37 11 0,-17-4 0,4 1 15,6 8-15,-2 4 0,0 0 16,-3 1-16,7 6 0,-1 2 16,-6 0-16,-3-1 0,-4 8 15,-7 0-15,-9-1 0,-6 1 0,-10-4 16,-8-1-16,-8-3 15,-7-2-15,5-3 0,8-5 16,7-6-16</inkml:trace>
  <inkml:trace contextRef="#ctx0" brushRef="#br0" timeOffset="188448.3235">23798 16115 0,'0'0'0,"0"0"0,6-17 16,0 5-16,-1-1 0,5-6 15,1-2-15,-1 0 0,-2 0 0,-1-1 16,-2 1-16,-2 0 0,-2 3 15,-2-3-15,-3 1 16,-3 6-16,-1 1 0,-7 4 0,-4 3 16,2 1-16,-3 2 0,-8 4 15,-2 5-15,-1 2 0,0 4 0,0 4 16,-1 4-16,3 1 16,4 0-16,-4 8 0,3 4 15,3-5-15,2-2 0,5 3 16,4 1-16,6-3 0,3-1 0,10 0 15,7-2-15,0-6 16,-1-3-16,10 0 0,8 0 16,-1-4-16,-3-3 0,5-3 0,3-5 15,-2-1-15,-2-3 0,2-4 16,-3-3-16,-6 0 0,1-1 16,2-10-16,0-6 0,-5 3 15,-4 4-15,-3-2 0,-3 1 16,-3 4-16,-3 2 0,1 0 15,-3 0-15,-1 6 0,-1 1 0,0 2 16,0 0-16,-1 4 0,-1 3 16,0 0-16,-4 7 15,-1-1-15,0 2 0,-3 4 0,-1 3 16,1-2-16,-1 0 0,-2 12 16,2 5-16,1-1 0,2-2 0,1 4 15,3 5-15,1-5 16,1-1-16,2 6 0,3 2 15,0-4-15,2-2 0,4-5 16,3-4-16,-3-5 0,-2-4 0,-3-3 16</inkml:trace>
  <inkml:trace contextRef="#ctx0" brushRef="#br0" timeOffset="188620.2008">24434 16176 0,'0'0'0,"6"-1"16,4 1-16,4 2 0,1 1 0,13 5 15,5 4-15,0 0 0,0 1 16,10 9-16,2 3 0,-4 0 16,-4-1-16,0-1 0,-10-6 15,-5-3-15</inkml:trace>
  <inkml:trace contextRef="#ctx0" brushRef="#br0" timeOffset="188807.7753">24396 16569 0,'0'0'0,"0"0"15,0 0-15,26 6 0,-26-6 0,38 13 16,-5 2-16,2-1 15,-1-1-15,3 2 0,-5-2 16,-5-2-16</inkml:trace>
  <inkml:trace contextRef="#ctx0" brushRef="#br0" timeOffset="189354.6213">25401 16352 0,'0'0'15,"0"0"-15,0 0 0,21 1 16,-11 0-16,5 1 0,5 3 0,1-1 16,1 1-16,9 6 0,2 4 15,-1 5-15,-1 4 16,-1 1-16,0 1 0,2 2 0,-5-3 16,-3 2-16,-5-1 0,-7-2 15,-6-1-15,-6-3 0,-5-1 16,-4-4-16,-3 0 0,-3 1 15,-3 0-15,-5 1 0,-5 0 0,0-2 16,-2 0-16,-8 2 16,0-2-16,0 0 0,2 2 15,2 0-15,1 0 0,1 0 0,0-1 16,5 0-16,4 0 0,3-1 16,1-1-16,6-1 0,3 0 15,5-1-15,3 0 0,4 1 16,2 0-16,6 2 0,4 2 15,7 0-15,5 1 0,2-1 16,2 1-16,9 1 0,0-4 0,6 0 16,3-1-16,-2 0 0,-2 2 15,13-2-15,0-2 0,-2-1 16,-2 0-16,-2-1 0,-1 1 16,1 0-16,1 2 0,6 1 15,1 1-15,-7 1 0,-5-2 16,-3 3-16,-3 0 0,0-4 15,2-1-15,-5-4 0,-2-2 16,-3 1-16,-2 1 0,-2-5 16,0-2-16,-6-5 0,-3-2 0,0-3 15,2-4-15,-6 3 0,-3 3 16,-5 2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49:40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42 3420 0,'0'0'0,"0"0"0,0 0 0,0 0 0,32 0 16,-17 1-16,1-1 0,3 1 16,2-1-16,3 1 0,3 0 15,9-1-15,-1 1 0,4-1 16,1 1-16,12 0 0,2 0 0,1-4 15,2-2-15,4 2 0,-1 6 16,5-1-16,1 1 0,11-2 16,-1-1-16,1 1 0,2 3 15,3-1-15,-3 0 0,1-2 16,4-1-16,37 1 16,-6 4-16,8-3 0,6 0 15,-27 0-15,-18 0 0,-4-1 0,-2-2 16,4-2-16,3 2 0,4 1 15,4 1-15,-3-1 0,-2 0 16,6-1-16,2-4 0,-4 3 16,-1-1-16,-3 7 0,-1 2 15,-3 1-15,-1 0 0,0-6 16,2-3-16,-2 0 0,-1 2 16,-1 0-16,2 2 0,-7-2 15,-2-1-15,-3 1 0,1 2 16,-8-4-16,-6-2 0,1 5 15,-2 6-15,-1-5 0,1-4 0,-8 2 16,-3-1-16,-3 0 0,-2 0 16,-4-1-16,-4 0 0,-6 1 15,-1-1-15,-2 2 0,0 1 16,-5 3-16,-5-1 0,-4-4 16,-3-3-16,-2 6 0,1 2 0,-4-1 15,0 2-15,-1-3 0,-1-2 16,3 3-16</inkml:trace>
  <inkml:trace contextRef="#ctx0" brushRef="#br0" timeOffset="16424.6476">9520 5477 0,'0'0'0,"0"0"0,0 0 0,28 1 15,-14-1-15,4-1 0,5-1 16,12 0-16,2-3 0,4 3 0,3 0 15,9-1-15,-1 1 0,15-1 16,4 1-16,-2 0 0,-1 0 16,16 0-16,2 0 0,-4-1 15,-4 1-15,14-1 0,0 1 16,31 0-16,-17 3 0,-3-2 16,-5-3-16,-8 1 0,-5 1 15,6-2-15,3-1 0,-6 0 16,-3 3-16,11 1 0,8-1 0,-10-1 15,-7 1-15,9 0 16,5-1-16,-12 3 0,-10-1 0,5 1 16,2 0-16,-10 1 0,-6 1 0,3-4 15,2 1-15,-8-3 16,-5 1-16,0 3 0,0 1 16,-8 0-16,-6 0 0,-5-2 15,-3-3-15,-7 1 0,-6 0 0,-1 1 16,-3-2-16,-5 2 0,-5 1 15,-4-4-15,-2-4 0,-3 1 16,-3-2-16,-1 3 0,0 2 16,0 2-16</inkml:trace>
  <inkml:trace contextRef="#ctx0" brushRef="#br0" timeOffset="16674.6489">13179 5298 0,'0'0'0,"0"0"0,0 0 0,0 0 16,0 0-16,28 7 0,-28-7 15,25 5-15,-25-5 0,29 8 16,-10-2-16,0 0 0,0 2 16,-1 0-16,2 2 0,-2 1 15,-2 0-15,2 2 0,-2 0 16,-5 1-16,-5-1 0,-7 2 0,-7 0 15,-7 1-15,-7-1 0,-11 0 16,-9 2-16,-12 1 0,-1-3 16,2 0-16,12-4 0,9-2 15</inkml:trace>
  <inkml:trace contextRef="#ctx0" brushRef="#br0" timeOffset="17315.2775">10732 3695 0,'0'0'0,"0"0"0,0 0 16,0 0-16,0 0 0,0 25 16,0-25-16,0 31 0,0-11 15,0 6-15,-1 3 0,0 3 16,-1 3-16,-1 13 0,-1 4 16,0 11-16,0-3 0,0 7 15,2 5-15,-1 9 0,1-5 0,-2 18 16,1 0-16,0 5 0,-2-11 15,2 44-15,1-6 16,1-19-16,1-11 0,0 2 0,0 3 16,-2-13-16,0-6 0,1 8 15,1 6-15,-1-6 0,-1-1 16,-3-4-16,1-3 0,1-7 16,-1-7-16,-1-1 0,-3-3 15,0-7-15,2-6 0,-1 2 0,0-1 16,2-12-16,3-9 0,2-4 15,2-3-15,0-5 0,-1-4 16,1-8-16,-2-7 0,0 0 16,-3-4-16,-3-12 0,-3-9 15,6 14-15,-1 4 0,2 1 16</inkml:trace>
  <inkml:trace contextRef="#ctx0" brushRef="#br0" timeOffset="17674.6975">10696 3666 0,'0'0'16,"0"0"-16,0 0 0,-21 11 15,21-11-15,-23 15 0,7-5 0,0 0 16,-1 0-16,1 1 0,-1 2 15,1-1-15,-1 0 0,-4 5 16,0-1-16,4-2 0,2-3 16,3-1-16</inkml:trace>
  <inkml:trace contextRef="#ctx0" brushRef="#br0" timeOffset="17799.6748">10802 3790 0,'0'0'0,"0"0"0,0 0 16,18 20-16,-11-11 0,4 3 16,4 4-16,-2-1 0,-2-3 0,-1-2 15</inkml:trace>
  <inkml:trace contextRef="#ctx0" brushRef="#br0" timeOffset="18346.632">12397 5329 0,'0'0'0,"0"0"15,0 0-15,0 0 0,0 0 0,0 0 16,0 0-16,0 0 0,0 0 15,0 0-15,0 0 0,0 0 16,0 0-16,0 0 0,-25 16 16,25-16-16,0 0 0,-16 24 15,16-24-15,0 0 0,-8 23 0,8-23 16,0 0-16,-6 18 0,6-18 16,-1 7-16,3-5 15,0-2-15,2 0 0,0-2 0,2-1 16,-1-1-16,1 1 0,0-3 15,2-2-15,-3 3 0,1-2 16,-2 1-16,1-1 0,-2 2 16,-1-1-16,0 1 0,0-1 15,-4 2-15,-1 1 0,-3 2 16,-3 2-16,0-1 0,0 0 0,1 0 16,2 0-16,0 0 0</inkml:trace>
  <inkml:trace contextRef="#ctx0" brushRef="#br0" timeOffset="18784.1729">12685 5632 0,'0'0'0,"0"0"16,0 0-16,0 0 0,0 0 0,0 0 16,0 0-16,0 0 0,0 0 15,0 0-15,0 0 0,0 0 16,-25 8-16,25-8 0,-28 24 15,13-11-15,-2 1 0,0 3 16,0 2-16,-4 5 0,1-1 16,-1-1-16,-1 0 0,2 1 0,3 0 15,-4 6-15,0 0 16,3-3-16,4-4 0,2-1 16,1-3-16,2-3 0,2-3 0,0-1 15,2 1-15,2-7 0,0 0 16,1-4-16,2-1 0,-2 0 15,2 0-15,3-7 0,5-2 16,-2 2-16,-1 1 0,-1 0 16</inkml:trace>
  <inkml:trace contextRef="#ctx0" brushRef="#br0" timeOffset="19034.137">12636 5707 0,'0'0'0,"0"0"16,0 0-16,0 0 0,0 0 16,10 25-16,-10-25 0,9 22 15,-3-9-15,-2 2 0,0 3 16,0-1-16,-1-2 0,0 4 16,0 0-16,-1 0 0,-1-1 0,0 4 15,-1 1-15,0-4 16,0-4-16,0 1 0,0-1 15,-2-3-15,-3 0 0,-2-6 0,-3-1 16,1-3-16,2 1 0,2 0 16</inkml:trace>
  <inkml:trace contextRef="#ctx0" brushRef="#br0" timeOffset="19159.1816">12481 5956 0,'0'0'0,"0"0"15,0 0-15,0 0 0,0 0 0,0 0 16,35-11-16,-35 11 0,37-7 15,-13 4-15,4-1 0,0 1 16,0 1-16,1 1 0,-3-2 16,-5 2-16</inkml:trace>
  <inkml:trace contextRef="#ctx0" brushRef="#br0" timeOffset="19690.4424">13395 5635 0,'0'0'16,"0"0"-16,0 0 0,0 0 0,0 0 15,-30 16-15,30-16 0,-23 20 16,23-20-16,-30 25 0,11-8 16,1 1-16,-1 0 0,-3 8 15,1 0-15,2 0 0,3-1 0,1 3 16,2 2-16,1 4 0,2-2 15,3-2-15,3-1 0,3-3 16,2-2-16,7-1 16,5 0-16,1-4 0,2-3 0,-4-4 15,-2-1-15,-1-3 0</inkml:trace>
  <inkml:trace contextRef="#ctx0" brushRef="#br0" timeOffset="20237.3602">13739 5889 0,'0'0'0,"0"0"16,0 0-16,0 0 0,8-21 0,-8 21 16,0 0-16,2-27 0,-2 18 15,-1 1-15,-3 1 16,-1 1-16,-2 0 0,-2 3 0,-3 1 15,0-1-15,0 2 0,-1 2 16,-2 2-16,0 0 0,0 4 16,-7 2-16,-1 3 0,3 0 15,1 1-15,2 0 0,2 2 16,2 0-16,0 2 0,2 1 16,3 0-16,0-3 0,1 0 15,3-2-15,2-2 0,1-1 0,-1-2 16,2 0-16,2 0 0,-1-3 15,1-1-15,2-2 16,3-1-16,2 0 0,0-1 0,3-2 16,2-2-16,0-1 0,1-2 15,-3 0-15,0-1 0,-2-1 16,-1 0-16,-1 0 0,1-1 16,-1 1-16,0 2 0,-2 0 15,0 1-15,-2 0 0,0 3 0,-2 0 16,0-1-16,-2 4 0,1-2 15,-1 2-15,-2 5 0,1-3 16,-1 1-16,-1 3 0,0 0 16,0 2-16,-1 0 0,1 0 15,-1 1-15,-1-1 0,1-1 0,0 1 16,0 1-16,1-1 16,1 0-16,1-1 0,1 0 15,1-1-15,2 1 0,-1-3 0,0 0 16,1 1-16</inkml:trace>
  <inkml:trace contextRef="#ctx0" brushRef="#br0" timeOffset="20409.2253">13822 6030 0,'0'0'0,"0"0"15,0 0-15,0 0 0,0 0 0,0 0 16,0 0-16,-4 24 0,4-24 15,0 0-15,0 0 0,0 0 16,5 20-16,-5-20 0</inkml:trace>
  <inkml:trace contextRef="#ctx0" brushRef="#br0" timeOffset="20768.6329">14389 5854 0,'0'0'0,"0"0"0,0 0 0,0 0 16,0 0-16,-26 9 0,26-9 16,-21 12-16,21-12 0,-21 18 15,12-9-15,1 0 0,1 1 0,0 1 16,3 1-16,-1 0 0,2-1 15,1 0-15,1 0 0,1-1 16,2 1-16,1-3 0,2-1 16,0 1-16,2-1 0,1-3 15,4-1-15,-1 0 0,0-2 16,0 0-16,0-1 0,-1-2 16,1-1-16,-2-2 0,1-2 15,-1-1-15,-1-1 0,-3 0 16,-2-3-16,-3 0 0,-3-2 0,1-1 15,1 2-15,0 2 0</inkml:trace>
  <inkml:trace contextRef="#ctx0" brushRef="#br0" timeOffset="20956.0868">14857 5757 0,'0'0'0,"5"4"16,2 1-16,2 6 15,2 4-15,-1 2 0,-2-3 0,-1 9 16,-5 2-16,-3-1 0,-3-1 16,-14 1-16,-11 1 15,0-3-15,-3-1 0,-12 0 0,-5-2 16,3-2-16,9-4 0,10-3 16</inkml:trace>
  <inkml:trace contextRef="#ctx0" brushRef="#br0" timeOffset="21663.8454">10708 3939 0,'0'0'0,"0"0"0,0 0 0,0 0 16,0 0-16,0 0 0,0 0 16,0 0-16,0 0 0,-12 23 15,12-23-15,0 0 0,-10 25 0,10-25 16,0 0-16,-9 23 0,7-16 0,1-1 15,1-1-15,0-1 0,0 0 16,1-1-16,0 0 0,1 1 16,1-2-16,-1-1 0,0-1 15,1 0-15,1-1 0,-1-1 16,1-2-16,1 1 0,-2 0 16,0-1-16,1 1 0,-2-2 15,0 1-15,0 1 0,-1-2 16,0 1-16,-1-1 0,-1 3 15,-2 0-15,-1 1 0,-2 1 0,2 0 16,0 0-16,1 0 0</inkml:trace>
  <inkml:trace contextRef="#ctx0" brushRef="#br0" timeOffset="22163.8731">9643 3956 0,'0'0'16,"0"0"-16,0 0 0,0 0 0,0 0 16,0 0-16,0 0 15,0 0-15,0 0 0,0 0 0,0 0 16,-5 31-16,5-31 0,-6 21 15,6-21-15,-9 30 0,4-12 16,-1 0-16,1 1 0,-1 0 16,1-3-16,-1 2 0,1-1 15,-1 5-15,2-2 0,-1-2 16,2-3-16,-1-1 0,-1 1 16,2-5-16,1-1 0,0-3 15,0-2-15,2-4 0,0 2 16,0-2-16,0-5 0,-1 0 15,-1-3-15,1 1 0,0 0 0,0 1 16</inkml:trace>
  <inkml:trace contextRef="#ctx0" brushRef="#br0" timeOffset="22679.5823">9536 3876 0,'0'0'0,"0"0"16,0 0-16,0 0 0,0 0 0,24-13 15,-24 13-15,29-8 0,-12 6 16,1-1-16,2 2 0,-1 1 16,0 3-16,1-1 0,1 0 15,2 2-15,-3 0 0,-3 2 16,-2 4-16,-3-1 0,-4 2 16,-3 2-16,-5 0 0,-3 0 15,-4 1-15,-3 0 0,-3 1 16,0 0-16,-1 0 0,-2-2 15,-2 0-15,1-2 0,-1-1 0,-2 1 16,2 1-16,4-2 0,2-2 16,2-3-16,2-2 0,4-1 15,1 1-15,3-3 0,0 3 16,2-3-16,2 0 0,6-1 16,4 0-16,1 0 0,-1-2 0,3 0 15,0 1-15,2 1 0,0 1 16,0 1-16,-2 1 15,0 1-15,-3 0 0,-2 0 0,-1 2 16,-2 1-16,-1 1 0,-3 0 16,-1-2-16,-3 3 0,-4 1 0,-4 0 15,-7 0-15,0-1 16,-1-1-16,0 0 0,1 2 16,-1-2-16,-1-2 0,0 1 15,-2-2-15,1 0 0,2-1 0,1-1 16,-1 2-16,2-4 0,1 0 15,0-2-15,3-1 16,1 1-16,2 1 0,0 0 0</inkml:trace>
  <inkml:trace contextRef="#ctx0" brushRef="#br0" timeOffset="34805.1361">10791 3942 0,'0'0'0,"0"0"16,0 0-16,0 0 0,0 0 0,0 0 16,-24-10-16,24 10 15,0 0-15,-26-1 0,16 1 16,0 1-16,0 1 0,-2 1 16,-1-1-16,0 2 0,1-1 0,-1 2 15,-1 0-15,2 1 16,1 0-16,1 0 0,1 2 15,2-1-15,-1-3 0,1 3 16,2-1-16,0 0 0,2-1 0,1-1 16,0 0-16,2 1 0,1-1 15,1-1-15,1-1 0,3 0 16,2-1-16,0 0 0,2-1 16,-1-1-16,0 0 0,0-1 15,0 0-15,-2 0 0,1-3 0,0 0 16,-2 1-16,1 0 15,-2-1-15,1 1 0,-1 2 16,1-2-16,-2 2 0,0 0 0,-1-1 16,-1 0-16,-1 0 0,-1 1 15,0 2-15,-3-2 0,1 4 16,-1 0-16,-2 1 0,0 0 16,-1-2-16,2 2 0,-1-1 15,1 2-15,1-2 0,-1 1 16,2 0-16,1 0 0,0 0 0,2 1 15,1-3-15,1 0 0,2 1 16,-1-2-16,2-2 0,0 1 16,1 0-16,1-1 0,2 0 15,-2 1-15,1-1 0,0 0 16,-1 0-16,-2 0 0,1 0 16,-1 0-16,-1 1 0,-2-2 15,0 0-15,-2 0 0,-1 0 16,-3 0-16,-1 1 0,-4 1 15,-2-1-15,1 2 0,-1 0 0,-3 3 16,0-1-16,2 0 0,1-1 16,1 1-16</inkml:trace>
  <inkml:trace contextRef="#ctx0" brushRef="#br0" timeOffset="40680.3916">11295 3602 0,'0'0'0,"0"0"0,0 0 16,0 0-16,0 0 0,-23 14 0,23-14 16,-21 15-16,21-15 0,-22 23 15,9-11-15,1 4 0,-1 1 0,-1 1 16,-1 3-16,1 0 16,1 0-16,-2 7 0,3-1 15,2-2-15,3 0 0,0 0 16,3-2-16,1-1 0,3-2 0,3 1 15,0 0-15,4-2 0,3-2 16,4 3-16,2-5 0,-5-5 16,-2-1-16,-1-1 0</inkml:trace>
  <inkml:trace contextRef="#ctx0" brushRef="#br0" timeOffset="41102.2842">11488 3739 0,'0'0'0,"0"0"16,0 0-16,0 0 0,0 0 0,0 0 15,-22 16-15,22-16 0,0 0 16,-24 23-16,24-23 15,-14 21-15,7-10 0,1 2 16,0-2-16,2 0 0,1 0 0,2-1 16,1 0-16,2-2 0,1 0 15,4-2-15,1-2 0,1-2 16,1 0-16,1-1 0,0-2 16,0 0-16,0-2 0,1-2 15,1 0-15,-1-3 0,0 1 0,2-4 16,-2-1-16,-1 0 0,-2 1 15,-1 0-15,-3-1 16,0 2-16,-2 1 0,-3 0 16,-1-1-16,-1 2 0,0 1 0,-5 1 15,-2 1-15,1 3 0,0 2 0,-1 0 16,-1 1-16,1 1 0,1-2 16,2 1-16</inkml:trace>
  <inkml:trace contextRef="#ctx0" brushRef="#br0" timeOffset="41274.2136">11768 3841 0,'0'0'0,"0"0"0,0 0 16,0 0-16,0 0 0,0 0 15,0 0-15,0 0 0,4 23 0,-4-23 16,0 0-16,0 0 0,0 0 15,22 10-15,-22-10 0,0 0 16</inkml:trace>
  <inkml:trace contextRef="#ctx0" brushRef="#br0" timeOffset="41852.3211">12254 3551 0,'0'0'16,"0"0"-16,0 0 0,0 0 15,-9 24-15,9-24 0,-6 20 0,6-20 16,-9 26-16,3-10 0,1 1 16,-1 1-16,1-1 0,-1 1 15,0 0-15,1-1 0,-1 1 16,0 2-16,0-1 0,2-1 15,1-1-15,-1-4 0,1-1 16,1-3-16,0 0 0,0-3 16,1-1-16,0-1 0,1-2 0,0-2 15,0 0-15,1-2 0,0-2 16,2-2-16,1 0 0,1-2 16,0 0-16,1-2 0,-1-1 15,2 2-15,0 0 0,1 1 16,0-2-16,0 2 0,-1-2 15,1 0-15,1 2 0,-1-1 16,-1 2-16,1 0 0,1 2 16,1 0-16,0 3 0,1 0 0,1 3 15,0 0-15,1 1 0,-1 1 16,-1 1-16,-1 1 0,-1 2 16,-1 2-16,-2 0 0,0 2 15,-2 0-15,-2 1 0,-2 0 16,-1 3-16,-2 1 0,-2-1 15,-4-2-15,0-2 0,-1-2 0,0 0 16,0-2-16,0-1 0,0 0 16,-1-3-16,-1 0 0,0-1 15,0-1-15,0-2 0,-1-3 16,3-1-16,2-1 0,1 0 16,2 1-16,-1 2 0</inkml:trace>
  <inkml:trace contextRef="#ctx0" brushRef="#br0" timeOffset="42133.585">12739 3638 0,'0'0'0,"0"0"0,0 0 0,16 15 15,-16-15-15,14 14 0,-7-4 16,1 2-16,0 2 0,-2 1 0,0 2 15,-2 6-15,0 0 0,-4-2 16,-3 0-16,-1-1 0,0 2 16,-3-1-16,-2-2 0,-2-1 15,-2-1-15,0-1 0,-2 0 16,2 0-16,1-2 0,1-3 16,1-1-16,1-2 0,2-2 0,1 0 15,2 0-15,0 0 16,1-3-16,1 1 0</inkml:trace>
  <inkml:trace contextRef="#ctx0" brushRef="#br0" timeOffset="42274.2823">13229 3924 0,'0'0'0,"0"0"0,0 0 16,0 0-16,0 0 0,0 0 0,0 0 15,0 0-15,0 0 0,0 0 16</inkml:trace>
  <inkml:trace contextRef="#ctx0" brushRef="#br0" timeOffset="45836.896">3325 3482 0,'0'0'0,"0"0"0,0 0 16,0 0-16,0 0 0,30-7 15,-30 7-15,31-1 0,-31 1 0,47-2 16,-18 0-16,5-1 0,1-1 16,16 0-16,6-1 0,4 0 15,4 0-15,16 0 0,2 1 16,15-1-16,-6 0 0,18-1 16,-1-3-16,8 2 0,-7 0 15,45-1-15,-11 4 0,-16 0 16,-9 1-16,2 1 0,4-2 15,-9-1-15,-6-1 0,2 3 16,-1 1-16,-3 0 0,-4 2 0,4 3 16,1 1-16,-7-6 0,-7-4 15,-4 2-15,2 3 0,-6 2 16,-3 1-16,-5 1 0,-2 0 16,-4-3-16,-5-1 0,-6-2 15,-5 2-15,-10 3 0,-9 2 16,-4-5-16,-2-4 0,-6 1 15,-3 1-15,-5-1 0,-8 3 16,-5-1-16,-3 2 0,-3-2 16,-2-2-16,-9 3 0,-6 2 0,-3-2 15,-8-2-15,7 0 0,7 2 16,5-1-16</inkml:trace>
  <inkml:trace contextRef="#ctx0" brushRef="#br0" timeOffset="46430.7065">3262 3814 0,'0'0'0,"0"0"0,0 0 0,22-8 16,-22 8-16,38-9 0,-10 1 15,2 0-15,2 1 0,18-1 0,7-2 16,12-1-16,0 3 0,19-6 16,5 0-16,-5 4 0,-3 2 0,21 1 15,18 3-15,-11 0 16,-8 0-16,48-3 0,-11 1 16,-19-4-16,-9 2 0,6 4 15,8 5-15,-12-1 0,-9 1 0,10-4 16,9-3-16,-12-4 15,-7-1-15,3 10 0,2 7 16,-10-5-16,-7-1 0,6 2 0,5 1 16,-14-2-16,-7-1 0,-2-4 15,-2-3-15,-14 5 0,-8 2 16,-7 1-16,-3 3 0,-7-7 16,-5-3-16,-4 4 0,-2 2 15,-9 0-15,-7-3 0,-5 4 16,-2 2-16,-4 0 0,0-2 0,-10 10 15,-5 6-15,-6-9 0,-7-7 16,9-1-16,4 1 0,3-1 16</inkml:trace>
  <inkml:trace contextRef="#ctx0" brushRef="#br0" timeOffset="47258.8478">3796 8008 0,'0'0'0,"0"0"16,0 0-16,0 0 0,0 0 0,-19 24 16,19-24-16,-11 28 0,7-13 15,-3 3-15,-2 4 0,2 3 16,-1 0-16,-2 11 0,-2 3 16,-1-1-16,2 1 0,-4 11 15,2 0-15,-3-2 0,3-3 16,-1 10-16,2 0 0,2-5 15,0-4-15,0 5 0,-3-3 0,4-5 16,-1-7-16,2-1 0,4-2 16,-3-5-16,-2-4 0,4-2 15,0-4-15,3-5 0,1-4 16,-1-3-16,2-1 0,0-5 16,0-2-16,0-4 0,0-3 15,0-3-15,0-2 0,0 2 16,0 3-16,0 1 0</inkml:trace>
  <inkml:trace contextRef="#ctx0" brushRef="#br0" timeOffset="47665.1112">3581 8074 0,'0'0'0,"0"0"15,0 0-15,17-12 0,-17 12 0,22-9 16,-4 4-16,-3 1 0,2 2 16,3-1-16,4 3 15,-2 1-15,0 2 0,7 1 0,-2 3 16,1 2-16,-2 2 0,0 3 16,-4 2-16,3 3 0,-5 0 15,-4 1-15,-4 0 0,-6-2 16,-1-1-16,-6 0 0,-3 2 15,-6-4-15,-2 1 0,-2-2 16,-3 0-16,-1-1 0,-2-2 0,-5-1 16,2-1-16,-1-1 0,4-1 15,-1-2-15,4 1 16,-1-4-16,3 0 0,1-3 0,4 0 16,1-1-16,-1 0 0,4-3 15,4-1-15,4 1 0,4 2 0,7-1 16,6-2-16,-1 1 0,2 1 15,-4 1-15,-4 0 0,-1 1 16</inkml:trace>
  <inkml:trace contextRef="#ctx0" brushRef="#br0" timeOffset="48040.1516">4251 8234 0,'0'0'0,"0"0"0,0 0 16,29-3-16,-29 3 0,33-4 16,-8 1-16,3-1 0,0 2 15,12-1-15,3 2 0,-2 1 0,-1 1 16,4 2-16,-4 0 15,-4 2-15,-8-1 0,-5 0 0,-4-1 16,-3-1-16</inkml:trace>
  <inkml:trace contextRef="#ctx0" brushRef="#br0" timeOffset="48227.6348">4241 8496 0,'0'0'0,"0"0"15,0 0-15,0 0 0,0 0 0,32-4 16,-32 4-16,35-6 0,-15 3 16,8-1-16,3 1 0,2-1 15,1 2-15,10-2 0,1 1 16,-1 1-16,-1 4 0,1-2 16,-8 1-16,-8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2T06:50:35.0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887 7886 0,'0'0'0,"0"0"16,0 0-16,0 0 0,29-8 0,-29 8 15,32 0-15,-13 1 0,3 2 0,0 1 16,3 2-16,4 2 16,-1 0-16,1 4 15,-3 3-15,-1-1 0,-4-1 0,-5 2 16,-4 0-16,-5-1 0,-3-1 15,-1 3-15,-6 3 0,-1-2 16,-3 0-16,-7 2 0,-6-1 16,-2-1-16,-2-1 0,1 0 15,-2-1-15,2-2 0,-2-1 0,3-1 16,1-3-16,3-1 0,3-1 16,1-1-16,3 1 0,2-2 15,2 0-15,4-5 0,1-3 16,0 1-16,2 1 0,0 2 15</inkml:trace>
  <inkml:trace contextRef="#ctx0" brushRef="#br0" timeOffset="609.3625">3935 7825 0,'0'0'0,"0"0"0,0 0 16,0 0-16,0 0 0,0 0 0,0 0 15,-1 27-15,1-27 0,-4 29 16,1-10-16,0 2 0,-1 1 0,1 5 16,0 5-16,-1-2 0,1 2 15,-2 11-15,-2 3 16,0 9-16,2-5 0,-3 3 0,-2 0 15,1 4-15,-1-6 0,-1 0 16,-2-1-16,3-5 0,0-4 16,2 4-16,-1-2 0,1-6 15,-1-6-15,3-2 0,0-3 16,3-3-16,-1-1 0,2-4 16,1-1-16,2-6 0,4-3 0,1-4 15,2-3-15,0-1 0,-4 1 16,2-1-16</inkml:trace>
  <inkml:trace contextRef="#ctx0" brushRef="#br0" timeOffset="1015.6324">5035 7658 0,'0'0'0,"0"0"0,0 0 15,0 0-15,0 0 0,-33 17 0,15-7 16,-1 2-16,1 2 0,-4 4 15,-3 3-15,-4 6 0,1 1 16,3 3-16,2 2 0,-3 5 16,5-2-16,2 3 0,3 1 15,1 5-15,5-4 0,3 0 16,4-2-16,-1-3 0,4-4 16,4-2-16,2-2 0,1-3 15,0-4-15,5-1 0,1-3 16,3-1-16,2-4 0,4-4 0,3-3 15,-2-7-15,-4-6 0,-3 2 16,-4 2-16,-2-1 0</inkml:trace>
  <inkml:trace contextRef="#ctx0" brushRef="#br0" timeOffset="1328.1578">5025 7938 0,'0'0'0,"0"0"0,0 0 0,0 0 16,0 0-16,25-10 0,-25 10 15,32-6-15,-15 4 0,2 1 16,0 1-16,2 1 0,-2 0 0,3 2 16,-2 3-16,-3 0 15,-3 1-15,-3 3 0,-3 1 16,-5 2-16,-3-1 0,-7 2 0,-5-1 15,-2-1-15,1-1 0,-5 3 16,-4 0-16,0 1 0,0-1 16,-1 3-16,2-2 0,2-3 15,4-3-15,0 0 0,4-3 16,1 0-16,4-1 0,6-5 16,1-3-16,0 1 0,-1 2 0,2-3 15</inkml:trace>
  <inkml:trace contextRef="#ctx0" brushRef="#br0" timeOffset="1562.6068">5433 7871 0,'0'0'0,"0"0"0,0 0 16,-22 12-16,22-12 0,-22 14 0,6-4 15,3 2-15,-2-1 0,-3 2 16,0 2-16,3-1 0,1 0 15,-1 3-15,3 1 0,0-1 16,3-1-16,5 1 0,1-2 16,3-1-16,3-3 0,10-2 15,7-1-15,5-3 0,5-2 0,-7 0 16,-2-1-16,-3 0 0</inkml:trace>
  <inkml:trace contextRef="#ctx0" brushRef="#br0" timeOffset="1703.1906">5743 8094 0,'0'0'0,"0"0"0,0 0 15,0 0-15,0 0 0,0 0 16,13 22-16,-13-22 0,0 0 16,24 10-16,-24-10 0,0 0 0</inkml:trace>
  <inkml:trace contextRef="#ctx0" brushRef="#br0" timeOffset="2453.2424">6833 7715 0,'0'0'0,"0"0"0,0 0 0,0 0 16,-7 23-16,7-23 0,-4 23 15,4-23-15,-7 27 0,3-12 16,-2 2-16,2-2 0,0 0 16,-1-2-16,2 1 0,0-1 15,-1-2-15,2-1 0,1-2 16,-1 0-16,1-2 0,1 0 0,0-3 15,3 0-15,0-2 0,2-2 16,1-3-16,2 0 0,2-1 16,1-2-16,3-1 0,2-1 15,-3 1-15,4-6 0,0 0 16,-3 0-16,1 1 0,-1 1 16,0 0-16,-1 1 0,-2 3 0,-1-1 15,-2 0-15,1 3 0,0 2 16,-2-1-16,-4 1 15,0 3-15,-1 0 0,-2 1 0,3 2 16,-2 1-16,-1 4 0,-1 1 16,-2 4-16,0 1 0,-1 2 15,-1 2-15,0 1 0,-2 8 16,1-1-16,-1 2 0,0 2 16,0 2-16,-1 0 0,-4 8 15,-1 2-15,-3-4 0,1-2 0,-2 0 16,-2 1-16,0 2 0,1-4 15,-3-2-15,-2-1 0,1-2 16,2-3-16,-2-3 0,1-7 16,2-1-16,3-3 0,0-2 15,1-4-15,-1-2 0,2-1 0,0-4 16,-2-2-16,5-2 16,1-5-16,3-4 0,0-4 15,3-1-15,0 1 0,4-3 0,7-3 16,-2 0-16,5-1 0,1-1 15,5-2-15,3-1 0,1-2 0,12-3 16,3-1-16,-2 3 16,-1 3-16,4 0 0,4-1 15,2 0-15,-4 4 0,1 3 16,2 4-16,-6-3 0,-4 1 0,-8 4 16,-5 5-16,-5 3 0</inkml:trace>
  <inkml:trace contextRef="#ctx0" brushRef="#br0" timeOffset="2671.965">7436 7685 0,'0'0'0,"0"0"0,0 0 15,0 0-15,17 22 0,-17-22 0,18 19 16,-8-6-16,0 2 0,-1 2 15,-1 4-15,-3-1 0,1 2 16,-6 7-16,-2 1 0,-4 1 16,-3-2-16,-6 5 0,-7 3 15,0 0-15,4-7 0,4-6 16</inkml:trace>
  <inkml:trace contextRef="#ctx0" brushRef="#br0" timeOffset="3328.253">4236 9644 0,'0'0'0,"0"0"0,0 0 16,0 0-16,0 0 0,34 6 16,-34-6-16,32 11 0,-16-3 0,5 4 15,5 1-15,-4 1 0,1 2 16,4 7-16,-1 2 0,-3 0 16,-2-2-16,-4 2 0,-1 2 15,-2 8-15,-6 1 0,-3-1 16,-5-3-16,0-3 0,-5-2 15,1-3-15,-2-2 0,0-1 16,2-2-16,-3-4 0,-1-3 16,1-2-16,2-3 0,0-2 15,-3-2-15,4-1 0,-3-2 0,1-7 16,0-7-16,3 3 0,-3 1 16,3 2-16</inkml:trace>
  <inkml:trace contextRef="#ctx0" brushRef="#br0" timeOffset="3547.028">4667 9700 0,'0'0'0,"0"0"0,0 0 16,0 0-16,0 0 0,-18 17 16,18-17-16,-19 23 0,19-23 15,-25 29-15,9-9 0,-2 0 16,-2 1-16,1 0 0,-3 1 15,-2 6-15,2 0 0,0-1 16,0-2-16,-1 1 0,4-4 0,6-3 16,0-5-16,7-4 15,3-5-15,0-3 0,1 1 0,1 0 16</inkml:trace>
  <inkml:trace contextRef="#ctx0" brushRef="#br0" timeOffset="3734.5361">4908 9767 0,'0'0'0,"0"0"0,0 0 15,23-3-15,-23 3 0,34-1 0,-12 0 16,4 0-16,-1 1 0,1 1 16,1 0-16,6 3 0,-2-1 15,-6-1-15,-3 0 0,-5-1 16,-3-1-16,0 1 0</inkml:trace>
  <inkml:trace contextRef="#ctx0" brushRef="#br0" timeOffset="3875.1453">4862 9963 0,'0'0'0,"0"0"16,0 0-16,0 0 0,0 0 0,27 1 15,-27-1-15,44-2 0,-14 2 16,5 0-16,6 0 0,2-1 15,2 0-15,5-1 0,-8 1 16,-7 0-16</inkml:trace>
  <inkml:trace contextRef="#ctx0" brushRef="#br0" timeOffset="9906.7176">5673 9868 0,'0'0'0,"0"0"15,0 0-15,0 0 0,0 0 16,0 0-16,-19-19 0,19 19 16,0 0-16,0 0 0,-14-14 15,14 14-15,0 0 0,0 0 16,-6-9-16,6 9 0,2 0 15,2-1-15,2 0 0,2-1 0,5 1 16,3 0-16,7-1 0,4 1 16,3-1-16,4-1 0,1 1 15,12 0-15,1 1 0,11 0 16,2 0-16,-5 2 0,-6 1 16,10 0-16,-1-1 0,-7 0 15,-7 0-15,6 2 0,-3 2 16,-7-1-16,-5 0 0,-9 3 15,-6 0-15,-8 0 0,-4 1 0,-6 0 16,-3 0-16,0-3 0,0 0 0,0-2 16</inkml:trace>
  <inkml:trace contextRef="#ctx0" brushRef="#br0" timeOffset="10391.0673">5986 10060 0,'0'0'0,"0"0"16,0 0-16,0 0 0,0 0 0,23 2 15,-23-2-15,31 5 16,-31-5-16,35 5 0,-17 1 16,-1-1-16,0 1 0,1 1 15,1 1-15,-3 0 0,0 1 0,-1 2 16,-4 2-16,-3-1 15,-3-1-15,-7 2 0,-4-1 16,-3 0-16,-2-2 0,-5 1 16,-5-1-16,2 1 0,-1-2 0,-7 0 15,1 0-15,2-2 0,4-1 16,4-2-16,4-1 0,2 0 16,1-2-16,5 0 0,4-1 15,0 0-15,3-2 0,4-1 16,5 1-16,0 0 0,3 1 0,2 0 15,2 0-15,0 1 0,-1 0 16,2 2-16,2 2 16,-3 1-16,-2 0 0,2 4 0,-1 2 15,-6-2-15,-1 2 0,-1 3 16,-2 2-16,-5-4 0,-3 0 0,-8 1 16,-3 1-16,-3-1 15,0 0-15,-12 4 0,-3-3 16,0 1-16,1-3 0,3-3 15,1-1-15,4-3 0,2 1 0,5-3 16,1 0-16,3-1 0</inkml:trace>
  <inkml:trace contextRef="#ctx0" brushRef="#br0" timeOffset="10984.9085">6308 9601 0,'0'0'0,"0"-9"0,1-4 15,2-1-15,-3 1 0,0-7 16,0-2-16,0 2 0,0-1 0,0-4 16,-3-2-16,0 5 15,0 4-15,-2 1 0,1 3 16,1 1-16,-1 2 0,-5 6 15,-4 2-15,2 4 0,0 2 0,-1 2 16,-2 3-16,0 1 0,2 1 16,-1 4-16,1 3 0,-2 1 15,0-1-15,2 6 0,2 1 16,3-3-16,1-3 0,1 1 16,1 0-16,3-2 0,1-4 0,4-1 15,0-1-15,3-3 16,-1-3-16,2-3 0,-1 0 15,1-1-15,2-1 0,5-4 0,2-3 16,0-1-16,0 2 0,0-5 16,1-3-16,-2 3 0,0 0 15,1-4-15,1 1 0,-3-1 16,-1 1-16,-5-1 0,0 0 16,-1 3-16,0 2 0,-4 2 15,-2 2-15,0 1 0,1 0 0,-3 5 16,0 0-16,-5 3 0,2 1 15,-4 2-15,1 3 16,0 1-16,0 0 0,0 3 16,1-1-16,0 1 0,2 1 0,0 2 15,3 3-15,0-1 0,0 0 0,3 2 16,4 2-16,0 1 16,2-1-16,2 5 0,0 0 15,-2-5-15,-2-4 0,-2-4 0</inkml:trace>
  <inkml:trace contextRef="#ctx0" brushRef="#br0" timeOffset="11812.9982">4254 10849 0,'0'0'0,"0"0"15,0 0-15,0 0 0,0 0 0,0 0 16,4 29-16,-4-29 0,0 26 16,0-26-16,-3 35 0,2-15 15,-2 0-15,0 1 0,-1 2 16,2-1-16,0-2 0,-1 7 16,2-1-16,-3-2 0,4-1 15,0-3-15,0-3 0,0-2 16,0-2-16,4-3 0,0-1 15,4-3-15,-1-4 0,4-3 16,4-4-16,-1 0 0,-1-2 0,-1-3 16,0-3-16,2 0 0,-1-1 15,3-3-15,-3-1 0,2 1 16,1 2-16,0-4 0,0 0 16,-3 1-16,-1 2 0,-2 2 15,-1 2-15,-4 3 0,2 2 0,-4 2 16,2 0-16,-2 3 0,0 3 15,-1 2-15,1 3 16,-1 2-16,0 0 0,0 4 0,-2 4 16,1 1-16,1 2 0,-2 4 15,0 4-15,0 2 0,0 0 16,0 11-16,-2 2 0,1-1 16,1-1-16,-3 4 0,0 4 15,-2 4-15,1-3 0,-3 0 16,2 2-16,-2-7 0,0-3 0,-3 2 15,-1-4-15,1-6 0,2-4 16,0-5-16,-1-4 0,3-4 16,0-6-16,2-3 0,0-3 15,-2-4-15,0-5 0,1 1 16,1 1-16,3 1 0</inkml:trace>
  <inkml:trace contextRef="#ctx0" brushRef="#br0" timeOffset="12000.5756">4849 11290 0,'0'0'0,"0"0"0,0 0 16,18-11-16,-18 11 0,30-6 16,-9 4-16,4-1 0,2 1 0,9 1 15,-3 2-15,-2 2 16,-2 1-16,-1 0 0,-3-1 15,-7 1-15</inkml:trace>
  <inkml:trace contextRef="#ctx0" brushRef="#br0" timeOffset="12125.5178">4867 11535 0,'0'0'0,"0"0"0,0 0 0,0 0 15,22 9-15,-22-9 0,37 6 16,-11-6-16,6 0 0,5 0 15,3 2-15,7 0 0,-11-1 0,-3 1 16</inkml:trace>
  <inkml:trace contextRef="#ctx0" brushRef="#br0" timeOffset="12578.6872">5790 11471 0,'0'0'16,"0"0"-16,0 0 0,0 0 0,25-2 16,-25 2-16,39-4 15,-16 0-15,4 1 0,1 0 0,6 0 16,14 0-16,0 1 0,16 0 16,2 1-16,-3 1 0,-1 2 15,13-1-15,1 1 0,6-1 16,-7 1-16,0 0 0,0 2 15,2 2-15,-11 0 0,-1 2 0,0 0 16,-11 0-16,-5 1 0,9 6 16,-11 1-16,-12-3 15,-9-2-15,-14-4 0,-1 2 0,-6-4 16,-4-1-16,-9-2 0,-6-1 16,5 0-16,2 1 0,3-2 15</inkml:trace>
  <inkml:trace contextRef="#ctx0" brushRef="#br0" timeOffset="13156.8131">6350 11705 0,'0'0'0,"0"0"16,0 0-16,36 2 0,-36-2 0,36 3 15,-12-1-15,0 2 0,1-1 16,7 3-16,-3 2 0,0 0 16,-1-1-16,2 5 15,-2-1-15,-7-1 0,-3-1 0,-11 3 16,-5 0-16,-4-2 0,-2 0 16,-8 0-16,-4 3 0,-2-4 15,-2 2-15,-11-1 0,-1 0 16,0-3-16,1 1 0,-1-1 15,0 0-15,4-3 0,6 1 0,1-3 16,6 0-16,6-1 16,0 2-16,5-1 0,2 0 15,2-2-15,4-3 0,5 2 0,5-1 16,2 1-16,1 1 0,4 3 16,5-2-16,-3 2 0,1-1 15,4 3-15,-3-1 0,-2 2 16,-1 1-16,-2 1 15,-1 2-15,-3-1 0,0 1 0,-6 3 16,-3 1-16,-3-2 0,-4-2 0,-6 5 16,-3 2-1,-5-1-15,-7 1 16,-1 0-16,0-3 0,-11 3 16,-4-1-16,-1-3 0,3-1 15,-6 0-15,6-1 0,1-5 0,3-3 16,2-3-16,4-2 0,5-3 15,1-2-15,6-7 0,4-3 16,2-4-16,2-3 0,0 4 16,2 5-16,1 4 0</inkml:trace>
  <inkml:trace contextRef="#ctx0" brushRef="#br0" timeOffset="13547.459">6109 10999 0,'0'0'0,"0"0"0,0 0 16,22-9-16,-22 9 0,23-3 15,-4 2-15,-1 1 0,-1 1 0,1 1 16,1 1-16,-3 1 15,-1 0-15,2 3 0,-4 3 16,-4 1-16,-5 3 0,-4-1 16,-4 0-16,-6 0 0,-2 0 0,-6 1 15,-2 1-15,2 1 0,1-2 16,-4 4-16,2-2 16,5-2-16,1-4 0,4 0 0,2-2 15,5-2-15,3-2 0,5-1 16,5-2-16,5-1 0,6-3 15,5-3-15,4-5 0,0 2 16,1 0-16,4-4 0,0-3 16,-3 1-16,-3-2 0,7-4 0,-1-1 15,-10 5-15,-5 4 0,-4 2 16</inkml:trace>
  <inkml:trace contextRef="#ctx0" brushRef="#br0" timeOffset="14156.9063">6814 10724 0,'0'0'0,"0"0"0,0 0 0,-1 20 16,1-20-16,-2 24 0,-1-6 15,-1 2-15,0 1 16,-3 4-16,0 3 0,-6 6 0,4-2 15,-5-1-15,2 0 0,-1 6 0,1-1 16,0-4-16,2-4 16,1-4-16,1-1 0,3-4 15,-2-3-15,3-2 0,0-4 0,2-1 16,0-3-16,1-2 0,1-4 16,0 0-16,-1-3 0,1-3 15,1-1-15,0-3 0,0 0 16,1-1-16,0-1 0,3-1 15,0 0-15,2-1 0,0-2 16,1 1-16,0-1 0,2 1 16,1 2-16,0 0 0,0-1 15,-1 2-15,-1 2 0,0-1 16,0 1-16,-1 3 0,1 2 0,1 1 16,1 2-16,0 2 0,0 0 15,0 0-15,1 1 0,0 3 16,1 2-16,-3 0 0,-1 1 15,-2 2-15,0 1 0,-2 3 16,-5-1-16,0 0 0,-2-1 0,-2 0 16,-3 0-16,-2 1 0,-1-1 15,-2-1-15,-1 0 16,1-2-16,0-3 0,-2 1 0,1 0 16,-1-1-16,1 1 0,-2-3 15,2-1-15,1-2 0,1 0 16,0-2-16,0-3 0,1 1 15,1-1-15,2-1 0,0 0 16,1-1-16,2-1 0,3 1 0,1 0 16,0 0-16,0 1 0,0 1 15</inkml:trace>
  <inkml:trace contextRef="#ctx0" brushRef="#br0" timeOffset="18938.3254">10203 8040 0,'0'0'0,"0"0"0,0 0 0,2-21 16,-2 21-16,3-21 0,-2 8 16,0-1-16,0 0 15,0-4-15,0 0 0,-1 1 16,1 2-16,-1-2 0,-1 1 0,0 3 15,-1-1-15,-1 5 0,-1 1 16,-3 4-16,-5 3 0,-1 4 16,-1 2-16,0 3 0,-2 3 15,2 0-15,1 1 0,-1 3 0,1 2 16,0 1-16,-1 5 16,0-2-16,2 0 0,0 2 0,2-1 15,2-1-15,2-1 0,3 1 16,1-1-16,1-4 0,0-1 15,1-3-15,2-2 0,1-4 16,0 1-16,1-2 0,1-1 16,0-3-16,2-1 0,3-4 15,2-4-15,1 1 0,1-3 0,2 0 16,0-2-16,0 0 16,-2-1-16,1-3 0,-2-4 0,-1 2 15,-1-1-15,-2 1 0,-2 3 16,1-1-16,0-1 0,-1 4 15,-1 0-15,0 3 0,-2 0 16,-1 2-16,1 1 0,-2 1 16,0 2-16,0 1 0,1 2 15,-3 1-15,1 4 0,-1-1 16,0 1-16,0 3 0,0 1 0,0 2 16,1 1-16,-1 2 0,0-1 15,0 1-15,1 2 0,1 2 16,1-1-16,1 0 0,-2-1 15,1-1-15,-1-1 0,1 0 16,-1-1-16,0-2 0,0-1 16,1-1-16,1-2 0,0-4 15,2-2-15,-2 0 0,1 0 16,-2 0-16</inkml:trace>
  <inkml:trace contextRef="#ctx0" brushRef="#br0" timeOffset="19282.088">10499 7539 0,'0'0'0,"0"0"0,0 0 0,0 0 16,0 0-16,0 0 0,29-6 15,-29 6-15,28 3 0,-13 0 16,1 1-16,-2 1 0,-1 1 0,0 1 15,-2 2-15,-3 0 0,-1 0 16,-3 2-16,-1 0 0,-4 1 16,-3-1-16,-3 2 0,-5 1 15,-2 1-15,0-1 0,2-2 16,2 0-16,1-1 0,1 0 16,3-3-16,0 1 0,4-1 15,2-2-15,7-1 0,5 0 16,4-2-16,2-1 0,4-1 15,4 0-15,1-1 0,-1 1 0,0-1 16,-3 0-16,0-1 0,-4 1 16,-3 0-16</inkml:trace>
  <inkml:trace contextRef="#ctx0" brushRef="#br0" timeOffset="19500.8377">10634 8021 0,'0'0'0,"0"0"16,0 0-16,30-4 0,-30 4 15,39-4-15,-15 2 0,2 0 16,2 0-16,7-1 0,0 1 16,-3-2-16,-3 0 0,4 0 15,-2 2-15,-7-1 0,-4-1 0,-3-2 16,-3-4-16,-3 4 0,-2 0 15,-1 1-15</inkml:trace>
  <inkml:trace contextRef="#ctx0" brushRef="#br0" timeOffset="19750.883">10874 7907 0,'0'0'15,"0"0"-15,0 0 0,0 0 0,-5 23 16,5-23-16,-4 24 16,2-10-16,-2 0 0,1 3 0,0 1 15,-1 1-15,2 1 0,0 3 16,0-1-16,-1-2 0,2-2 0,1-3 16,0-2-16,0-4 15,0 0-15,3-5 0,1-1 16,1-5-16,3-2 0,-1 1 0,-2 0 15,1 1-15</inkml:trace>
  <inkml:trace contextRef="#ctx0" brushRef="#br0" timeOffset="20328.9991">11351 7600 0,'0'0'0,"0"0"16,0 0-16,0 0 0,0 0 0,5 23 16,-5-23-16,5 23 0,-5-23 15,1 34-15,-2-14 0,0 1 16,-1 3-16,-2-1 0,1 4 16,-3 5-16,1-3 0,-2 3 15,-2-2-15,2-1 0,-1-2 0,-3 2 16,1-4-16,1-3 0,2-1 15,0-4-15,1-3 16,2-3-16,1-2 0,0-3 0,1-3 16,0-1-16,2-2 0,-2-3 15,1-2-15,0-1 0,0-1 16,1-1-16,2-1 0,1-1 16,0 0-16,3-3 0,2-2 15,0 0-15,1-1 0,0 2 16,0 0-16,0 2 0,0 1 0,0 0 15,4 0-15,-2 3 0,0 1 16,1 0-16,1 0 16,0 3-16,0 2 0,0 1 0,-2 1 15,-1 1-15,-1 1 0,0 3 16,0 3-16,-2 1 0,-2 0 16,0 2-16,-2 1 0,-1 0 15,0 1-15,-2 0 0,-1-1 16,-1 0-16,-2 1 0,-4 1 15,-1-1-15,-2-1 0,0 0 0,-1-1 16,0-1-16,1-4 0,0-1 16,0-2-16,1 1 15,0-3-15,1-2 0,-1-3 0,0-4 16,2 1-16,2-1 0,0 1 16,2 1-16,1 1 0</inkml:trace>
  <inkml:trace contextRef="#ctx0" brushRef="#br0" timeOffset="20657.1556">11681 7507 0,'0'0'0,"0"0"0,0 0 16,0 0-16,26-7 0,-26 7 15,26-2-15,-11 3 0,-2 2 0,0 1 16,0 1-16,0 1 15,-3 2-15,-3 0 0,-1 1 0,-3 1 16,-2-1-16,-2 2 0,-2 0 16,-4 0-16,-1-1 0,-4 0 15,-1 1-15,2-2 0,1 0 16,1-1-16,3-2 0,0 0 16,2-2-16,2 0 0,0 0 15,6-1-15,2-2 0,5 0 16,5-2-16,3 0 0,2 0 0,7 1 15,2 0-15,-2 0 16,-2 0-16,-3 0 0,-2 1 0,0-1 16,-4 1-16,-3-1 0</inkml:trace>
  <inkml:trace contextRef="#ctx0" brushRef="#br0" timeOffset="20829.0512">11804 7894 0,'0'0'0,"0"0"16,0 0-16,23-3 0,-23 3 0,31-5 15,-31 5-15,43-2 0,-20 1 16,1 2-16,1 0 0,2 2 16,-3-3-16,-3 1 0,-3-1 15,-4 1-15</inkml:trace>
  <inkml:trace contextRef="#ctx0" brushRef="#br0" timeOffset="21016.6028">11762 8070 0,'0'0'0,"0"0"0,0 0 16,0 0-16,33-3 0,-33 3 15,41-3-15,-17 3 0,2 1 16,3-1-16,4 0 0,8 0 0,-2-1 15,-6 1-15,-6-1 0,-3 1 16</inkml:trace>
  <inkml:trace contextRef="#ctx0" brushRef="#br0" timeOffset="21688.4531">12636 7839 0,'0'0'0,"0"0"16,0 0-16,1-21 0,-1 21 0,2-18 16,-2 6-16,0 0 0,0 0 15,-2 0-15,1-1 0,0 2 16,-1 2-16,-2 0 0,-2 2 16,0 0-16,-2 3 0,-3 0 15,-4 1-15,2 1 0,0 4 16,-4 3-16,2 4 0,1 0 15,0 1-15,0 1 0,0 2 16,2 1-16,1-1 0,2 2 0,2 1 16,2 0-16,-1 0 0,3-3 15,2 0-15,1 0 0,1-1 16,1-2-16,2-1 0,1-3 16,-1 0-16,1-1 0,0-1 15,1 0-15,-2-1 0,3-3 16,0 0-16,0-1 0,0-1 0,0-1 15,2 0-15,1-1 0,0-2 16,1-2-16,1-3 16,-1 1-16,-1 2 0,2-4 0,-1 1 15,-1 0-15,-1 2 0,-1 0 16,0 2-16,-3 0 0,1 2 16,-3 1-16,-1 0 0,0-1 15,-1 2-15,-1 3 0,3 0 16,-3 0-16,2 5 0,-2 0 15,-1 4-15,-2 1 0,1 1 0,-2 2 16,-2 4-16,0 0 0,-2 1 16,-4 8-16,-1 1 0,1 2 15,1 0-15,-2 3 0,1 3 16,-2 5-16,1-3 0,-2 2 16,1-1-16,0-2 0,0-1 15,0 9-15,1-1 0,1-6 0,1-6 16,1-2-16,2 0 15,1-4-15,2-4 0,1 1 16,0-1-16,2-3 0,0-1 0,1-3 16,0-1-16,0-2 0,-1 0 0,-2 3 15,-3 1-15,2-3 16,0-2-16,2-2 0</inkml:trace>
  <inkml:trace contextRef="#ctx0" brushRef="#br0" timeOffset="25751.1885">20801 5657 0,'0'0'0,"0"0"15,0 0-15,0 0 0,0 0 0,0 0 16,22-7-16,-22 7 0,0 0 15,29-8-15,-29 8 16,33-4-16,-14 2 0,2 1 0,1 0 16,1-1-16,1 0 15,5 0-15,3-2 16,10 1-16,1 3 0,8-1 0,0-2 16,0 3-16,1 1 0,2-3 0,2-4 15,10 2-15,-1-2 0,1 1 16,3 0-16,8 1 0,-3 2 15,1 0-15,0 0 0,8 0 16,-3 1-16,0-3 0,1 1 16,31 1-16,-10 2 0,-6 0 15,-4-1-15,-6 2 0,-4 2 0,-2-3 16,1-1-16,-7 2 16,-4 2-16,2 2 0,1-2 15,-5 0-15,-4-3 0,2 1 0,2 2 16,-2-2-16,1 1 0,-3 1 15,-2 2-15,-3-2 0,-4 1 16,-2-2-16,-1-1 0,1 2 16,0 1-16,-5-4 0,-1-3 15,0 5-15,-1 0 0,-4 0 16,-2-2-16,-2 2 0,1 1 0,-5 0 16,-3-2-16,0-1 0,1 1 15,-1-1-15,-3-1 0,-5 2 16,-3 1-16,-10-3 0,2-1 15,2 1-15,1 2 0,-2 0 16,0 0-16,-2-1 0,0-1 16,-2 0-16,-1 1 0,-2 1 15,-1 0-15,-1 0 0,1 1 16,-2-1-16,0-1 0,2 3 16,0 0-16,1-1 0,-1 0 0,0-1 15,0 1-15,2-1 0,2 0 16,-3-1-16,0 1 0,-1 0 15</inkml:trace>
  <inkml:trace contextRef="#ctx0" brushRef="#br0" timeOffset="26235.5812">26532 4845 0,'0'0'0,"0"0"0,0 0 16,0 0-16,-29 4 0,29-4 16,-30 10-16,13-4 0,-2 2 15,-2 2-15,-3 2 0,1 0 0,0 2 16,-9 5-16,-2 1 15,4 0-15,0 0 0,-4 6 16,2 0-16,2-4 0,3-2 16,1-1-16,0 0 0,3-2 0,6-4 15,1-2-15,3-3 16,2-1-16,2 1 0,2-4 0,1-1 16,3-2-16,1-2 0,2-3 15,1-2-15,1-1 0,1-1 0,-1 0 16,1 1-16,-1 2 0</inkml:trace>
  <inkml:trace contextRef="#ctx0" brushRef="#br0" timeOffset="26469.9739">26071 4780 0,'0'0'15,"0"0"-15,0 0 0,0 0 0,0 0 16,0 0-16,15 20 0,-15-20 15,15 18-15,-15-18 0,22 25 16,-10-12-16,0 1 0,0 1 16,0 3-16,-1 0 0,0 0 15,4 4-15,-2 2 0,-1-1 16,-1 0-16,-2 0 0,-1 0 16,-3-1-16,-2-3 0,0-2 15,-1-3-15,0-3 0</inkml:trace>
  <inkml:trace contextRef="#ctx0" brushRef="#br0" timeOffset="27251.2518">21414 2796 0,'0'0'0,"0"0"0,0 0 15,0 0-15,3-21 0,-3 21 16,0 0-16,14-23 0,-9 16 0,2 0 15,1 0-15,-1 0 0,1 0 16,0 2-16,1-2 16,-1 2-16,1 2 0,1 0 0,0 0 15,0-1-15,1 2 0,1 3 16,2 1-16,0 1 0,-2 1 16,0 3-16,-1 1 15,-1 2-15,0 2 0,1 5 0,-1 4 16,-1-1-16,-3 1 0,0 0 15,-2 4-15,0-2 0,2 0 16,-2 0-16,0-1 0,-1 1 16,0-1-16,3 2 0,0-2 15,0-4-15,1-1 0,0-1 16,2 0-16,0-5 0,1-2 0,0 0 16,0-3-16,0 0 0,0-1 15,-1-2-15,1 1 0,-2-4 16,-1-4-16,-2 1 0,0-1 15,-2 2-15</inkml:trace>
  <inkml:trace contextRef="#ctx0" brushRef="#br0" timeOffset="27579.3537">21846 2806 0,'0'0'0,"0"0"0,0 0 16,-15 21-16,15-21 0,-19 22 16,6-8-16,0 1 0,-1-2 0,-5 8 15,-3 2-15,1-2 0,0 0 16,0 0-16,1 0 15,2-2-15,3-2 0,-3 1 16,2-2-16,2-2 0,3-1 0,3-4 16,0-5-16,2 1 15,2-2-15,1-2 0,0-2 16,3-2-16,3-3 0,-2 2 0,0-1 16,0 3-16</inkml:trace>
  <inkml:trace contextRef="#ctx0" brushRef="#br0" timeOffset="27907.4643">22238 2431 0,'0'0'0,"0"0"16,0 0-16,0 0 0,23 8 0,-23-8 15,0 0-15,19 16 16,-14-9-16,-2 1 0,-1 3 0,-4 0 16,-1-1-16,-3 2 0,-4 0 15,0 0-15,0-1 0,-1 0 16,0-1-16,1-1 0,1 0 16,0 3-16,1 0 0,3-1 15,1 0-15,1-6 0,2-2 16,2 1-16,2-2 0,3 1 15,5 1-15,2-2 0,4 1 16,-1-1-16,2-4 0,4 1 0,-1 0 16,-3-1-16,-3 1 0,-2-1 15</inkml:trace>
  <inkml:trace contextRef="#ctx0" brushRef="#br0" timeOffset="28110.6403">22299 2947 0,'0'0'0,"0"0"0,0 0 15,0 0-15,31-2 0,-31 2 16,37-2-16,-16 2 0,0 0 0,2-1 16,2-2-16,6 0 15,-2-1-15,-2 2 0,0-2 16,-4-1-16,-2 1 0,0 0 0,-5-1 15,-1 2-15</inkml:trace>
  <inkml:trace contextRef="#ctx0" brushRef="#br0" timeOffset="28376.2464">22550 2816 0,'0'0'15,"0"0"-15,0 0 0,0 0 0,0 0 16,0 0-16,-12 28 0,12-28 16,-9 20-16,9-20 0,-9 27 15,5-12-15,0-1 0,0 2 16,1 0-16,-1-1 0,2 0 16,0 1-16,0-2 0,1 1 0,-1-3 15,2 1-15,2-1 16,-1-1-16,0-1 0,1-1 0,0-3 15,0 0-15,1 0 0,-1-2 16</inkml:trace>
  <inkml:trace contextRef="#ctx0" brushRef="#br0" timeOffset="28688.7562">23299 2861 0,'0'0'0,"9"-1"0,3-1 15,4 0-15,1 1 0,13-3 16,7-1-16,-2 0 0,0 1 0,15-3 16,5 0-16,-3 1 15,-3 1-15,10-2 0,7 0 16,-5 1-16,-6 3 0,-4-1 15,-1 0-15,-8 1 0,-6 2 0,2 2 16,-5 1-16,-10-2 0,-4 0 16,-7 4-16,-5 5 15,-5-4-15,-3-3 0,1-2 0,-3 3 16,3-3-16</inkml:trace>
  <inkml:trace contextRef="#ctx0" brushRef="#br0" timeOffset="29095.0188">23782 3013 0,'0'0'0,"0"0"0,0 0 0,0 0 16,-15 17-16,15-17 0,-20 13 16,8-5-16,0 1 0,-3 1 15,-1 1-15,-2 2 0,1-2 0,-8 4 16,0 2-16,2-1 15,1-2-15,0 1 0,1-3 16,2 0-16,3-1 0,0-1 16,2-2-16,2 0 0,2-1 0,3-1 15,3 0-15,0-1 0,3 0 16,3-3-16,3 1 0,3-1 16,2-2-16,6-1 0,5-3 15,1 1-15,1-1 0,3 0 16,2-2-16,1 1 0,1-1 0,7-1 15,1 2-15,-3-1 0,-2 2 16,-1 0-16,0-1 0,-5 1 16,-1 2-16,-3-1 0,-1 2 15,-3 1-15,-3-1 0,-2 1 16,-3-1-16,-3 0 0,-1-2 0,-7 3 16,-1-3-16,-5 0 15,-1-3-15,0 2 0,2 1 16,0 0-16</inkml:trace>
  <inkml:trace contextRef="#ctx0" brushRef="#br0" timeOffset="29391.9182">23738 3071 0,'0'0'0,"0"0"0,0 0 15,0 0-15,0 0 0,-3 25 0,3-25 16,-3 23-16,3-23 0,-7 26 16,1-9-16,2 1 0,0 0 15,-2 1-15,-1 2 0,1 0 16,-1 0-16,-2 6 0,2 1 16,-1-3-16,0-1 0,1-1 15,-2 0-15,1-4 0,0 0 0,1-2 16,-1-2-16,0-3 0,2 0 15,0-4-15,1-3 16,-1-2-16,2-2 0,-1 0 0,2-1 16,0 1-16</inkml:trace>
  <inkml:trace contextRef="#ctx0" brushRef="#br0" timeOffset="30141.9819">23789 2010 0,'0'0'0,"0"0"16,0 0-16,0 0 0,3 22 0,-3-22 15,0 21-15,0-21 0,0 24 16,0-24-16,-2 33 0,0-16 16,0 0-16,-2 0 0,1 1 15,0 0-15,-1-1 0,1 0 16,0 3-16,-2 0 0,2 1 0,1-4 15,0-4-15,1-1 0,-1-3 16,2-1-16,2-2 0,0-3 16,1-2-16,3-1 0,1 0 15,1-2-15,0-2 0,2-2 16,1-3-16,1 0 0,1-2 16,4-3-16,-1 0 0,0 2 15,-2 1-15,-1-1 0,-2 0 16,0 1-16,-1 0 0,-1-2 15,0 2-15,-3 1 0,0 2 0,-2 1 16,0 1-16,-1 0 0,-1 2 16,-2 4-16,2-2 0,-2 2 15,2 3-15,-2 1 0,0 2 16,0 2-16,0 0 0,-1 2 16,-1 0-16,-1 2 0,0 1 0,-2 3 15,0 2-15,-2 0 16,0 0-16,-3 6 0,-1 0 15,0 0-15,1 0 0,1 0 16,-1 1-16,1-1 0,0 0 0,-2 3 16,0-2-16,0-3 0,1 0 15,-1-3-15,-1 1 0,1-4 16,0-2-16,-1-2 0,-2-2 16,3-2-16,-1-1 15,-2-4-15,-1-1 0,0-2 16,1-2-16,-2 0 0,-1 0 0,-1-3 15,1-2-15,0 0 0,3-2 16,2 1-16,0 1 0,4 2 16</inkml:trace>
  <inkml:trace contextRef="#ctx0" brushRef="#br0" timeOffset="30501.3962">24234 1981 0,'0'0'0,"0"0"15,0 0-15,0 0 0,27 5 0,-27-5 16,0 0-16,27 12 0,-18-5 16,0 1-16,0 0 0,-3 1 15,-1 0-15,-3 0 0,-2 2 16,-1-1-16,-2-1 0,-1 2 15,0-1-15,-1 0 0,2-2 0,0-1 16,1 0-16,-1 0 0,1-1 16,1 0-16,1 2 0,1-2 15,1-1-15,5-1 0,3 0 16,2-2-16,4-1 0,1 1 16,3 2-16,2-1 0,1 2 0,6-1 15,0-1-15,-3 1 0,-2-1 16,-3 1-16,-3-2 0,-4-1 15</inkml:trace>
  <inkml:trace contextRef="#ctx0" brushRef="#br0" timeOffset="30735.7638">24615 2681 0,'0'0'0,"0"0"0,0 0 16,32 5-16,-17-4 0,4 0 15,2 0-15,6 1 0,1 2 16,-2-2-16,0-1 0,-4 1 16,-4 0-16,-3 2 0,-4 4 15,-2-2-15,-2 0 0,0-1 0</inkml:trace>
  <inkml:trace contextRef="#ctx0" brushRef="#br0" timeOffset="30891.9783">24572 2936 0,'0'0'0,"0"0"0,0 0 16,0 0-16,0 0 0,31 2 15,-31-2-15,31 0 0,-13-1 0,1 1 16,1 0-16,1 0 15,0-1-15,5 1 0,1 0 16,-5 0-16,-4 0 0,-2 0 0</inkml:trace>
  <inkml:trace contextRef="#ctx0" brushRef="#br0" timeOffset="31298.2385">25233 2514 0,'0'0'0,"0"0"0,0 0 16,0 0-16,1 23 0,-1-23 0,0 27 15,0-27-15,0 35 16,0-13-16,0 6 0,0-1 16,-1-1-16,0 7 0,0-1 15,0 1-15,0-1 0,-1 6 0,-1-2 16,1-4-16,1 0 0,-1-3 16,0 0-16,0-4 0,1-1 15,0-3-15,0 0 0,0-2 16,1-2-16,0-1 0,0-1 15,0-3-15,1 0 0,0-2 16,0 0-16,0-2 0,1 0 0,-4-1 16,0 0-16,0-1 0,0-2 15,0-1-15</inkml:trace>
  <inkml:trace contextRef="#ctx0" brushRef="#br0" timeOffset="33220.2492">27513 4234 0,'0'0'0,"0"0"15,0 0-15,0 0 0,22 0 0,-11-2 16,5 1-16,2 1 0,3 1 0,3 0 15,4-2-15,10 3 16,1 0-16,4 2 0,4-2 16,11-1-16,0-1 0,3 2 15,1 2-15,9 0 0,-1 1 0,9-2 16,-2 2-16,-1-4 0,-1 0 16,9 1-16,-1 2 0,-4-2 15,-2 0-15,34 2 0,-9 2 16,-7-3-16,-6-1 0,2 1 15,-1-2-15,-4 1 0,-3 1 0,1-1 16,-1 1-16,0 0 16,0 2-16,2-2 0,2 0 15,-2 1-15,-3-1 0,2 1 16,2 0-16,-4-1 0,-2 2 0,-2-1 16,0 1-16,-6-1 0,-1 1 15,2-1-15,1-2 0,-7 0 16,-4 0-16,-2-1 0,-1 0 15,-5-1-15,-2-1 0,-5 2 16,-1 0-16,-9-1 0,-3 0 0,-9-2 16,-4-1-16,-3 0 0,-4 2 15,0 2-15,-1 0 0,-6-1 16,-4 0-16,-6-4 0,-6-5 16,5 6-16,-1 0 0,2 2 15</inkml:trace>
  <inkml:trace contextRef="#ctx0" brushRef="#br0" timeOffset="33970.2829">29535 2117 0,'0'0'0,"0"0"0,0 0 0,0 0 16,0 0-16,0 0 0,7 28 15,-7-28-15,7 22 0,-7-22 16,10 34-16,-5-12 0,-2 2 0,0 6 16,1 6-16,-1 10 15,0 0-15,-2 4 0,-1 4 0,-2 10 16,-2-2-16,-4 18 0,-2 3 16,1 5-16,1-7 0,-4 16 15,-1 1-15,1-7 0,2-4 16,-3 44-16,3-6 0,0-20 15,1-11-15,1 7 0,1 8 16,2-9-16,3-5 0,0 7 16,-1 3-16,0-7 0,3-7 0,-1 6 15,0 6-15,3-9 16,3-7-16,-3 8 0,-2 6 0,-2-10 16,-2-5-16,-1 2 0,-2 1 15,2-7-15,0-5 0,4 2 16,5 2-16,-2-9 0,0-6 15,0 1-15,2 2 0,-1-8 16,1-7-16,0 3 0,-1 1 0,-1-9 16,0-6-16,-1-7 0,2-1 15,-2-7-15,0-4 0,-3-2 16,-3-3-16,-3-7 0,-1-3 0,2-4 16,3 0-16,0-3 15</inkml:trace>
  <inkml:trace contextRef="#ctx0" brushRef="#br0" timeOffset="36079.7741">29744 2648 0,'0'0'16,"0"0"-16,0 0 0,0 0 0,0 0 16,5-22-16,-5 22 0,0 0 15,1-26-15,-1 26 16,-1-21-16,-1 13 0,-1 0 0,0 0 16,0 1-16,-2-2 15,1 1-15,-4 0 0,-3 0 16,0 2-16,0 1 0,-3 2 0,-3 0 15,0 3-15,-2 1 0,-6 3 16,-2-1-16,0 1 0,-2 0 16,0 5-16,-1 3 0,2 1 15,0 0-15,-8 7 0,-3 4 16,4-1-16,2-1 0,-1 3 16,-2 2-16,-2 4 0,4 0 0,0 0 15,0 3-15,1 1 0,0 4 16,1 1-16,0 0 0,0 6 15,4 0-15,-2 2 0,-1-1 16,2-1-16,3-1 0,-1 8 16,4 0-16,1 1 0,0 1 15,0-1-15,1-2 0,4 0 0,2-1 16,-3 27-16,2-3 16,3-11-16,2-7 0,3-3 15,3-1-15,-1 1 0,2-1 0,1 3 16,2 1-16,2-6 0,2-5 15,2 4-15,2 2 0,-1 0 16,2-3-16,2-1 0,2-2 16,-2 2-16,-1 0 0,3 1 15,2 0-15,1-4 0,-1-3 0,0 1 16,2 1-16,-3 2 0,0 0 16,-2-5-16,-2-1 15,1-6-15,1-4 0,7 7 0,3 5 16,-1-4-16,-2-5 0,-1 0 15,-2 2-15,-5-15 0,1 1 16,4-1-16,2 4 0,3 0 16,2 2-16,-1 0 0,0-2 15,0-3-15,0-4 0,2 0 16,2 1-16,-4-4 0,0 0 0,-1-2 16,0 0-16,3-2 0,2-2 15,1 0-15,0-4 0,-4 0 16,-2-2-16,0-2 0,2-1 15,3-1-15,3 1 0,-3-3 16,0-1-16,0-1 0,2-1 16,1-4-16,0-4 0,-3 3 15,-3 0-15,2-4 0,2-3 16,0 1-16,2 0 0,-4-2 16,-1-1-16,0-2 0,-1 1 0,0-4 15,0 0-15,3 1 0,0 0 16,-1-3-16,-1-5 0,-1 1 15,-1 0-15,5-8 0,0 1 16,-2 0-16,0 2 0,-5-1 16,-1 0-16,-1-1 0,-1-1 15,2-2-15,1-3 0,-1 4 16,1 2-16,-2 0 0,-1-1 16,0-6-16,-4 1 0,-2-2 15,-2-2-15,1 5 0,0 1 0,-3-2 16,-3-1-16,1 2 0,1 2 15,-2 1-15,-2-1 0,1 0 16,2-2-16,-4-1 0,-3-2 16,1 3-16,1 2 0,-2-3 15,-2-1-15,1 1 0,1 1 0,-2 2 16,1-1-16,-1 2 16,2 1-16,-2-2 0,-2-2 15,-1 3-15,-1 2 0,1-1 0,-1 0 16,-2 2-16,-1 1 0,0 0 15,-1 1-15,1 2 0,0 0 16,1 1-16,0-2 0,1 2 16,1 2-16,-1-2 0,-2 0 15,-1 0-15,-1 1 0,-2-1 16,0 1-16,1 6 0,1 2 0,1-1 16,0 1-16,-3 2 0,0 3 15,-3-1-15,-1 0 16,2 3-16,2 2 0,-2-1 0,0 1 15,1 3-15,0 0 0,-2 2 16,-3 1-16,-3-1 0,0 1 0,1 3 16,-1 0-16,0 2 15,-1-1-15,-3 3 0,0 1 16,1 1-16,0 1 0,6 0 0,5 0 16,4 0-16</inkml:trace>
  <inkml:trace contextRef="#ctx0" brushRef="#br0" timeOffset="43236.3065">4696 5341 0,'0'0'0,"0"0"15,0 0-15,0 0 0,0 0 0,26-9 16,-26 9-16,32-5 0,-16 3 16,9 0-16,1 0 15,3-1-15,0 2 0,14-1 0,4 0 16,0 2-16,2 0 0,13-1 16,4 1-16,-4-2 0,0-1 15,14 2-15,2 0 0,11 0 16,-8 0-16,17-2 0,-2 2 15,-8 0-15,-5-1 0,40 1 0,-7 1 16,-19-2-16,-10 0 0,7-1 16,2 0-16,-10 2 0,-8 1 15,5-1-15,2 0 0,-8 1 16,-5 0-16,1 0 0,2 0 16,-7-1-16,-4-2 0,0 2 15,1 2-15,-11-3 0,-10-2 0,2-1 16,2 1-16,-11 0 0,-5 0 15,-2 1-15,-3-1 0,-2 2 16,-3 1-16,-1 4 16,-1 2-16,-5-4 0,-3-2 0,-1 3 15,0 1-15,-4 2 0,-1-1 0,4 2 16,2-2 0,-4 1-16,-2-1 0,-7 2 0,-5 0 15,-3 1-15,-2 1 0,2 0 16,3-4-16,0 0 0</inkml:trace>
  <inkml:trace contextRef="#ctx0" brushRef="#br0" timeOffset="43908.1881">4393 5498 0,'0'0'0,"0"0"0,0 0 0,0 0 16,22-10-16,-22 10 0,32-4 16,-32 4-16,42-3 0,-14 0 15,5 0-15,3-1 0,-1 3 0,19-2 16,7 1-16,7 0 15,-5 2-15,20-2 0,5 1 16,-10 1-16,-6 1 0,21 1 16,18 1-16,-16 1 0,-12 1 0,47-3 15,-2-3-15,-20 1 0,-14 2 0,5 1 16,4 3-16,-10-1 16,-8-2-16,11 2 0,6 4 15,-9-2-15,-8 2 0,13-5 16,9-2-16,-18 1 0,-11 1 0,9 1 15,7-2-15,-12 0 0,-10-3 16,1 0-16,2-1 0,-11-2 16,-9 2-16,2 0 0,2 1 15,-14-3-15,-8-1 0,-2 0 16,-1-3-16,-5 4 0,-4-1 0,-5 3 16,-3 0-16,-3-2 15,-7-1-15,3 2 0,1 1 16,-3 0-16,-2 0 0,-1 1 15,-3 1-15,1 3 0,-1 0 0,-3 4 16,-2 2-16,1-4 0,1 0 16,1-3-16</inkml:trace>
  <inkml:trace contextRef="#ctx0" brushRef="#br0" timeOffset="49252.1683">3127 4674 0,'0'0'0,"0"0"0,0 0 15,0 0-15,0 0 0,0 0 16,0 0-16,0 0 0,26 3 0,-26-3 16,22 15-16,-22-15 15,24 25-15,-8-8 0,-1 3 16,2 2-16,1 2 0,4 7 15,-2 0-15,1 0 0,-2 1 0,3 6 16,1-1-16,-1-5 16,0-3-16,0 1 0,-2-1 15,-1-5-15,-4-2 0,4-2 0,1-2 16,-5-5-16,0-2 0,1-1 16,3-1-16,-4-3 0,2 0 0,-2-6 15,2-4-15,-1-3 16,2-2-16,2-4 0,5-4 15,0-1-15,0 0 0,1-5 16,4-5-16,0 1 0,1 0 0,6-14 16,2-5-16,-1 2 0,2 3 15,2-9-15,0 1 0,-2 2 16,-4 2-16,7-7 0,-1 2 16,-5 4-16,-2 3 0,1-1 15,1-1-15,0 5 0,-5 4 16,15-10-16,1 7 0,-19 14 0,-7 6 15,-7 8-15</inkml:trace>
  <inkml:trace contextRef="#ctx0" brushRef="#br0" timeOffset="79388.0047">29179 1905 0,'0'0'0,"0"0"0,0 0 15,0 0-15,0 0 0,0 0 0,0 0 16,0 0-16,32 0 15,-32 0-15,25 8 0,-25-8 16,27 13-16,-13-5 0,1 2 16,1 1-16,0 0 0,1 2 0,-1 0 15,1 1-15,0 0 0,5 7 16,0 1-16,0-1 0,1 0 16,-1 2-16,0 1 0,0 1 15,0-1-15,7 9 0,0-1 16,0 0-16,0-2 0,-2 2 15,-1 0-15,6 7 0,1-1 0,-1 0 16,-1 3-16,-1-2 16,1 0-16,5 10 0,-2 1 15,-2-2-15,-2-1 0,0 0 0,2 0 16,1 5-16,-1-2 0,-2 0 16,-1 1-16,-1-2 0,1 1 15,1 0-15,1 0 0,0 5 16,-3-1-16,12 16 0,-1-4 15,-4-6-15,-1-5 0,-4 2 16,-3 0-16,4-1 0,1 0 0,-1-2 16,-1 0-16,-1 0 15,-1-2-15,4 3 0,3 3 16,-4-7-16,-3-3 0,5 4 0,4 1 16,0 0-16,-1 2 0,1-1 15,0 2-15,-1-1 0,-1-1 16,-1-4-16,0-4 0,-11-13 15,-6-11-15,-6-8 0</inkml:trace>
  <inkml:trace contextRef="#ctx0" brushRef="#br0" timeOffset="80325.5149">30761 2453 0,'0'0'0,"0"0"0,0 0 16,0 0-16,2 22 0,-2-22 0,0 21 15,0-21-15,-2 31 0,0-12 16,-2 1-16,0 2 0,0 1 16,-1 0-16,0 1 0,-2 5 15,0-2-15,2-3 0,-1 0 16,2-3-16,1-2 0,-1-2 15,2-3-15,0-2 0,0-1 0,3-4 16,2-3-16,3-2 0,0-2 16,2-2-16,1-3 0,-3 0 15,2-2-15,3-4 0,2-3 16,1 1-16,-1-3 0,1 0 16,1 0-16,-2-3 0,0-1 15,-2 1-15,0 2 0,-1 2 16,-1-1-16,-2 2 0,0-1 15,0 4-15,-2 3 0,1 0 16,-2 4-16,-1 0 0,0 3 0,-1 2 16,0 0-16,0 4 0,2 2 15,-2 4-15,-1 1 0,0 6 16,-1 4-16,-1 2 0,-1 1 16,-1 1-16,0 3 0,-1 3 15,-1 2-15,-1 5 0,-2-1 0,-2-2 16,-1-1-16,-1-1 15,0-1-15,-3 4 0,1-1 16,1-5-16,0-3 0,2-3 16,1-2-16,1-2 0,0 0 0,2-7 15,2-3-15,1-4 0,-2-3 16,2 0-16,0-1 0,1-1 16</inkml:trace>
  <inkml:trace contextRef="#ctx0" brushRef="#br0" timeOffset="80513.0916">31247 2694 0,'0'0'0,"0"0"0,21-5 16,-6 2-16,3 1 0,7 0 15,4 2-15,0 2 0,-1-1 0,4 3 16,-3 4-16,-7-1 0,-5-2 15,-4 0-15,-2 0 0,-2-3 16</inkml:trace>
  <inkml:trace contextRef="#ctx0" brushRef="#br0" timeOffset="80669.3231">31235 2948 0,'0'0'15,"0"0"-15,0 0 0,0 0 0,0 0 16,34-12-16,-14 10 0,3-2 15,2 1-15,4-1 0,3-1 16,-4 1-16,-4 0 0,-3 2 16</inkml:trace>
  <inkml:trace contextRef="#ctx0" brushRef="#br0" timeOffset="80966.1932">31711 2371 0,'0'0'16,"0"0"-16,0 0 0,0 0 16,0 0-16,-1 25 0,1-25 15,-2 32-15,2-32 0,-6 41 16,2-13-16,-2 1 0,1-1 15,-4 12-15,-1 5 0,1-4 16,2-2-16,-1 5 0,1-2 16,3-5-16,1-1 0,-1 0 0,3-4 15,0-4-15,1-3 0,5-8 16,2-4-16,3-3 0,2-4 16,-2-1-16,-2 0 0,-1-3 15</inkml:trace>
  <inkml:trace contextRef="#ctx0" brushRef="#br0" timeOffset="81231.819">32003 2548 0,'0'0'15,"0"0"-15,0 0 0,0 0 16,-26 6-16,26-6 0,-29 17 0,10-6 15,0 1-15,-2 1 0,-1 2 16,2 1-16,1-1 0,-3 8 16,1-1-16,2 0 0,3-3 15,5 1-15,4-4 0,4 2 16,3-1-16,6-2 0,8 1 16,2-1-16,3-1 0,7 0 15,3-4-15,-6-2 0,-4-1 0,-4-2 16</inkml:trace>
  <inkml:trace contextRef="#ctx0" brushRef="#br0" timeOffset="81622.5152">32054 2635 0,'0'0'0,"0"0"0,0 0 15,18-17-15,-18 17 0,20-15 0,-6 8 16,0-1-16,1-1 0,-2 1 16,0-1-16,0 1 0,-1 2 15,2-1-15,-4 1 0,-2 3 16,1 1-16,-3 2 0,-2 1 16,0 2-16,0 2 0,-3 4 15,-1 3-15,-1 0 0,-1 1 0,-1 5 16,0 3-16,1 0 0,0-2 15,-1 2-15,1-1 16,1-1-16,0-2 0,1-1 0,0 1 16,2-2-16,2 0 0,1-2 15,2 0-15,2-2 0,2-2 16,2-1-16,1 2 0,0-5 16,1-1-16,-1-6 0,0-3 15,-1-2-15,-4-1 0,0 1 0,-1 1 16,-1 1-16</inkml:trace>
  <inkml:trace contextRef="#ctx0" brushRef="#br0" timeOffset="81856.8379">32430 2522 0,'0'0'16,"0"0"-16,0 0 0,0 0 0,0 0 15,0 0-15,0 0 16,-6 30-16,6-30 0,-13 20 0,13-20 15,-23 27-15,9-12 0,-3 1 16,-1 2-16,-1 0 0,1-2 16,-6 6-16,0-1 0,0-1 15,4-1-15,0-1 0,2 0 16,1-2-16,3-3 0,2-2 16,2 0-16,2-4 0,2-2 0,0 0 15,2-2-15,1 0 0</inkml:trace>
  <inkml:trace contextRef="#ctx0" brushRef="#br0" timeOffset="82028.7251">32502 2634 0,'0'0'16,"0"0"-16,0 0 0,20-11 0,-20 11 15,29-7-15,-6 4 16,2 2-16,0 0 0,8 1 15,0 0-15,-3-1 0,-2-1 0,-5 1 16,-3 0-16,-4 0 0</inkml:trace>
  <inkml:trace contextRef="#ctx0" brushRef="#br0" timeOffset="82278.7327">32658 2596 0,'0'0'0,"0"0"16,0 0-16,0 0 0,-2 22 0,2-22 15,-2 20-15,2-20 16,-6 25-16,3-11 0,0 1 16,-2 1-16,1 0 0,-1-1 15,2 0-15,0 0 0,0-2 16,-1 1-16,1-1 0,1-4 15,0-2-15,4-4 0,3-3 16,0 0-16,-1 0 0,-1 0 0</inkml:trace>
  <inkml:trace contextRef="#ctx0" brushRef="#br0" timeOffset="82981.9211">33008 2544 0,'0'0'0,"0"0"0,0 0 0,0 0 16,0 0-16,-1 20 0,1-20 15,-5 26-15,5-26 16,-10 32-16,1-10 0,1-2 16,-2 0-16,-1 2 0,1 0 0,0-2 15,0-2-15,1-3 0,1-2 16,2-2-16,0-2 0,2-1 15,1-1-15,0-4 0,3-3 16,-2 2-16,1-5 0,2-1 16,1-4-16,1-1 0,0-2 0,2 0 15,2-3-15,0 1 16,0-3-16,3-3 0,0 0 0,1-1 16,1 0-16,0 1 0,-1 2 15,-1 0-15,-1 1 0,0 2 16,1 2-16,0 1 0,-1 1 15,-2 2-15,0 2 0,-1 1 16,-1 1-16,2 3 0,0 4 0,1 0 16,0 2-16,-2 2 0,0 2 15,1 6-15,-2 0 16,1 1-16,-1 1 0,-1 1 16,0 0-16,-1 3 0,0 0 0,0-2 15,-2 0-15,0-3 0,-1-2 16,0-2-16,1 0 0,-1-4 15,0-1-15,0 0 0,0-2 16,1-2-16,1-3 0,2-1 16,-1-3-16,1-1 0,1-2 0,0-1 15,2-2-15,1-1 0,1-3 16,6-4-16,0-1 16,1 1-16,-1-2 0,0 2 0,0 1 15,-1 1-15,0 2 0,0-1 16,-1 1-16,-2 2 0,-2 1 15,-1 2-15,-2 3 0,0 0 0,-2 4 16,2 2-16,-1 4 16,-1 4-16,1 2 0,0 4 15,1 2-15,-2 2 0,1 2 16,-2 4-16,-1 2 0,-1 4 16,-1 1-16,-4 10 0,-5 2 15,-5-2-15,-4-1 0,4-7 0,2-8 16,2-3-16</inkml:trace>
  <inkml:trace contextRef="#ctx0" brushRef="#br0" timeOffset="85341.368">8707 9034 0,'0'0'0,"0"0"16,0 0-16,29 1 0,-15-1 0,6-1 15,5 0-15,11 0 16,1 1-16,7-1 0,7-2 15,13 0-15,0 0 0,19-2 0,4 2 16,-2 1-16,-4 1 0,19-3 16,16-2-16,-10 2 0,-8 1 15,51-1-15,-7 3 0,-23 0 16,-16-1-16,6 1 0,4 0 16,-7-1-16,-5-1 0,7 5 15,4 0-15,-8 1 0,-5 1 0,12 1 16,8-1-16,-11-1 15,-6 1-15,10 4 0,7 5 16,-13-1-16,-9 0 0,5 2 0,2 2 16,-11 0-16,-9 0 0,5-1 15,3-1-15,-12-3 0,-6-5 0,4 1 16,3-2-16,-5 5 16,-2-1-16,2 1 0,2 0 15,-9-2-15,-5-2 0,5 3 16,1 3-16,-6-2 0,-3 0 0,-8-1 15,-4 0-15,-3 0 16,-5-1-16,-2 2 0,-3 3 16,-1-1-16,-3-3 0,0 3 0,0 1 15,-8 1-15,-7 3 0,0 2 16,-2 4-16,-7-8 0,-5-4 16,0-4-16,-1-1 0,-1-2 0</inkml:trace>
  <inkml:trace contextRef="#ctx0" brushRef="#br0" timeOffset="86028.8938">8477 9223 0,'0'0'15,"0"0"-15,0 0 0,0 0 0,-22 23 16,22-23-16,-17 32 0,7-11 15,-1 5-15,-2 5 0,0 6 16,-6 14-16,2 1 0,-3 22 16,-1 4-16,-4 15 0,1-3 15,-6 22 1,-1 5-16,1 8 0,3-11 0,-14 61 0,2-7 16,2-20-16,2-13 0,1 7 15,0 6-15,-4-9 0,-2-6 16,-1 15-16,-4 11 0,4-13 15,0-7-15,-8 14 0,-6 11 0,7-12 16,4-9-16,-6 16 0,-4 11 16,5-16-16,5-11 0,-6 9 15,-4 4-15,1-11 0,3-8 16,-1 14-16,1 10 0,-2-14 16,-4-11-16,-8 20 0,-6 13 15,7-16-15,6-10 0,-5 21 16,-3 17-16,2-18 0,1-12 15,-1 19-15,-1 12 0,13-10 16,5-6-16,15-52 0,10-37 16,7-22-16</inkml:trace>
  <inkml:trace contextRef="#ctx0" brushRef="#br0" timeOffset="87638.3725">9720 9575 0,'0'0'0,"0"0"0,0 0 16,0 0-16,-5 31 0,5-31 0,-6 32 15,2-13-15,-2 3 0,0 0 16,-2 2-16,-3 4 0,0-2 16,-1-2-16,0-1 0,1-1 15,1-2-15,1-3 0,1-1 16,2-3-16,0-1 0,3-3 0,1-3 16,2-2-16,2-2 0,4-3 15,4-3-15,3-2 0,2 1 16,-1-4-16,1-3 0,0-2 15,2 1-15,-1 0 0,1 0 16,-1-1-16,2 0 0,-2 0 16,0 0-16,-2 1 0,-2 1 0,-1 1 15,-1 2-15,-1 0 0,-2 3 16,-1 1-16,0 2 0,-1 2 16,1 1-16,-1 5 0,1 2 15,-2 3-15,0 3 0,-2 1 16,0 3-16,-2 2 0,0 2 0,-2 2 15,-2 4-15,0 0 0,0 1 16,-5 8-16,-1-2 16,-3 2-16,-3-1 0,0-1 15,-2-1-15,1-1 0,2-2 16,-4 3-16,1-4 0,0-6 0,1-3 16,3-5-16,2-3 0,1-3 15,1-3-15,3-6 0,2-4 16,0 0-16,1 1 0,1 1 15</inkml:trace>
  <inkml:trace contextRef="#ctx0" brushRef="#br0" timeOffset="87810.2336">10223 9688 0,'0'0'0,"0"0"16,22-9-16,-4 4 0,4 0 0,12 1 15,5 1-15,0 1 0,3 1 16,6 1-16,-4 2 0,-6 2 16,-5 3-16,-3 0 0,-7 2 15,-7-3-15,-4-1 0,-2-1 16</inkml:trace>
  <inkml:trace contextRef="#ctx0" brushRef="#br0" timeOffset="87966.5487">10318 9949 0,'0'0'0,"0"0"0,0 0 16,0 0-16,0 0 0,37-5 0,-16 3 15,2 0-15,3 1 0,2-2 16,3 1-16,-3-1 0,-4 1 16,-3 0-16</inkml:trace>
  <inkml:trace contextRef="#ctx0" brushRef="#br0" timeOffset="88278.9989">11063 9436 0,'0'0'0,"0"0"0,0 0 16,-4 27-16,4-27 0,-6 32 15,3-8-15,0 3 0,-1-1 16,-1 14-16,-1 3 0,0-2 16,-1-1-16,-2 9 0,0 1 15,1-6-15,0-4 0,0 5 0,2-3 16,0-9-16,3-4 0,3-5 15,2-5-15,1-8 0,2-5 16,-2-2-16,-1-1 16,0-1-16</inkml:trace>
  <inkml:trace contextRef="#ctx0" brushRef="#br0" timeOffset="88513.3919">11243 9621 0,'0'0'0,"0"0"16,0 0-16,-20 3 0,20-3 0,-20 7 16,20-7-16,-32 13 15,16-3-15,-1 1 0,1 2 16,1 0-16,3 0 0,0 5 16,3 1-16,4 0 0,1 1 0,9 0 15,6 0-15,1-1 0,2-2 16,8-1-16,3-2 0,-6-3 15,-2-2-15,-4-1 0</inkml:trace>
  <inkml:trace contextRef="#ctx0" brushRef="#br0" timeOffset="88872.8226">11458 9711 0,'0'0'0,"0"0"16,13-11-16,-4 6 0,1-1 0,4-1 16,5-1-16,3-2 15,-2 1-15,0 1 0,-2 1 16,0 2-16,-1 1 0,-1 2 16,1 1-16,-3 2 0,-2 3 0,-2 3 15,-1 3 1,-1 1-16,-2 1 0,-3 4 0,-1 3 15,-1-1-15,0 0 0,0 1 0,0 0 16,1 1-16,1 0 0,3 2 16,1 0-16,-2-2 0,1-1 15,1-1-15,2-1 0,-1-1 16,0-3-16,0-1 0,2-3 16,-2-4-16,0-1 0,-1-6 15,1-4-15,-1 0 0,-2 2 0,0-1 16</inkml:trace>
  <inkml:trace contextRef="#ctx0" brushRef="#br0" timeOffset="89107.1614">11951 9611 0,'0'0'15,"0"0"-15,0 0 0,0 0 0,0 0 0,-25 16 16,25-16-16,-26 23 15,13-11-15,-4 5 0,-3 3 16,0-2-16,0-1 0,-7 8 16,2 2-16,0-3 0,2-3 15,-4 4-15,0-3 0,4-3 16,4-2-16,4-3 0,2-1 16,4-4-16,3-4 0,2-1 0,0 0 15,0-2-15</inkml:trace>
  <inkml:trace contextRef="#ctx0" brushRef="#br0" timeOffset="89263.4247">12021 9784 0,'0'0'0,"0"0"0,0 0 16,32-3-16,-32 3 0,35-1 16,-8 1-16,0 0 0,1 0 0,11 0 15,1 0-15,-3 0 0,-4 2 16,4-2-16,-1 0 15,-4-1-15,-4 0 0,-3 0 0,-7-1 16,-2 1-16</inkml:trace>
  <inkml:trace contextRef="#ctx0" brushRef="#br0" timeOffset="89497.8335">12344 9683 0,'0'0'0,"0"0"0,0 0 0,0 0 16,0 0-16,-10 30 0,10-30 16,-4 29-16,2-14 0,-2 3 15,1 1-15,0 1 0,-1-2 0,-1 6 16,-2-1-16,2-2 16,0-2-16,2-2 0,0-3 15,1-2-15,-1-3 0,6-6 16,2-6-16,0 0 0,-1 0 0,-1 1 15</inkml:trace>
  <inkml:trace contextRef="#ctx0" brushRef="#br0" timeOffset="90138.5023">12737 9646 0,'0'0'0,"0"0"0,0 0 16,0 0-16,0 0 0,0 0 0,-4 32 15,4-32-15,-6 25 0,6-25 16,-13 36-16,5-18 0,0 0 0,0 3 16,0-1-16,-1 1 15,1-1-15,-2 4 0,0-5 16,1-2-16,2-3 0,1-3 16,2-2-16,0 0 0,2-1 0,1-5 15,1-3-15,0 0 0,3-4 16,1-2-16,0-1 15,1-1-15,-1-1 0,6-5 0,2-2 16,0 2-16,1-1 0,2 1 16,0-1-16,-2 2 0,-1 1 0,2-1 15,0 1-15,-1 2 16,1 2-16,-2 2 0,0 3 16,-1 1-16,0 1 0,-1 1 15,0 0-15,-2 3 0,-1 1 0,-1 3 16,-2 3-16,-1 0 0,0 1 15,-5 1-15,-1 2 0,1-1 16,0-2-16,-1-3 0,1 1 16,0-3-16,0 1 0,1-4 15,1 0-15,2-3 0,1-1 0,4-3 16,3-4-16,0-1 16,0 0-16,6-4 0,4 0 15,0 0-15,0 1 0,0 0 16,1-1-16,-3 2 0,-1 1 0,2 1 15,-3 2-15,-4 3 0,-1 1 16,-1 2-16,0 3 16,-1 0-16,-1 2 0,-1 0 0,0 4 15,-2-1-15,1 1 0,-4 5 16,-2 1-16,-2 1 0,-1-1 16,-3 3-16,-2 2 0,1 1 15,-2 2-15,-4-1 0,-4 1 16,-3-2-16,2-5 0,3-2 0,3-3 15,2-3-15</inkml:trace>
  <inkml:trace contextRef="#ctx0" brushRef="#br0" timeOffset="92201.0472">9201 9763 0,'0'0'0,"0"0"0,0 0 16,0 0-16,-21-6 0,21 6 0,-22 1 15,11 1-15,0 2 0,-1 4 16,-1 2-16,-2 1 0,1 0 16,-3 7-16,2 2 0,3 3 15,3 0-15,-2 4 0,2 4 16,2-3-16,0-2 0,0 7 16,2 1-16,0-4 0,1-1 0,0 0 15,0 0 1,-1-2-16,-2-2 0,-1 0 0,1 1 15,-2-5-15,0-2 0,-3 0 0,-2 0 16,-1-1-16,1-2 0,0-2 16,-2-2-16,2-2 0,1-2 0,0-1 15,2 0-15,3-4 16,1-1-16,0 0 0,3 1 16,1-2-16,0 1 0,2 0 15,1 1-15,0 0 0,1-1 0,3 3 16,0 3-16,1-1 0,0 0 15,4 6-15,3 5 16,-3 1-16,1 0 0,1 5 0,1 4 16,-1 2-16,0 3 0,1 13 15,-1 5-15,-2-2 0,-1 1 16,-2 11-16,0 1 0,-3-6 16,-1-5-16,-1 6 0,-2-1 15,0-7-15,0-3 0,-1 2 0,-1-3 16,0-10-16,1-2 0,-2 2 15,-1-5-15,2-9 16,1-4-16,0-6 0,1-2 16,-1-3-16,2-2 0,3-8 0,1-4 15,1-8-15,0-8 0,-1 5 16,0 5-16,-2 2 0</inkml:trace>
  <inkml:trace contextRef="#ctx0" brushRef="#br0" timeOffset="92466.6904">9478 10927 0,'0'0'0,"0"0"16,17 15-16,0 0 15,4 5-15,0 0 0,-1 1 0,3 8 16,-2 2-16,-2 0 0,-3 1 0,3 6 15,-3 0-15,-2-4 0,-3-1 16,-1-2-16,-3-1 0,0-4 16,-2-3-16,0 2 0,-3-4 15,-1-6-15,-1-2 0,-2-4 16,-1-4-16,-2-3 0,1-4 16,2 1-16,-1 0 0,1 0 0</inkml:trace>
  <inkml:trace contextRef="#ctx0" brushRef="#br0" timeOffset="92716.6966">9796 11001 0,'0'0'16,"0"0"-16,0 0 0,0 0 0,0 0 0,0 0 15,-16 27-15,16-27 16,-19 29-16,5-11 0,-5 2 15,-1 1-15,0 0 0,-6 7 16,-1-2-16,2-1 0,0-2 0,-6 2 16,2-3-16,3-4 0,5-3 15,2-3-15,3-3 0,3-7 16,3-4-16,5-8 0,4-5 16,0 5-16,0 2 0,0 1 15</inkml:trace>
  <inkml:trace contextRef="#ctx0" brushRef="#br0" timeOffset="92982.3385">10043 10687 0,'0'0'0,"0"0"0,0 0 16,0 0-16,27-5 0,-27 5 16,25 0-16,-13 1 0,0 3 0,-2 1 15,-1 0 1,-1 2-16,-3 0 0,-1 3 0,-4 0 15,-2 1-15,-4-1 0,-1 2 0,-1-1 16,0-1-16,0 0 0,-2 3 16,1 0-16,3-4 15,0 1-15,3 0 0,2 1 0,3-1 16,4-2-16,3-1 0,7-1 16,5 2-16,1-1 0,-3-2 15,-3 1-15,-3-3 0</inkml:trace>
  <inkml:trace contextRef="#ctx0" brushRef="#br0" timeOffset="93185.5368">10348 11147 0,'0'0'0,"0"0"16,0 0-16,34 0 0,-34 0 0,43 0 15,-16 1-15,2-1 0,0 0 16,6 0-16,-2 0 0,-1-1 16,-1 0-16,3-6 0,-3-3 15,-6 0-15,-5 4 0,-3 0 16</inkml:trace>
  <inkml:trace contextRef="#ctx0" brushRef="#br0" timeOffset="93404.2951">10664 11066 0,'0'0'0,"0"0"0,0 0 15,-15 18-15,15-18 0,-15 21 0,15-21 16,-16 31-16,8-14 0,0 3 16,1 1-16,-2 6 0,2-2 0,2 0 15,0 0-15,3-3 16,1 0-16,3-4 0,4-1 15,1-3-15,2-4 0,-1-1 0,-1-2 16,-2-1-16</inkml:trace>
  <inkml:trace contextRef="#ctx0" brushRef="#br0" timeOffset="93638.6413">11183 11075 0,'0'0'0,"0"0"16,27-4-16,-8 1 0,0 2 0,16 1 16,5 0-16,4 0 15,4 1-15,12 0 16,3 3-16,5-1 0,-8 2 0,10 1 16,-3 1-16,-11-1 0,-7-1 15,-5 1-15,-2 1 0,-8 0 16,-7 0-16,-8-4 0,-6-2 15,-8-1-15,-5 0 0,0 0 16,0 0-16,-1-2 0</inkml:trace>
  <inkml:trace contextRef="#ctx0" brushRef="#br0" timeOffset="93904.2588">11491 11308 0,'0'0'0,"0"0"0,0 0 0,0 0 16,-5 25-16,5-25 0,-2 28 16,2-28-16,-2 26 0,2-12 15,1 2-15,1-1 0,2 2 16,1-1-16,4-2 0,2 0 16,1-3-16,7 0 0,2 0 15,0-3-15,0-1 0,3-2 16,4-1-16,-4-3 0,-2-2 15,-2-6-15,-2-1 0,-1-2 16,-3-2-16,2 0 0,-4 4 16,-2 0-16</inkml:trace>
  <inkml:trace contextRef="#ctx0" brushRef="#br0" timeOffset="94138.6801">11590 11348 0,'0'0'0,"0"0"15,0 0-15,0 0 0,-16 23 0,16-23 16,-13 25-16,13-25 0,-11 32 16,6-12-16,-1 4 0,1 0 15,0-1-15,-1 10 0,0 1 16,1-3-16,-1-4 0,-1 4 16,-1-3-16,0-4 0,0-3 0,0-5 15,-3-5-15,3-6 0,2-6 16,3 1-1,0-1-15,1 1 0</inkml:trace>
  <inkml:trace contextRef="#ctx0" brushRef="#br0" timeOffset="94669.9048">11486 10408 0,'0'0'0,"0"0"0,0 0 15,0 0-15,0 0 0,0 0 0,0 0 16,7 33-16,-7-33 0,1 29 16,-1-29-16,-1 39 0,0-19 0,-1 1 15,-2-2-15,1 0 0,0-1 16,0 2-16,-1-2 15,1-2-15,1-4 0,0-1 0,-2-2 16,3-4-16,1-1 0,0-2 16,0-2-16,3 0 0,1-2 15,0-2-15,2-1 0,-1-3 16,2-1-16,1-1 0,0 0 16,1 0-16,1 0 0,2-2 15,-1-1-15,-1 2 0,0 4 0,-2-1 16,0 2-16,-3 2 15,1 0-15,-1 2 0,-1 1 0,1 1 16,-1 1-16,1 3 0,-2 3 16,0 1-16,0 1 0,-1 2 15,-1 3-15,-1 0 0,0 1 0,-3 7 16,-3 1 0,-2-1-16,-1-1 0,-2-1 0,-1-1 15,1-2-15,0 0 0,0-2 0,0-1 16,0-1-16,0-1 15,-1-4-15,-1-3 0,1-5 0,0-4 16,2 0-16,2 1 0,1 1 16</inkml:trace>
  <inkml:trace contextRef="#ctx0" brushRef="#br0" timeOffset="94951.1765">11783 10402 0,'0'0'0,"0"0"0,0 0 0,0 0 16,21-8-16,-21 8 0,20 1 16,-8 1-16,1 1 0,0 0 15,1 2-15,-2 1 0,-1 1 16,-2 2-16,-3 1 0,-1 0 16,-2 1-16,-3-1 15,-2-1-15,-2-1 0,0 0 0,0-1 16,-1-1-16,2 0 0,0-1 15,2 1-15,1-2 0,3 2 0,2-1 16,4 0-16,3-1 16,3 1-16,1-2 0,4 3 15,3-2-15,6 1 0,-2-2 0,-3 0 16,-5 0-16,-2-2 0</inkml:trace>
  <inkml:trace contextRef="#ctx0" brushRef="#br0" timeOffset="95169.9594">12273 10985 0,'0'0'0,"0"0"0,18 0 15,-3-2-15,2 1 0,9 2 16,1 3-16,0-2 0,-2-1 0,7 2 15,0-1-15,-4 0 16,-4-1-16,-4 1 0,-5 2 0,-2-3 16,-3 1-16,-1 0 0</inkml:trace>
  <inkml:trace contextRef="#ctx0" brushRef="#br0" timeOffset="95326.1931">12319 11219 0,'0'0'16,"0"0"-16,0 0 0,29-1 0,-29 1 16,35 0-16,-12 1 15,1-1-15,2 0 0,6 0 0,0-1 16,-3-2-16,-1-1 0,-5 0 16,-3 1-16,-4 0 0</inkml:trace>
  <inkml:trace contextRef="#ctx0" brushRef="#br0" timeOffset="95607.4508">12960 10840 0,'0'0'0,"0"0"0,0 0 0,0 0 0,0 0 15,4 32-15,-4-32 0,0 34 16,-1-14-16,0 3 0,-1 4 16,1 1-16,0 0 0,-1 12 15,1 3-15,0 0 16,0 0-16,-3 11 0,1-1 16,0 0-16,0-1 0,-1-3 0,2-10 15,0-8-15</inkml:trace>
  <inkml:trace contextRef="#ctx0" brushRef="#br0" timeOffset="97216.9412">9008 12458 0,'0'0'16,"0"0"-16,0 0 0,0 0 15,-26 8-15,26-8 16,-41 20-16,17-8 0,-2 3 0,-3 2 15,-5 0 1,-9 6-16,0 1 0,6-3 0,4-4 16,-3 2-16,4-1 15,6-2-15,6-1 0,6-3 0,4-2 16,3-2-16,4-2 0,8-1 16,7 0-16,2-3 15,1 0-15,11 0 0,3-2 16,-1 1-16,2-1 0,1 1 0,1-1 15,-2 0-15,-2 0 0,-1 1 16,-3-1-16,-2 2 0,-3 0 16,-3 0-16,-1 1 15,-4-2-15,-3 0 0,-1-1 0,-1 0 16,-5-3-16,-4-2 0,2 1 16,0 0-16,0 1 0</inkml:trace>
  <inkml:trace contextRef="#ctx0" brushRef="#br0" timeOffset="97451.2825">8813 12533 0,'0'0'0,"0"0"0,0 0 16,0 0-16,0 0 0,-17 24 15,17-24-15,-9 26 0,9-26 0,-11 36 16,5-14-16,2 2 0,-1 1 15,0 0-15,-1 2 0,1 6 16,-3-1-16,1-1 0,2-3 16,3-4-16,-1-3 0,3-4 15,3-4-15,-2-2 16,0-3-16,0 0 0</inkml:trace>
  <inkml:trace contextRef="#ctx0" brushRef="#br0" timeOffset="97670.1163">9221 12707 0,'0'0'0,"0"0"0,0 0 0,30-3 16,-30 3-16,39 0 0,-13 1 15,1 0-15,4 0 16,11 1-16,2 2 0,-5-2 0,-5-1 15,1 3-15,-5 1 0,-6-2 16,-3-2-16,-5-2 0,-4-2 16,-2 1-16,-3 0 0,0 0 0</inkml:trace>
  <inkml:trace contextRef="#ctx0" brushRef="#br0" timeOffset="97920.0803">9463 12476 0,'0'0'0,"0"0"0,0 0 0,0 0 15,0 0-15,0 0 0,-8 35 16,8-35-16,-7 30 0,3-11 16,-1 1-16,1 1 0,1 2 0,-2 3 15,1 3 1,-2 10-16,1-1 0,-1-1 0,1-1 15,-1 2-15,2-7 0,2-6 16,0-7-16,2-2 0,0-4 16,0-2-16</inkml:trace>
  <inkml:trace contextRef="#ctx0" brushRef="#br0" timeOffset="98654.4998">10038 12239 0,'0'0'0,"0"0"0,0 0 0,0 0 16,0 0-16,-1 33 0,1-33 15,-5 35-15,3-14 0,-1 4 16,0 4-16,-2 1 0,1 3 0,-4 9 15,-2 3-15,0 1 0,0 0 16,-2 9-16,0-2 16,-1 4-16,0-5 0,1-4 0,4-4 15,0-5-15,2-4 0,1-6 16,1-4-16,0-5 16,1-3-16,1-4 15,1-3-15,-1-5 0,2-1 0,0-6 16,0-4-16,2-6 0,0-4 0,1-5 15,3-3-15,0-3 16,2 1-16,4-2 0,2-1 0,2-2 16,-1-1-16,2-5 0,-2 2 15,-2 3-15,0 4 0,-1 0 16,0 1-16,0 3 0,-1 3 0,-1 1 16,-2 3-16,0 3 0,1 4 15,-2 3-15,0 2 0,0 1 16,2 2-16,1 1 0,1 2 15,-1 4-15,-1 1 0,-3 1 16,1 3-16,-2 0 0,0 2 0,-3 1 16,-1 0-16,-1 1 0,-2 0 15,-5 1 1,-4 1-16,-4 0 16,-4 1-16,3-4 0,0-1 0,-3-1 15,0-4-15,1-1 16,1-2-16,2-2 0,0-1 15,1-1-15,3 0 0,4 0 0,-1 0 0,2 0 16,3 0-16,1 0 0,2 0 16,0 0-16,3-2 0,4 2 15,3 2 1,0-1-16,1 2 0,6 1 0,3-1 16,0 2-16,1 1 0,-1 0 15,-1 0-15,-3 0 0,-1-1 0,1 1 16,-1 0-16,-1-1 0,-2-2 15,-2 0-15,-2-1 0,-1 0 16</inkml:trace>
  <inkml:trace contextRef="#ctx0" brushRef="#br0" timeOffset="98951.3779">10413 12294 0,'0'0'0,"0"0"16,0 0-16,0 0 0,0 0 0,24-3 15,-24 3-15,0 0 0,26 5 16,-26-5-16,0 0 0,20 20 16,-16-11-16,-6 2 0,-2 2 15,-3-1-15,-1-1 0,-2 2 16,-1-1-16,1 1 0,0-1 15,-1 3-15,1-2 0,2-1 16,2 0-16,1-2 0,3 0 0,2-3 16,1-2-16,6 0 15,3 0-15,3-1 0,1-2 0,5-4 16,0-3-16,-4 1 0,-2 1 16,-2 0-16</inkml:trace>
  <inkml:trace contextRef="#ctx0" brushRef="#br0" timeOffset="99248.2384">10764 12331 0,'0'0'0,"0"0"16,0 0-16,25 20 0,-25-20 0,23 25 15,-8-7-15,2 4 16,0 2-16,5 10 0,0 3 15,2 9-15,-6-3 0,-2 4 0,-3 3 16,-2 6-16,-2-5 0,-8 5 16,-5 3-16,-10 4 0,-3-8 0,-8-2 15,-4-2-15,-8-3 16,-3-5-16,-17 7 0,-4-2 16,2-9-16,5-5 0,-31 0 15,5-14-15,25-6 16,17-5-16,12-2 0</inkml:trace>
  <inkml:trace contextRef="#ctx0" brushRef="#br0" timeOffset="99576.3871">8626 12007 0,'0'0'0,"0"0"0,-20 14 16,11-6-16,-1 0 0,-9 10 15,-3 5-15,1 2 0,1 3 16,-2 7-16,-1 5 0,-3 8 15,5-3-15,0 11 0,3 1 16,4-3-16,3-2 0,5 9 0,3 1 16,7-2-16,5-3 15,8 4-15,4-4 0,6-8 16,6-7-16,-8-11 0,-8-9 16,-5-6-16</inkml:trace>
  <inkml:trace contextRef="#ctx0" brushRef="#br0" timeOffset="100029.5901">11329 12525 0,'0'0'15,"0"0"-15,0 0 0,0 0 16,19-13-16,-19 13 0,0 0 15,22-7-15,-14 7 0,2 3 16,0 3-16,0 2 0,-1 2 16,-1 2-16,-2 4 0,0 2 15,-2 2-15,2 10 16,0 1-16,1 4 16,1 2-16,-1-4 0,0-1 0,4 4 15,2 0-15,2-3 0,0-3 16,4 4-16,0-2 0,-3-6 15,0-4-15,-1-3 0,0-3 16,0-4-16,-1-3 0,-3-2 0,-2-2 16,-2-1-16</inkml:trace>
  <inkml:trace contextRef="#ctx0" brushRef="#br0" timeOffset="100310.7874">11837 12606 0,'0'0'0,"0"0"15,0 0-15,0 0 0,0 0 0,-14 19 16,14-19-16,-28 22 0,11-8 0,-2 3 16,-2 3-1,-2 0-15,-2 1 0,-5 5 0,0 1 16,1-2-16,2-2 0,-6 5 15,1-2-15,4-5 0,4-2 16,4-3-16,3-4 0,4-2 16,2-2-16,3-8 0,4-5 15,2 2-15,0 0 0,-1 1 0</inkml:trace>
  <inkml:trace contextRef="#ctx0" brushRef="#br0" timeOffset="100638.922">12114 12133 0,'0'0'0,"0"0"16,15-1-16,-4 3 0,4 2 0,0 0 16,3 3-16,2 1 15,-2 2-15,-2 1 0,-3 1 16,-3-1-16,-2 1 0,-3 1 15,-3 0-15,-3 0 0,-2 0 0,-6 0 16,-4 0-16,0-2 0,0-1 16,2 1-16,0-1 15,3-1-15,0-1 0,1-1 16,3 0-16,1 0 0,0-1 0,6-1 16,3 0-16,6-1 0,5 2 15,2 0-15,3-2 0,1 0 16,1-1-16,-3-1 0,-3 0 15,-4-1-15</inkml:trace>
  <inkml:trace contextRef="#ctx0" brushRef="#br0" timeOffset="100842.0617">12370 12719 0,'0'0'0,"0"0"15,0 0-15,33 6 0,-33-6 0,42 7 16,-10-3-16,1 2 0,1 0 0,11 1 16,0 0-16,6 1 15,-5-1-15,5-2 0,-5-4 16,-7-2-16,-6-3 0,-7 0 16,-6 1-16,-4 2 0</inkml:trace>
  <inkml:trace contextRef="#ctx0" brushRef="#br0" timeOffset="101060.8243">12675 12674 0,'0'0'0,"0"0"0,0 0 15,-6 22-15,6-22 0,-6 26 0,1-7 16,0 0-16,-1 2 0,-1 9 15,-2 2-15,0-5 0,-1-2 0,1 2 16,0 2-16,2 2 0,3-2 16,4-7-16,3-6 0,-1-4 15,0-1-15,-1-3 16</inkml:trace>
  <inkml:trace contextRef="#ctx0" brushRef="#br0" timeOffset="101373.3604">13114 12648 0,'0'0'0,"0"0"16,0 0-16,21-9 0,-21 9 15,29-4-15,-11 5 0,1 2 16,0 1-16,0 1 0,2 2 16,4 3-16,-3 1 0,-5 4 15,-2 6-15,-5-3 16,-5-1-16,-5 1 0,-4-1 0,-4 1 15,-3-1-15,-5 5 16,0 1-16,2-6 0,-1 1 16,1 1-16,2-2 0,4-3 0,3-3 15,2-1-15,3 0 0,5-5 16,3-1-16,3-2 0,3 0 16,5-4-16,4-1 0,1-3 15,1-5-15,5-6 0,-1-5 0,-6 5 16,-4 3-16,-4 3 0</inkml:trace>
  <inkml:trace contextRef="#ctx0" brushRef="#br0" timeOffset="101639.0082">13730 12223 0,'0'0'0,"0"0"16,0 0-16,0 0 0,0 0 0,0 0 15,1 34 1,-1-34-16,-1 50 0,0-22 16,0 1-16,0 3 0,0 4 0,-1 10 15,0 1-15,-2 14 16,-3 0-16,1-3 0,0-3 16,2 8-16,2-2 0,-2-4 15,0-1-15,-1 0 0,2-5 16,3-10-16,1-7 0,4-8 0,1-3 15,-1-7-15,-2-4 0,-1-3 16</inkml:trace>
  <inkml:trace contextRef="#ctx0" brushRef="#br0" timeOffset="101904.616">13944 12656 0,'0'0'0,"0"0"0,0 0 16,0 0-16,0 0 0,0 0 0,-38 5 16,38-5-16,-34 11 0,17-4 15,-2 3-15,0 2 0,0 1 16,1 2-16,0 2 0,1 5 16,6-1-16,7 0 15,6 1-15,3-1 0,1-5 16,9 2-16,4 1 0,3-2 0,2-3 15,-1 1-15,-4-4 16,-4-2-16</inkml:trace>
  <inkml:trace contextRef="#ctx0" brushRef="#br0" timeOffset="102623.4101">14226 12664 0,'0'0'15,"0"0"-15,0 0 0,0 0 0,-1 27 0,1-27 16,-5 35-16,0-13 16,-2 1-1,0 2-15,-3 0 0,0 0 0,0-2 16,-1 3-16,1-3 0,1-2 15,2-3-15,0-3 0,1-3 16,2-1-16,1-3 0,0-3 0,2-2 16,1-3-16,3-6 0,1-6 15,1-5 1,5-4-16,4-4 0,-1 1 16,-1 1-16,2-4 0,1 1 0,-3 3 15,0 3-15,0 2 16,1 0-1,-1 3-15,-1 3 0,-2 2 0,-1 1 16,-3 5-16,1 4 0,1 2 16,-1-1-16,1 4 0,-1 3 15,0 1-15,-2 2 0,0 2 16,-2 3-16,-1-1 0,-1-2 0,-1 1 16,-1 0-16,1-2 0,1-1 15,0-1-15,-2 0 0,1-3 16,0-1-16,0-2 0,1-2 15,0-2-15,0 0 0,5-1 16,-1-4-16,1-1 0,2-1 0,1-2 16,0-2-16,-1 0 0,1 2 15,2-6-15,0 1 0,0 0 16,-1 3-16,-2 0 0,1 2 16,-1 1-16,-1 2 0,1 1 15,-2 1-15,1 0 0,-2 1 0,1 3 16,0 3-16,0 2 15,-1 0-15,0 5 0,1 1 16,-2 2-16,-1-1 0,-1 5 0,1 1 16,-2-1-16,0-1 0,-2 1 15,0 0-15,0-1 0,1 0 16,0-2-16,0-3 0,0-2 16,0-2-16,-2-7 0,1-5 15,3-4-15,3-1 0,-1 2 16,-1 0-16,0 1 0</inkml:trace>
  <inkml:trace contextRef="#ctx0" brushRef="#br0" timeOffset="102920.2769">14879 12598 0,'0'0'0,"0"0"0,0 0 16,17 11-16,-17-11 0,24 17 15,-9-4-15,0 2 0,1 3 0,3 7 16,0 3-16,0 2 16,-1 1-16,-2 2 0,0 2 15,0 5-15,-2-4 0,-2-1 16,-1 0-16,-2 2 0,-4-3 0,-2-6 16,0-3-16,-3-4 0,-3-4 15,3-5-15,1-3 0,-3-3 16,-3-4-16,-3-3 0,-1-5 15,3-5-15,1-4 0,3-2 16,1-3-16,0-3 0,0 6 0,1 2 16</inkml:trace>
  <inkml:trace contextRef="#ctx0" brushRef="#br0" timeOffset="103139.0788">15219 12587 0,'0'0'15,"0"0"-15,0 0 16,0 0-16,0 0 0,-16 28 16,16-28-16,-20 25 0,5-9 15,-1 1-15,1 2 0,-4 3 0,-2 4 16,-5 4-16,0-2 0,1 2 16,0 0-16,-7 6 0,1-5 0,0 2 15,1 0-15,0 1 16,6-3-16,5-7 0,4-6 15,4-3-15</inkml:trace>
  <inkml:trace contextRef="#ctx0" brushRef="#br0" timeOffset="104545.3571">15501 12747 0,'0'0'0,"0"0"0,0 0 15,0 0-15,0 0 0,0 0 16,0 0-16,36 7 0,-36-7 16,47 5-16,-11 0 0,0 0 15,0-1-15,17 3 0,4 0 16,8 3-16,-4-1 0,5 1 15,-6 0-15,-5-2 0,-4 1 16,-7-2-16,-4-1 0,-10-3 16,-5-1-16,-7-1 0,-2-1 0,-4 1 15</inkml:trace>
  <inkml:trace contextRef="#ctx0" brushRef="#br0" timeOffset="104795.3645">15892 12685 0,'0'0'0,"0"0"16,0 0-16,0 23 0,0-23 0,0 31 15,-1-12-15,0 4 0,0 2 16,-2 11-16,0 4 0,-1-3 0,-1 2 15,-4 8-15,-2-1 0,0-4 16,0-2-16,-2-1 0,0-6 16,2-8-16,1-8 0,2-3 15,3-4-15,0-2 0</inkml:trace>
  <inkml:trace contextRef="#ctx0" brushRef="#br0" timeOffset="105545.3988">16548 12800 0,'0'0'0,"0"0"0,0 0 15,3 23-15,-3-23 0,4 30 0,-3-11 16,0 3-16,-1-1 0,-2 10 15,-3 3-15,0-3 0,-1 1 16,1-2-16,-1002-2 0,2003 1 16,-1001-4-16,1-3 0,0-3 15,2-4-15,0-4 0,1-4 0,0-5 16,1-2-16,0-3 0,2-6 16,1-3-16,2-2 0,0-1 0,3-6 15,2-2-15,3 0 16,1 2-16,3-3 15,1-3-15,0-3 0,-1 4 0,1 4 16,0 1-16,-1 4 0,-2 1 0,1 7 16,-1 6-16,-1-2 0,1 0 15,-3 2-15,-2 0 16,1 3-16,0 3 0,-1 3 0,-1 4 16,-4 0-16,0 3 0,-2 1 15,-1 3-15,-1 1 0,-1 1 16,-1 6-16,0 1 15,0-1-15,0-3 0,-3-3 16,0-4 0,1-2-16,-1-3 0,2-2 0,0 1 15,2-5-15,2-3 0,-2-1 0,2-3 16,2-4-16,0-3 0,2-3 16,1-3-16,3 0 0,2-1 15,1 2-15,0 0 0,0 0 16,0 1-16,-1 1 0,-1 1 15,-1 1-15,-1 2 0,0 0 16,0 1-16,-2 3 0,0 2 16,1 3-16,0 3 0,0 3 0,1 1 15,-2 1-15,-1-3 0,0 10 16,-2 6 0,0 2-16,-3 1 0,-1-1 0,-2-2 15,-1 1-15,0-2 0,-2 4 16,-2 0-16,1-4 0,2-2 0,0-6 15,-1-4-15,1-6 0,-1-3 16,-1-6-16,-3-5 0,1 2 16,2 1-16,0 2 0</inkml:trace>
  <inkml:trace contextRef="#ctx0" brushRef="#br0" timeOffset="105857.9106">17126 12385 0,'0'0'0,"0"0"16,0 0-16,19-9 0,-19 9 0,21-6 15,-6 3-15,0 2 0,2 3 16,-2 0-16,-1 3 0,0-1 16,-2 2-16,-2 1 0,-3 4 15,0-1-15,-3 2 0,-1 2 16,-3 0-16,-3 0 0,-1 1 0,-1-3 15,-2-2-15,-1 1 0,1 2 16,0-4-16,1 0 16,2-2-16,2 0 0,1 0 0,2-1 15,2 0-15,4 0 0,2-1 16,2 0-16,2 0 0,2-1 16,3 0-16,-4 0 0,-2 0 15</inkml:trace>
  <inkml:trace contextRef="#ctx0" brushRef="#br0" timeOffset="106014.2038">17338 12976 0,'0'0'15,"0"0"-15,32 2 0,-11-2 16,0 0-16,11 0 0,5 1 0,0-1 15,-7 1-15,-6-1 0</inkml:trace>
  <inkml:trace contextRef="#ctx0" brushRef="#br0" timeOffset="106279.7973">17945 12855 0,'0'0'0,"0"0"0,0 0 0,-7 23 16,7-23-16,-10 26 0,4-8 15,0 0-15,1 1 0,1 4 16,3 0-16,2 6 16,3-1-16,4-2 0,5-1 15,1-2-15,1-3 0,10 1 0,3-4 16,0-2-16,-2-2 0,4-8 15,2-6-15,-2-4 0,-3-5 0,-4 3 16,-4 1-16,-3 1 16</inkml:trace>
  <inkml:trace contextRef="#ctx0" brushRef="#br0" timeOffset="106514.2413">18154 12940 0,'0'0'0,"0"0"0,0 0 16,-10 29-16,5-16 0,-4 5 0,-2 4 15,-6 7-15,-1 0 0,-1 6 16,0 3-16,2 0 16,-1 0-16,-3 5 0,0-1 15,-2-2-15,3-6 0,5-5 16,4-4-16,4-8 0,5-6 15,0-4-15,-1 0 0,2-2 0</inkml:trace>
  <inkml:trace contextRef="#ctx0" brushRef="#br0" timeOffset="106686.1389">18477 13040 0,'0'0'15,"10"0"-15,6 0 0,1 1 16,2-1-16,11 4 0,3 2 16,-2 1-16,-3 0 0,-3 0 15,-6-2-15,-1 0 0</inkml:trace>
  <inkml:trace contextRef="#ctx0" brushRef="#br0" timeOffset="106857.9536">18611 13311 0,'0'0'0,"12"1"15,5 3-15,2-1 0,1 1 16,14 1-16,6-1 0,8 0 16,0-3-16,-10 1 0,-6-1 15,-6 0-15</inkml:trace>
  <inkml:trace contextRef="#ctx0" brushRef="#br0" timeOffset="108686.2253">9498 14091 0,'0'0'0,"0"0"16,0 0-16,0 0 0,0 0 0,-28 1 15,28-1-15,0 0 16,-29 4-16,14 2 16,-5 3-16,-1 2 0,-1 1 0,-9 5 15,-3 2-15,2 0 0,-2 1 0,-7 9 16,0 1-16,3-3 0,0-3 16,6-1-16,5-1 0,0-1 15,5-4-15,6-2 0,2-1 16,7-4-16,1 0 0,4-1 15,1-1-15,3-1 0,4-1 0,5-2 16,5-2-16,1-2 0,2-1 16,8 0-16,4 0 15,1-1-15,1 0 0,2 1 0,3 0 16,-1 1-16,1 0 0,8 1 16,0 2-16,-4 1 0,-3 1 15,-2 0-15,-1 0 0,-3 2 16,-1 1-16,-4-1 0,-2 0 15,-7-2-15,-3-2 0,-4-1 16,-2 0-16,-2-2 16,-2-1-16,-1-2 0,-2-2 0,-1-3 15,-1-2-15,-1-4 0,0-1 16,-1 2-16,0-1 0,-1-2 16,-2-4-16,-4-6 0,-1-1 0,-1 2 15,0 0-15,0 0 0,0-1 16,-1 0-16,0 1 15,0 0-15,1 2 0,1-1 0,2 1 16,0 1-16,2-1 0,-1 3 16,2 1-16,1 2 0,2 3 15,1 2-15,0 2 16,0 2-16</inkml:trace>
  <inkml:trace contextRef="#ctx0" brushRef="#br0" timeOffset="108889.3161">9885 14173 0,'0'0'0,"0"0"15,0 0-15,0 0 0,25 13 16,-25-13-16,28 12 0,-12-8 16,1 2-16,2-2 0,4 1 15,-1-2-15,0 1 0,4-1 16,-2-1-16,-3-1 0,-3 1 0,-4-1 15</inkml:trace>
  <inkml:trace contextRef="#ctx0" brushRef="#br0" timeOffset="109045.5498">9823 14415 0,'0'0'16,"0"0"-16,0 0 0,24 5 15,-24-5-15,34 2 0,-6-2 16,4 0-16,2 0 0,15-2 16,2 1-16,-8-1 15,-6 1-15,-6 0 0</inkml:trace>
  <inkml:trace contextRef="#ctx0" brushRef="#br0" timeOffset="109498.7192">10665 14251 0,'0'0'15,"0"0"-15,0 0 0,-20 10 0,20-10 16,-26 19-16,8-3 0,1 0 16,-2 0-16,-7 10 15,-1 5-15,3-1 0,3-1 0,1 6 16,6-1-16,6-2 0,5-2 15,7-4-15,7-3 0,4-4 16,5-2-16,7-5 16,6-3-16,-1-1 0,-1-3 0,7-1 15,2-2-15,-4-4 0,0-2 16,-1-7-16,1-6 16,-1-2-16,0-3 0,-8 3 15,-5 3-15,-1-9 0,-3-3 16,-7 7-16,-2 1 0,-4-1 15,-1-3-15,-3 3 0,-1 1 0,-5 0 16,-3 0-16,-6 0 0,-5 0 16,-4 4-16,-2 3 15,-4 3-15,-1 3 0,-1 0 0,-4 2 16,6 1-16,2 2 0,1 1 16,-1 1-16,5 1 0,4 1 15,7 3-15,6 2 0,1-1 16,0-2-16,2 0 0</inkml:trace>
  <inkml:trace contextRef="#ctx0" brushRef="#br0" timeOffset="109842.4595">11600 14445 0,'0'0'0,"0"0"0,0 0 16,33-4-16,-16 3 0,6-1 0,7-2 15,10 2-15,2-1 0,17 1 16,4 1-16,-2 0 0,0-1 15,6 2-15,-4 1 16,-5 0-16,-1 1 0,-1 2 0,-8 2 16,-6-2-16,-6 2 0,-2-1 15,-2 0-15,-7-1 0,-5 0 0,-8 0 16,-6 2-16,-3-3 0,0 0 16,-1-1-16</inkml:trace>
  <inkml:trace contextRef="#ctx0" brushRef="#br0" timeOffset="110108.1442">11657 14683 0,'0'0'0,"0"0"0,24-3 16,-24 3-16,34-4 0,-10 1 0,6 0 15,11-1-15,0 0 0,12 0 16,1 1-16,1-1 0,1 1 0,3-2 16,-4-1-16,-5 3 15,-6 2-15,-5 0 0,-5-1 0,-7-1 16,-5 1-16,-6-4 0,-6-2 16,-3 2-16,-1 2 0,-2 0 15</inkml:trace>
  <inkml:trace contextRef="#ctx0" brushRef="#br0" timeOffset="110405.0231">12454 14237 0,'0'0'0,"0"0"0,0 0 0,0 0 16,25 4-16,-13 1 0,4 4 15,0 1-15,-2 3 0,3 6 16,-2 1-16,-2 0 0,-1 0 16,-3 2-16,-2 2 0,-3 0 15,0 1-15,-5 6 0,-4 1 16,-6 0-16,-5-2 0,-3 1 16,-2-2-16,0 0 0,1-1 0,-6 3 15,-1-1-15,5-5 0,4-4 16,10-6-16,5-2 0,2-5 15,0-1-15,0-2 16</inkml:trace>
  <inkml:trace contextRef="#ctx0" brushRef="#br0" timeOffset="111170.6783">13468 14414 0,'0'0'0,"0"0"16,0 0-16,0 29 0,0-29 0,0 30 15,1-10-15,-1 1 0,-1 2 16,0 8-16,-2 0 0,1 0 15,0 0-15,0-2 0,-1 0 16,1 2-16,0-4 0,1-3 16,0-3-16,0-3 0,0-4 0,0-2 15,-1-4-15,2-3 0,0-3 16,0-2-16,-1-6 16,2-1-16,2-3 0,0-3 0,1-5 15,3 0-15,3-1 0,3-2 16,3 0-16,-1-2 0,0-1 15,4-4-15,-1 3 16,1 1-16,2 2 0,-2 4 0,0 2 16,-2 2-16,-2 3 0,-2 2 15,-1 2-15,-1 3 0,-1 3 16,0 1-16,0 3 0,-2 1 16,0 3-16,0 1 0,1 2 15,-1 2-15,-1 1 0,-3 3 16,-1 3-16,-2-2 0,-1-1 15,-1-2-15,-1 0 0,0-1 0,-1-1 16,0-1-16,1 0 16,0-3-16,1-2 0,0-2 15,1-2-15,0-2 0,0-3 0,2 0 16,1-1-16,3-4 0,2-1 16,4-5-16,1-2 15,1 0-15,1 1 0,-2-1 0,0 1 16,1 1-16,1 2 0,1-1 15,3 0-15,-1 4 0,-2 2 0,0 2 16,-2-2-16,-1 3 16,0 2-16,0 3 0,-1 3 15,0 2-15,-1 3 0,0 3 16,-1 3-16,-3 3 0,0 3 16,-3-2-16,1-2 0,-3 7 15,-1 2-15,-1-1 0,0-1 16,-2-3-16,-2-1 0,0-3 15,2-1-15,-1-4 0,-1-4 16,1-2-16,0-5 0,1 0 16,-1 0-16,3-1 0</inkml:trace>
  <inkml:trace contextRef="#ctx0" brushRef="#br0" timeOffset="111498.7776">14222 14068 0,'0'0'16,"0"0"-16,0 0 0,0 0 0,0 0 15,0 0-15,13-17 16,-13 17-16,0 0 0,0 0 0,23 1 16,-23-1-16,0 0 0,27 12 15,-19-5-15,0-2 0,-1 1 16,-3 2-16,-2 0 0,-2 0 15,-1 0-15,-2 0 0,-3 0 16,1 1-16,0-2 0,1-1 16,1 0-16,1 0 0,-1-1 0,2-1 15,1 2-15,2-1 0,3-1 16,5-1-16,4-1 0,3-1 16,0 1-16,6 1 0,5-1 15,2 2-15,-5-1 0,-4-1 16</inkml:trace>
  <inkml:trace contextRef="#ctx0" brushRef="#br0" timeOffset="111717.5732">14481 14535 0,'0'0'0,"0"0"15,0 0-15,28-2 0,-28 2 0,32-1 16,-5 2-16,3 0 0,3 1 16,10-1-16,-1 1 15,2 0-15,1 0 0,5 0 0,-5 0 16,-8-1-16,-6-1 0,-6 0 16,-4 0-16,-4 0 15</inkml:trace>
  <inkml:trace contextRef="#ctx0" brushRef="#br0" timeOffset="111905.064">14578 14728 0,'0'0'0,"0"0"16,0 0-16,32 4 0,-32-4 0,45 1 15,-13 0-15,4-1 0,4 0 16,14 0-1,3 0-15,-4-1 0,-3 0 0,0-1 16,-3 0-16,-11 1 0</inkml:trace>
  <inkml:trace contextRef="#ctx0" brushRef="#br0" timeOffset="112264.5159">15728 14415 0,'0'0'0,"0"0"0,0 0 0,0 0 15,0 0-15,-21 19 0,21-19 16,-30 18-16,11-8 0,-1 2 16,-2 0-16,-1 1 0,-1 0 0,-6 5 15,0 3 1,5-1-16,2 1 15,4-4-15,5-3 0,3 0 0,3-1 16,3-2-16,1-2 0,4 0 16,4 0-16,3 0 0,4-1 0,6 1 15,5-1-15,3-1 0,4-3 16,9 0-16,3 1 16,0-1-16,-1-1 0,4 1 15,-4 0-15,-6 0 0,-6-2 0,-3-4 16,-4-4-16,-6 1 0,-4-1 0,-2 1 15,-3 2-15,0 0 16</inkml:trace>
  <inkml:trace contextRef="#ctx0" brushRef="#br0" timeOffset="112514.4632">15703 14610 0,'0'0'0,"0"0"0,0 0 0,-7 26 16,3-14-16,-1 3 0,-2 4 15,-2 0-15,0 2 0,-5 9 16,0 1-16,2 0 0,1-1 0,-1 6 16,0-1-16,2-6 0,2-3 15,1-3-15,3-3 0,1-5 16,1-3-16,1-3 0,0-1 15,0-2-15</inkml:trace>
  <inkml:trace contextRef="#ctx0" brushRef="#br0" timeOffset="112717.6118">16083 14662 0,'0'0'0,"0"0"15,0 0-15,26-3 0,-26 3 0,33-3 16,-6 2-16,-1 0 16,1 1-16,11 1 0,4 2 15,-3-1-15,-4 0 0,7 0 16,-2-1-16,-6 1 0,-5 0 0,-4 0 16,-7 0-16,-2 0 0</inkml:trace>
  <inkml:trace contextRef="#ctx0" brushRef="#br0" timeOffset="112952.0226">16401 14506 0,'0'0'15,"0"0"-15,0 0 0,0 0 0,-4 23 16,4-23-16,-6 26 0,3-10 15,0 2-15,-1 1 0,2 3 16,0 2-16,0 1 16,0 7-16,1-1 0,-1-3 15,1-2-15,1-3 0,1-2 0,2-1 16,0-5-16,-1-6 0,0 0 16,1-2-16</inkml:trace>
  <inkml:trace contextRef="#ctx0" brushRef="#br0" timeOffset="113311.3657">16958 14163 0,'0'0'0,"0"0"15,0 0-15,0 0 0,4 24 0,-4-24 16,4 22-16,-4-22 16,1 36-16,-2-13 0,-1 2 15,-2 1-15,1 2 0,-1 11 0,-1 3 16,1 0-16,-1 0 0,0 11 16,-1 1-16,2-3 0,-1-1 15,2 11-15,1 0 16,0-8-16,0-5 0,0 3 0,1-3 15,0-9-15,0-7 0,1-1 16,2 0-16,-2-5 0,0-4 0,3-9 16,1-5-16,0-7 15,2-3-15,-2-1 0,0 1 16,-2 1-16</inkml:trace>
  <inkml:trace contextRef="#ctx0" brushRef="#br0" timeOffset="113639.5167">17206 14554 0,'0'0'0,"0"0"0,0 0 16,0 0-16,0 0 0,0 0 15,-26 1-15,26-1 0,-26 2 0,26-2 16,-32 7-16,32-7 0,-33 16 15,17-4-15,-1 1 0,1 0 16,-1-1-16,2 2 16,0 2-1,4 0-15,4 1 0,-1 2 0,3-2 16,7 2-16,4 1 0,2-3 16,1-1-16,7-4 0,7-1 15,-1-1-15,-1 0 0,8-1 0,1-2 16,-2-3-16,0-4 0,-6 0 15,-3 0-15,-5 0 0</inkml:trace>
  <inkml:trace contextRef="#ctx0" brushRef="#br0" timeOffset="113998.9508">17497 14153 0,'0'0'0,"0"0"15,0 0-15,0 0 0,22-2 0,-22 2 16,24 0-16,-10 1 16,-2 2-16,0 1 0,0 3 0,-2 0 15,-1 2-15,-1-1 0,-3 0 16,-1 0-16,0 1 0,-3 0 15,-2 1-15,-1 1 16,-3 1-16,0 0 0,-2-1 16,1 1-16,2 1 0,-1 1 0,0-1 15,3-1-15,1-1 0,3 0 16,4 0-16,0-2 0,3-1 0,9 3 16,5 0-16,2 0 0,2-1 15,3-1-15,5 1 0,-7-1 16,-3-2-16,-6-1 0</inkml:trace>
  <inkml:trace contextRef="#ctx0" brushRef="#br0" timeOffset="114155.2178">18449 14364 0,'0'0'0,"0"0"0,0 0 16,0 0-16,0 0 0,0 0 15,0 0-15,21-11 16,-21 11-16,0 0 0,0 0 16,0 0-16</inkml:trace>
  <inkml:trace contextRef="#ctx0" brushRef="#br0" timeOffset="122225.2248">9205 10215 0,'0'0'0,"0"0"0,0 0 0,0 0 16,0 0-16,0 0 0,-22-6 15,22 6-15,0 0 0,0 0 16,0 0-16,-20-9 0,20 9 0,0 0 16,0 0-16,0 0 15,0 0-15,0 0 0,0 0 16,0 0-16,0 0 0,0 0 15,0 0-15,0 0 0,0 0 0,17-10 16,-17 10-16,0 0 0,30-1 16,-30 1-16,32-2 0,-32 2 15,35-2-15,-35 2 0,42 0 16,-19 1-16,0-1 0,10 1 16,2-1-16,0 2 0,1-1 0,12-1 15,0-3-15,-2 2 0,0-1 16,12 1-16,2 0 15,-7 1-15,-5 1 0,6-1 16,5 0-16,8 0 0,-2 1 0,1 0 16,1-1-16,4 1 0,-5 2 15,4-3-15,4-3 16,-4 1-16,-3 1 0,36 1 0,-5 3 16,-10-2-16,-8 1 0,3 1 15,2 1-15,-10-6 0,-7-2 0,13 0 16,7 1-16,-8 2 15,-5 2-15,8-1 0,4 1 16,-11-2-16,-6 0 0,7 1 0,8 0 16,-11-1-16,-7-1 0,8 1 15,4 1-15,-4-2 0,-3 1 16,4 0-16,4 1 0,-8 0 16,-6 0-16,4-1 0,1 0 15,-7 0-15,-4 2 0,-4-2 16,-3-1-16,-5 1 0,-2 1 0,-7 1 15,-2 2-15,-6-2 16,-4 1-16,-1 1 0,-2 1 0,-8-4 16,-5-3-16,-5 1 15,-4 0-15,-2 2 0,0 0 0,-2 1 16,2-1-16,-5-1 0,0 0 16,-16 1-16,-12 0 0,12 0 15,4 0-15,4 0 0</inkml:trace>
  <inkml:trace contextRef="#ctx0" brushRef="#br0" timeOffset="123194.0015">9036 10366 0,'0'0'0,"0"0"0,0 0 15,0 0-15,0 0 0,0 0 16,0 0-16,0 0 0,0 0 0,27-4 15,-27 4-15,0 0 0,37-3 16,-37 3-16,34-3 0,-15 2 16,0-2-16,5 1 0,2-1 15,-1 2-15,2 0 0,9 0 16,2 0-16,-1-2 0,0 0 16,10 1-16,3-1 0,-4 1 15,-1 1-15,3-2 0,1-1 16,10 0-16,-2 1 0,1 0 15,3 0-15,-5 0 0,-3-2 0,13 2 16,4-1-16,-7 2 0,-6 1 16,13 0-16,4 1 0,-8-1 15,-5 0-15,13-2 0,1-1 16,15 1-16,-8 2 0,1 1 16,-1 0-16,-11 1 0,-8 1 15,3-2-15,3-1 0,-4 0 16,-2-1-16,7 2 0,2 0 15,-3 0-15,-3 2 0,4 0 16,4 1-16,-9-3 0,-5-2 0,4 0 16,4 2-16,-5 0 0,-2 1 15,3 0-15,4-1 0,-10 0 16,-5 0-16,5-2 0,1 1 16,-2 2-16,0 1 0,1 0 15,1 1-15,-10-2 0,-6 0 0,6 0 16,2 0-16,-4 1 0,-4-2 15,3 1-15,3 0 16,-8 1-16,-2 0 0,3 0 16,0-1-16,-7 1 0,-4-2 0,2 1 15,2-1-15,-5 0 0,-3-1 16,-8 1-16,-1 1 0,-9-2 16,1-1-16,-1 0 0,-2 0 15,0 0-15,0 0 0,-3 1 16,-1 0-16,0 1 0,-3 0 0,2 0 15,-2 0-15,0 0 0,0 0 16,0 0-16,0 0 16,0 0-16,0 0 0,-2-1 0,-3 3 15,-3 1-15,-2 1 0,3-2 16,0 1-16,2 0 0</inkml:trace>
  <inkml:trace contextRef="#ctx0" brushRef="#br0" timeOffset="129256.8275">8343 15955 0,'0'0'0,"0"0"0,0 0 16,0 0-16,7-19 0,-7 19 0,4-21 15,-4 21-15,3-25 0,-2 12 16,0 0-16,1 0 0,0-1 15,0 0-15,2 0 0,-3 0 16,2 1-16,0-1 0,1-1 16,-1 1-16,0 1 0,0 3 15,-1 2-15,1 0 0,0 1 0,1 2 16,0 2-16,1 0 0,-1 2 16,0 1-16,1 0 0,-1 2 15,1 0-15,-1 3 0,0 2 16,-1 1-16,-2 3 0,0 2 15,1 3-15,-2 1 0,-1 0 0,-2 6 16,-2 1-16,1-1 0,-1-2 16,0 3-16,-1 0 15,1 0-15,-3-1 0,1-2 0,0-2 16,-1-2-16,0-3 0,4-3 16,2-1-16,2-2 0,-2-1 15,4-4-15,0-1 0,2-6 16,2-2-16,0-3 0,2-4 15,-1 0-15,-1-2 0,4-2 16,2-3-16,2-1 0,-1 0 0,2 0 16,2-1-16,2-4 0,-3 1 15,1 1-15,-2 2 0,1 1 16,-2 5-16,-1 2 0,-1 2 16,0 3-16,-1 2 0,2 1 15,-1 3-15,-4 2 0,1 3 16,-1 2-16,0 2 0,-3 3 15,1 1-15,-2 1 0,-1 0 16,0 4-16,-2 3 0,-2 6 16,-3 4-1,-1-2-15,-2-1 0,-2-3 0,2-2 16,-2 2-16,0-1 0,2-4 16,2-4-16,1 0 0,0-3 15,2-5-15,0-1 0,2-4 16,0 0-16,4-5 0,3 1 0,-3-5 15,3-3-15,1 0 0,0-1 16,2-3-16,1-3 0,1-3 16,1-2-16,2 3 15,3 1-15,-2 1 0,0 1 0,2-2 16,1 2-16,-3 2 0,-2 2 16,-1 5-16,0 2 0,0 0 15,-4 0-15,2 4 0,0 2 16,-2 3-16,-2 2 0,1 2 15,-1 3-15,0 2 0,0 3 0,-2 1 16,-1 2-16,-1 2 0,-3-1 16,-3 1-16,1 1 0,0-1 15,0-1-15,0 2 0,-2 0 16,1-1-16,0-3 0,1 2 16,-1-4-16,2-3 0,0-2 0,1-5 15,0-4-15,5 1 16,-1-4-16,-1 0 0,1 1 15,-2 0-15</inkml:trace>
  <inkml:trace contextRef="#ctx0" brushRef="#br0" timeOffset="129413.0394">9233 15802 0,'0'0'0,"0"0"16,0 0-16,28-1 0,-28 1 0,32 0 15,-14 0-15,3 0 0,2 0 16,7 0-16,0 0 15,-2 0-15,-3 0 0,0 0 0,-1 0 16,-1 1-16,-3-1 0,-2 1 16,-4 0-16,-1-1 0</inkml:trace>
  <inkml:trace contextRef="#ctx0" brushRef="#br0" timeOffset="129584.9662">9242 15991 0,'0'0'0,"0"0"16,0 0-16,30 3 0,-30-3 16,38-3-16,-12 0 0,0 0 15,2 0-15,12-3 0,2 0 16,0-2-16,-2-1 0,1 0 16,-8 2-16,-7 1 15</inkml:trace>
  <inkml:trace contextRef="#ctx0" brushRef="#br0" timeOffset="130209.9446">10123 15324 0,'0'0'0,"0"0"0,0 0 15,0 0-15,0 0 0,15 28 0,-15-28 16,3 27-16,-1-12 0,-2 4 16,-2 3-16,1 1 0,-1 1 0,-1 10 15,0 1-15,-3 1 16,1-3-16,-4 11 0,0 1 16,0-5-16,1-4 0,0-2 15,-1-1-15,0-1 0,0-2 16,-1 1-16,0-3 0,4-10 15,-1-4-15,3-3 0,0-1 16,2-5-16,1 0 0,1-5 0,4-5 16,0 0-16,-1-3 0,0-1 15,2 0-15,0-2 0,2 1 0,1-2 16,0-1-16,2 0 16,1-2-16,3 1 0,0-1 15,-2 2-15,-1 2 0,0 1 16,-1 2-16,0 2 0,0 2 15,0 1-15,1 1 0,-2 1 0,-1 2 16,1 2-16,1 3 16,0 1-16,0 2 0,-1 3 0,-3 1 15,0 1-15,-1 0 0,-1 1 16,-2 3-16,-3-2 0,-4 1 16,-1-1-16,-2 0 0,-1-1 15,1 0-15,-4-2 0,0 0 16,-1-1-16,-1 0 0,-3-1 0,0-1 15,0-2-15,1-3 0,0-1 16,2-4-16,1 0 0,-1 0 16,0-3-16,-3-2 0,4 1 15,2-1-15,2 0 0,2-1 16,2-1-16,3-1 0,0 1 16,0 2-16,1 0 0</inkml:trace>
  <inkml:trace contextRef="#ctx0" brushRef="#br0" timeOffset="131006.8619">8142 16727 0,'0'0'0,"0"0"16,0 0-16,3 18 0,-3-18 0,1 22 15,-1-22-15,-2 36 0,0-15 16,-2 6-16,0 5 0,-2 10 16,2 1-16,-2 12 15,1 2-15,-1-3 0,2-4 0,-3 14 16,1 2-16,0-3 0,1-2 16,0 4-16,2-4 0,-1-9 15,-1-4-15,2 0 0,3-6 16,0-12-16,0-6 0,1-8 15,-1-3-15,0-5 0</inkml:trace>
  <inkml:trace contextRef="#ctx0" brushRef="#br0" timeOffset="131303.7734">8440 17043 0,'0'0'0,"0"0"16,0 0-16,0 0 0,0 0 0,0 0 16,-24-2-16,24 2 0,-23 4 0,23-4 15,-31 14-15,16-3 16,0 0-16,-1 2 0,-3 1 16,4 0-16,1 0 0,1 5 15,3 2-15,3-2 0,1 1 16,4-1-16,4-1 0,1-1 15,2 0-15,4 0 0,-2 2 16,5-1-16,3-2 0,5 3 16,3-2-16,-3-3 0,-1-4 0,-4-2 15,-3-2-15,-2 0 0</inkml:trace>
  <inkml:trace contextRef="#ctx0" brushRef="#br0" timeOffset="131522.5424">8683 17182 0,'0'0'0,"0"0"0,0 0 16,0 0-16,27-1 0,-27 1 15,23 3-15,-9-1 0,1-2 0,1 1 16,0-1-16,0 1 0,-2-1 15,1 0-15,-2 0 0,-2 0 16</inkml:trace>
  <inkml:trace contextRef="#ctx0" brushRef="#br0" timeOffset="131678.7673">8708 17314 0,'0'0'15,"0"0"-15,0 0 0,0 0 16,0 0-16,28 2 0,-28-2 16,25 0-16,-9 1 0,-1-1 0,2-1 15,0 0-15,2 0 0,2 0 16,-3 0-16,-4 0 0</inkml:trace>
  <inkml:trace contextRef="#ctx0" brushRef="#br0" timeOffset="131928.7756">9237 17248 0,'0'0'0,"0"0"0,0 0 0,0 0 16,0 0-16,0 0 0,0 0 15,26 7-15,-26-7 0,0 0 0,30-1 16,-30 1-16,24-5 0,-11 3 16,3 0-16,0-1 15,1-1-15,-3 0 0,-1 1 16,-2 0-16</inkml:trace>
  <inkml:trace contextRef="#ctx0" brushRef="#br0" timeOffset="132163.1648">9771 17197 0,'0'0'0,"0"0"15,0 0-15,29 3 0,-29-3 16,28 5-16,-6-2 0,2 0 16,0-2-16,11 1 0,4 1 15,-2 1-15,-2 1 0,11 2 16,0 0-16,-4 1 0,-2-1 0,-3 3 15,-1 2-15,4 0 0,-4-3 16,-4 1-16,-3-2 16,-7-1-16,-4-1 0,-5-2 0</inkml:trace>
  <inkml:trace contextRef="#ctx0" brushRef="#br0" timeOffset="132819.4421">10204 17658 0,'0'0'0,"0"0"16,0 0-16,4-19 0,-4 19 0,2-19 15,-1 4-15,0 0 0,-1 1 16,0-1-16,-1-1 0,0 1 16,0 0-16,-1-3 0,-2 1 15,1 1-15,0 1 0,-3 6 16,-1 2-16,-2 3 0,-2 1 16,-4 4-16,-1 5 0,-1 2 15,2 2-15,-3 4 0,-1 1 16,-1 2-16,1-1 0,-5 9 0,4 3 15,2-2-15,4-2 16,1 2-16,5 3 0,1-4 0,3-2 16,5-1-16,3-1 0,1-4 15,0-6-15,4 0 0,2 0 16,0-4-16,0-3 0,0-3 16,0 0-16,-1-3 0,-1-1 15,1-4-15,2-4 0,-2 1 16,0-1-16,0-2 0,1-3 15,-2 1-15,0 1 0,1-4 16,0 1-16,-1 0 0,-1 1 0,-3 2 16,0 2-16,-3 5 0,0 1 15,0 1-15,0 2 0,-2 3 16,2 3-16,-4 2 0,1 1 16,0 0-16,0 0 0,1 4 15,1 1-15,1 3 0,2 1 0,0 0 16,1 2-16,-1-3 0,0-1 15,2 0-15,0 0 16,1-2-16,1 0 0,1-4 0,2-1 16,1-1-16,0-2 0,2-6 15,2-3-15,-3 1 0,-2 0 0,-2 1 16</inkml:trace>
  <inkml:trace contextRef="#ctx0" brushRef="#br0" timeOffset="133397.5798">10214 16457 0,'0'0'0,"0"0"15,0 0-15,0 0 0,0 0 0,0 0 16,0 0-16,0 0 15,0 0-15,0 0 0,0 0 16,-7 26-16,7-26 0,-6 29 16,2-10-16,-1 2 0,0 1 0,-2 2 15,-1 0-15,0 8 0,0 0 16,-1-2-16,-1 0 0,1 0 16,2-1-16,-3 4 0,0-2 15,1-5-15,1-4 0,2-4 16,0-3-16,2-3 0,1-4 0,2-4 15,1-4-15,0 0 0,4-3 16,0-3-16,2-3 0,-1 0 16,1-4-16,1 2 0,2-1 15,0-2-15,0 0 0,0 0 16,0 1-16,0 0 0,-1 0 16,0 1-16,-2 2 15,1 2-15,-2 2 0,1 2 0,0 1 16,0 1-16,1 0 0,0 3 15,2 3-15,-1 1 0,1-1 16,-1 4-16,-2 2 0,1 2 16,-1 2-16,2 6 15,-1-1-15,-2 0 0,-1-2 0,-2 1 16,-2-1-16,-2-3 0,-3 0 0,0-1 16,-2 0-16,-1 0 0,-2-1 15,0-2-15,1-2 0,-3-1 16,0-1-16,-3-4 0,-3-4 15,1 0-15,0-1 0,3 1 16,2-1-16,2 1 0</inkml:trace>
  <inkml:trace contextRef="#ctx0" brushRef="#br0" timeOffset="134335.1365">7851 15332 0,'0'0'0,"-6"-6"0,-1-2 16,0-2-16,-1-1 0,-6-5 16,-4 0-16,-1 2 0,-1 2 15,0 5-15,-1 2 0,1 4 16,2 3-16,-4 5 0,1 3 15,5 4-15,-1 3 0,8 2 0,6 2 16,3 4-16,3 3 16,2 7-16,2 2 0,1-1 15,1-1-15,1 12 0,0 1 0,0 1 16,1 0-16,-7 7 0,-4-2 16,-3-2-16,-3-3 0,-3-2 15,-3-1-15,-2-1 0,-3-2 0,-7 1 16,-5-5-16,4-8 0,2-4 15,2-5-15,1-3 0,5-8 16,0-3-16,2-4 0,1-4 16,1-3-16,1-4 0,6 1 15,3-1-15,3-2 0,2 0 16,4-3-16,3-3 0,-2 4 16,0 3-16,-1-1 0,2 2 15,1 2-15,3 3 0,-1 3 16,1 4-16,1 2 0,-1 3 0,-1 4 15,0 4-15,-2 1 0,-1 3 16,-1 4-16,0 5 0,-1 4 16,-2 3-16,3 9 15,1 8-15,0 9 0,-2-4 16,-2 11-16,0-3 0,-2-3 16,-2-2-16,-2 7 0,-2-3 15,-1-3-15,-2-4 0,1-2 16,0-2-16,-5 15 0,2-12 0,3-11 15,2-8-15,-1-8 0,2-7 16,-2-10-16,2 1 0,1-4 16,0-3-16,1-2 0,0-4 15,1 0-15,3-2 0,6-7 16,4-6-16,3-2 0,4-3 0,-5 4 16,-3 3-16,-4 2 0</inkml:trace>
  <inkml:trace contextRef="#ctx0" brushRef="#br0" timeOffset="136225.8387">11036 16926 0,'0'0'0,"0"0"16,0 0-16,0 0 0,0 0 0,0 0 15,0 0-15,0 0 0,0 0 16,0 0-16,0 0 0,0 0 15,0 0-15,0 0 0,0 0 16,22 9-16,-22-9 0,0 0 16,32 0-16,-32 0 0,29-1 15,-10-1-15,3-1 0,1 1 16,0-1-16,6 1 0,4-1 16,9-3-16,0 1 0,2-1 15,2-1-15,12-1 0,-1 1 0,-2-4 16,-1-2-16,8-3 0,-3-2 15,0-2-15,-1-1 0,5-2 16,-6 3-16,1-4 16,-1-3-16,-7 1 0,-7 1 0,7-5 15,2 3-15,-5-7 0,-6-3 16,5-2-16,1-1 16,-6 0-16,-5 2 0,19-18 0,-3 2 15,-11 5-15,-7 3 0,3-2 16,0-2-16,-1 4 0,0 5 15,-5-2-15,-3 0 0,3 1 0,0 1 16,-1-3-16,0-1 16,-6 8-16,-2 8 0,5-8 0,5-5 15,-4 0-15,-4 2 0,-4 2 16,-3 4-16,-2 4 0,-1 6 16,4-3-16,3-1 0,-5 2 15,-2 2-15,-8 11 0,2-4 16,-1 2-16,-1 1 0,-1 1 15,-2 2-15,-1 2 0,-1 1 0,-1 3 16,0 0-16,0 5 0,-3-2 16,-3 2-16,-1-1 0,-3 2 15,-2 0-15,-4 3 0,-1-1 16,-1 4-16,1 2 0,0 2 16,-2 0-16,-2 1 0,-1 1 0,-1 0 15,0 2 1,2-2-16,2 0 0,-1-2 0,-1 0 15,1 0-15,2-2 0,1-1 16,4-1-16,2-1 0,3-3 16,2 0-16,1-1 0,2-2 0,3 0 15,3-7 1,6-2-16,3-3 0,2-2 16,1 2-16,-1-1 0,-3 3 15,-1 1-15,-1 2 0</inkml:trace>
  <inkml:trace contextRef="#ctx0" brushRef="#br0" timeOffset="136460.2273">13439 15083 0,'0'0'0,"0"0"15,0 0-15,0 0 0,0 0 16,19 22-16,-19-22 0,16 18 16,-5-7-16,0 3 0,0 0 15,0 1-15,0 1 0,0 1 16,0 3-16,4 2 0,-2-1 0,0 0 15,0-2-15,0 0 16,-2-1-16,0 0 0,0 0 16,-3-3-16,1-1 0,-2-2 15,-2-1-15,1-2 0,-2-2 0,0 0 16,-3-4-16,0 1 0,0-2 16,0 2-16</inkml:trace>
  <inkml:trace contextRef="#ctx0" brushRef="#br0" timeOffset="139054.1553">14945 15393 0,'0'0'0,"0"0"16,0 0-16,0 0 0,0 0 0,0 0 15,0 0-15,4 28 0,-4-28 16,4 23-16,-4-23 0,3 33 16,-2-15-16,-1 5 15,-1 3-15,0 2 0,0 0 0,-1 9 16,-2 1-16,0 0 0,-1-1 16,1 7-16,0-4 0,-1-1 15,1-3-15,-2-2 0,1-2 16,0-5-16,3-2 0,0-4 15,0-4-15,0-2 0,0-3 0,1-3 16,0-2-16,0-3 0,1-4 16,-2 0-16,1-3 0,1-1 15,1-3-15,0-3 0,1-1 16,0-1-16,2-1 0,0-1 16,2 1-16,0 0 0,2 1 0,3 2 15,2 0 1,0 3-16,1 1 0,-2 0 0,0 0 15,0 1-15,1 0 0,1 5 16,0 2-16,1 0 0,2 1 0,0 2 16,2 2-1,-2 2-15,-3 1 0,-2 2 0,-2 2 16,-1 2-16,-2 2 0,-3 0 16,-2 2-16,-2 0 0,-2 1 0,-7 1 15,-4-1-15,0-1 0,-1-1 16,0-5-16,-1-2 0,0-3 15,2-1-15,0-3 0,0-1 16,-2-2-16,1-2 0,7-3 16,4-2-16,1 0 0,0 1 0,-1 1 15</inkml:trace>
  <inkml:trace contextRef="#ctx0" brushRef="#br0" timeOffset="139366.6335">15461 15540 0,'0'0'0,"0"0"15,0 0-15,24-2 0,-24 2 0,0 0 16,30 2-16,-30-2 0,20 3 16,-10-1-16,-2 2 0,0 0 15,-1 1-15,-3 0 0,0 2 16,-3 0-16,-2 0 0,-3 1 15,0 0-15,-2 0 0,0 0 16,-3 1-16,-1 0 0,1 0 16,0-1-16,3-1 0,1-1 15,2 0-15,2 0 0,3-1 16,2 0-16,3-1 0,2 1 0,4-2 16,4 0-16,0-2 0,3-1 15,6-1-15,-1 0 0,-4-2 16,-4 1-16,-1 1 0</inkml:trace>
  <inkml:trace contextRef="#ctx0" brushRef="#br0" timeOffset="139601.0146">15889 15996 0,'0'0'0,"0"0"0,0 0 0,37-2 15,-21 3-15,2-1 0,4 1 16,1-1-16,2 0 0,6-1 16,-3 1-16,-1-2 0,-2-1 0,0 0 15,-5 0-15,-3 1 0</inkml:trace>
  <inkml:trace contextRef="#ctx0" brushRef="#br0" timeOffset="139788.5239">15870 16254 0,'0'0'0,"0"0"15,0 0-15,24 4 0,-24-4 0,35 3 16,-11-2-16,1 0 0,4-1 15,11-1-15,6-1 16,-5-3-16,-1 0 0,1 0 0,-8 1 16,-7 0-16</inkml:trace>
  <inkml:trace contextRef="#ctx0" brushRef="#br0" timeOffset="140132.2576">17053 15652 0,'0'0'16,"0"0"-16,0 0 0,0 0 15,0 0-15,0 0 0,0 0 16,-21 28-16,21-28 0,-21 24 0,21-24 15,-27 29-15,15-13 0,-1 4 16,-1 1-16,2 0 0,2-1 16,1 6-16,3-1 0,4 0 15,2 1-15,6-3 0,4 1 16,2-5-16,3-2 0,12 3 16,5-1-16,-3-4 15,-1-2-15,3-6 0,3-3 16,-3-3-16,-4-2 0,0 1 15,-6 0-15,-6 0 16</inkml:trace>
  <inkml:trace contextRef="#ctx0" brushRef="#br0" timeOffset="140366.6431">17113 15918 0,'0'0'16,"0"0"-16,0 0 0,-14 22 0,10-10 16,-3 3-16,-1 2 0,-3 4 15,0 0-15,0 5 0,0 5 16,0-2-16,0-1 0,2 2 16,5-2-16,-1-3 0,-2-3 15,5-4-15,4-2 0,0-3 16,-1-3-16,0-2 0</inkml:trace>
  <inkml:trace contextRef="#ctx0" brushRef="#br0" timeOffset="140569.7769">17734 16056 0,'0'0'0,"0"0"0,22 1 16,-6 1-16,2 1 0,10-2 0,2 0 16,-1 0-16,1 1 0,8-3 15,-1-1-15,-5-1 0,-5-2 16,-5 2-16,-5 1 0,-2 0 0</inkml:trace>
  <inkml:trace contextRef="#ctx0" brushRef="#br0" timeOffset="140804.2122">17924 15906 0,'0'0'0,"0"0"0,0 0 16,0 0-16,-10 25 0,10-25 15,-10 27-15,3-12 0,1 2 0,-1 2 16,2 2-16,-1 0 0,1 0 15,-2 7-15,1 0 16,3-2-16,1-1 0,2-1 16,2 0-16,0-3 0,-1-3 0,1-4 15</inkml:trace>
  <inkml:trace contextRef="#ctx0" brushRef="#br0" timeOffset="141069.8096">18495 16087 0,'0'0'0,"0"0"16,26-3-16,-7 0 0,1 0 0,14 0 16,7 0-16,2 1 15,1 1-15,18 1 0,4 1 16,4 2-16,-7 1 0,7 2 15,-4 0-15,-3-1 0,-3-1 0,8 4 16,-3 4-16,-14-1 0,-9-2 16,-4 3-16,-5 1 15,-7-4-15,-5-3 0,-6-2 0,-4-1 16,-4-1-16</inkml:trace>
  <inkml:trace contextRef="#ctx0" brushRef="#br0" timeOffset="141804.2392">19239 16505 0,'0'0'0,"0"0"0,0-19 0,0 9 15,1 0-15,-1-4 0,-1-2 16,-1-5-16,0 1 0,-4 0 16,-2-1-16,0 4 0,-1 1 0,-1 1 15,0 1-15,1 1 0,0 0 16,-1 5-16,-1 2 15,-2 4-15,-2 1 0,-3 3 0,-1 3 16,1 2-16,0 2 0,-1 6 16,0 4-16,2 0 0,-1 0 15,-1 7-15,3 5 0,0 0 16,1 1-16,4 2 16,3 1-16,4-2 0,2-2 0,5 1 15,4-6-15,0-2 0,3-3 16,0-2-16,1-2 0,1-6 15,1-3-15,3-3 0,2-3 16,-3-3-16,3-3 0,-2-2 16,0-1-16,-1-3 0,-1-2 0,2-4 15,-1-2-15,1-1 0,-1-1 16,-2 1-16,-1 1 0,-1-1 16,-1-1-16,-2-2 15,-1-2-15,-2 5 0,-1 2 16,-1 2-16,-1 3 0,0 2 0,2 1 15,-2 2-15,-1 3 16,0 1-16,-1 3 0,0 0 0,2 3 16,-1 3-16,0 4 0,-1 3 15,-2 4 1,0 0-16,-1 0 0,-1 0 0,2-1 0,0 3 16,0 3-16,0-3 0,0-2 15,1 0-15,1-2 16,-1-2-16,1-3 0,0-1 0,0 0 15,1-3-15,2 0 0,0-4 16,0-4-16,0-2 0,2-2 0,-2 0 16,1 1-16,-2 1 15</inkml:trace>
  <inkml:trace contextRef="#ctx0" brushRef="#br0" timeOffset="142085.4864">19390 16286 0,'0'0'0,"0"0"16,0 0-16,0 0 0,0 0 0,27 6 16,-27-6-16,0 0 0,28 9 15,-18-4-15,0 1 0,-2 2 16,-2 2-16,-1 0 0,-2 0 16,-3 0-16,-2-1 0,-1 2 15,-3 0-15,-1 2 0,1-1 0,-2 2 16,0 1-16,2-1 15,-1 0-15,2 2 0,1-1 16,3-1-16,1-3 0,2 0 16,3-3-16,0-2 0,3-2 0,4-1 15,4-2-15,0-1 0,1-3 16,-3 0-16,-2 2 16,-2-2-16</inkml:trace>
  <inkml:trace contextRef="#ctx0" brushRef="#br0" timeOffset="142726.1378">19094 15011 0,'0'0'0,"0"0"0,0 0 16,0 0-16,0 0 0,0 0 15,-4 36-15,4-36 0,-4 32 16,-1-13-16,0 4 0,-1 3 16,0 1-16,-1 3 0,-1 3 15,0 5-15,0-2 0,0 8 16,0-1-16,1-2 0,-1-3 0,1-2 15,2-2-15,0-4 0,1-2 16,0 0-16,0-3 0,1-8 16,1-4-16,1-1 0,0-4 15,0-3-15,-1-2 0,2-3 16,0 0-16,0-4 0,2-1 16,-1-2-16,1-3 0,1-1 15,0-1-15,3-2 0,-1-2 16,2-1-16,2 0 0,0 1 0,1-1 15,1 3-15,0 0 0,0 2 16,-1 0-16,-2 1 0,0 2 16,0 2-16,0 2 0,0 1 15,1 0-15,1 2 0,0 1 16,1 1-16,-1 1 0,0 3 16,0 2-16,-1 1 0,0 1 0,-3 3 15,0 3-15,-1 1 0,0 0 16,-5 1-16,-3-1 0,0 0 15,-1 0-15,-3 0 0,-1-1 16,-1-1-16,1 0 0,-1-1 16,1-3-16,0-1 0,2-1 15,-1-2-15,1-3 0,-1 0 16,0-1-16,0-4 0,-1-3 16,2-1-16,1-2 0,-2-1 15,2 1-15,0 2 0</inkml:trace>
  <inkml:trace contextRef="#ctx0" brushRef="#br0" timeOffset="143054.2954">19414 15161 0,'0'0'0,"0"0"0,0 0 15,0 0-15,25 5 0,-25-5 16,19 4-16,-19-4 0,24 8 0,-13-2 15,-1 1 1,-2 0-16,-1 0 0,-4 0 0,-2 1 16,-3 1-16,-2-1 0,-4 0 15,-2 2-15,0-1 0,-1-1 16,-3 2-16,-2 1 0,2-2 16,1-1-16,1 0 0,1-1 0,2 2 15,3 2-15,4 0 16,3-1-16,6-3 15,4-1-15,0-2 0,1 0 0,10-1 16,5-1-16,-1 0 0,0-2 16,4-1-16,3-2 0,1-1 15,-6 1-15,-6 1 0</inkml:trace>
  <inkml:trace contextRef="#ctx0" brushRef="#br0" timeOffset="143194.9058">20123 15314 0,'0'0'0,"0"0"0,0 0 0,0 0 16,0 0-16,0 0 0,0 0 15,0 0-15,0 0 0,0 0 16,0 0-16,0 0 0</inkml:trace>
  <inkml:trace contextRef="#ctx0" brushRef="#br0" timeOffset="146616.9231">15201 17284 0,'0'0'0,"0"0"0,0 0 16,1-31-16,-1 19 0,0-2 0,1-2 16,-1-2-16,0-3 0,-1-4 15,0 1-15,0 3 0,-2 1 16,-3 0-16,-4-1 0,2 3 16,3 1-16,-4 3 0,-2 1 15,-1 3-15,0 2 0,-3 5 16,-1 3-16,-3 4 0,-1 2 0,-1 3 15,-1 5-15,1 0 0,2 0 16,-3 12-16,0 5 16,5 0-16,1 0 0,4 2 0,1 1 15,3 4-15,4-2 0,4-2 16,3 0-16,2-4 0,0-1 16,4-2-16,1-4 0,-1-2 15,0-4-15,3-1 0,2-2 16,1-5-16,2-2 0,0-6 0,-2-4 15,-3 0-15,0 0 0,-1-3 16,0-3-16,1-2 0,2-1 16,0-4-16,1-2 0,0-1 15,-2 0-15,-1 2 0,0 0 16,-2 0-16,-1-1 0,-1 1 16,-1-1-16,-1 5 0,-2 2 0,0 2 15,-2 2-15,0 3 16,0 2-16,-1 4 0,0 4 15,1 0-15,-2 2 0,1 3 0,0 3 16,0 3-16,0 3 16,1 2-16,0 1 0,1-2 0,-1-2 15,0 7-15,0 1 16,0-4-16,2-1 0,-1-2 0,0-2 16,-1-4-16,1-3 0,-1-3 15,1-3-15,1-6 0,0-2 16,-1 0-16,1 0 0,-2 0 0</inkml:trace>
  <inkml:trace contextRef="#ctx0" brushRef="#br0" timeOffset="146945.0954">15437 16758 0,'0'0'15,"0"0"-15,0 0 0,25 1 0,-25-1 16,25 2-16,-9 2 16,0-2-16,1 1 0,4 4 0,-1 0 15,-4 2-15,-3-1 0,-3 0 16,-3 0-16,-4-1 0,-2 0 0,-6 0 16,-6 1-16,0 0 15,0 1-15,-2 0 0,-2 1 16,1-1-16,1 0 0,-1 0 0,2 1 15,2-2-15,3 2 0,1 0 16,3 0-16,3-2 0,3-3 16,4-1-16,2 1 0,2-1 15,1 0-15,4 0 0,6-1 16,-1-1-16,0-1 0,-3 0 16,-4-1-16,-2 1 0</inkml:trace>
  <inkml:trace contextRef="#ctx0" brushRef="#br0" timeOffset="147148.196">15734 17288 0,'0'0'0,"0"0"0,25 6 0,-10-3 15,0-1-15,6 1 0,6 0 16,6 0-16,-1-1 0,4 0 15,3-1-15,4-2 0,-5-3 0,-7 1 16,-5 0-16,-5 1 0</inkml:trace>
  <inkml:trace contextRef="#ctx0" brushRef="#br0" timeOffset="147429.5193">16022 17020 0,'0'0'0,"0"0"15,0 0-15,1 23 0,-1-23 0,1 25 16,0-6-16,-1 4 0,0 3 16,0 1-16,0 1 15,0 8-15,0-2 0,1 7 0,1-1 16,-1-2-16,-1-4 0,1 2 15,1 2 1,0-7-16,0-6 0,1-5 0,-1-5 16,4-6-16,5-6 0,-2-1 15,-2 0-15,-2 0 0</inkml:trace>
  <inkml:trace contextRef="#ctx0" brushRef="#br0" timeOffset="147992.0468">16518 16839 0,'0'0'0,"0"0"0,0 0 0,0 0 16,0 0-16,0 0 0,6 27 16,-6-27-16,0 0 0,3 33 15,-3-33-15,1 38 0,-1-18 0,0 4 16,0 3-16,0 1 0,0-1 15,0 12-15,0 2 16,0-2-16,0-2 0,-1 9 0,0 0 16,0-6-16,0-4 0,1 3 15,0-4-15,0-7 0,-1-5 0,1-5 16,0-4-16,0-5 16,0-2-16,0-3 0,0-4 15,0 0-15,0-5 0,0-1 16,1-4-16,0 0 0,0-1 0,1-3 15,1-2-15,1 1 0,-1-1 16,3-1-16,0-1 0,1 3 16,0 0-16,4-1 0,2 2 15,-5 4-15,1 0 0,0 2 16,0 1-16,0 2 0,-2 2 16,1 3-16,0 3 0,0 0 15,-2 1-15,2 4 0,1 3 16,-2 2-16,0 1 0,-1 2 15,-1 2-15,-1-2 0,0 0 0,-4 1 16,-2 2-16,-2-1 0,1-2 16,-1 0-16,-2 1 15,2-2-15,-1-2 0,0-3 0,-1-1 16,1-2-16,-1 0 0,-3-4 16,-2-2-16,3-4 0,0-3 0,1-6 15,1-7-15,0 4 16,1 2-16,0 2 0</inkml:trace>
  <inkml:trace contextRef="#ctx0" brushRef="#br0" timeOffset="148320.122">16833 16751 0,'0'0'0,"0"0"15,0 0-15,25 1 0,-25-1 0,0 0 16,36 0-16,-22 1 0,1 0 15,-1 3-15,0 1 16,1 2-16,-2-1 0,1 5 0,-2 1 16,-2 0-16,-3-1 0,-5-3 15,-3-2-15,-1 1 0,-1 1 16,-4-2-16,-3 0 0,2 0 16,1 0-16,-4 3 0,0 0 15,1-1-15,2 0 0,1-1 16,2 1-16,0-2 0,2 0 0,2-2 15,1 0-15,3 0 0,4-1 16,1 0-16,0-1 0,5-1 16,1 0-16,2-1 15,3-1-15,2 0 0,-3 0 0,-3 0 16</inkml:trace>
  <inkml:trace contextRef="#ctx0" brushRef="#br0" timeOffset="148523.3131">17179 17111 0,'0'0'0,"0"0"0,0 0 16,15 13-16,-15-13 0,0 0 16,33 10-16,-18-6 0,1 1 15,0-1-15,3 1 0,0-2 16,0 0-16,4-1 0,-1-2 0,-3 0 15,-4 0-15,-2 0 16</inkml:trace>
  <inkml:trace contextRef="#ctx0" brushRef="#br0" timeOffset="148663.9638">17166 17359 0,'0'0'16,"0"0"-16,0 0 0,0 0 15,25 12-15,-25-12 0,33 10 16,-10-3-16,3 1 0,3-1 16,2 0-16,2 0 0,-5-1 0,-5-1 15</inkml:trace>
  <inkml:trace contextRef="#ctx0" brushRef="#br0" timeOffset="149367.0486">18096 17286 0,'0'0'0,"0"0"0,0 0 0,11-25 16,-7 14-16,0-2 0,-1-3 16,0-1-16,-1-3 0,1-4 15,-2 0-15,-1 1 0,-1 0 16,-3 2-16,0 0 0,-2 2 15,0 3-15,-3 0 0,-2 0 16,0 5-16,0 3 0,-1 2 0,0 3 16,1 3-16,-1 2 15,0 5-15,-1 2 0,1 1 0,0 1 16,1 5-16,1 3 16,1 3-16,3 2 0,2-1 15,4 0-15,1-1 0,2-1 16,0 4-16,0-1 0,2-4 0,-1-3 15,0-2-15,1-3 0,-1-3 16,1-1-16,-1-4 0,1-1 16,1-2-16,0-1 0,1-3 15,3-4-15,0-1 0,0 0 0,0-1 16,0-2-16,-1 1 0,-1 2 16,1-2-16,0-1 15,-1 0-15,-2 1 0,0 0 16,-1 1-16,0 2 0,-2 1 0,1 2 15,-2-1-15,0 3 0,-2 2 16,1 3-16,-1 1 16,0 2-16,0 1 0,-2 2 0,-1 2 15,-1 2-15,0 1 0,-3 6 16,-1 3-16,1 1 0,0 3 16,-1 1-16,1 1 0,-1 1 15,0 3-15,-1 9 16,2 2-16,-1 0 0,1 0 15,2-4-15,0-4 0,1 5 0,1-2 16,1-3-16,0-2 16,2-4-16,0-3 0,0-5 0,2-6 15,-1-1-15,1-1 0,-1-1 16,-1-1-16,0-5 0,0-3 16,0-1-16,0-3 0,-4-3 15,-2-4-15,3 2 0,-1 0 0,2 1 16</inkml:trace>
  <inkml:trace contextRef="#ctx0" brushRef="#br0" timeOffset="150335.8532">14495 15526 0,'0'0'0,"-2"-6"0,-1-1 15,-1-1-15,1 0 0,-3-2 16,1 1-16,-2 0 0,0 1 0,-1 2 16,-1 4-16,-1 3 0,-1 3 15,-2 1-15,-3 2 0,2 5 16,2 2-16,1 5 0,2 4 15,4 2-15,1 2 0,3 3 16,2 4-16,2 7 0,1 2 0,-1 0 16,-1 1-16,-2 7 0,-1 0 15,-5-1-15,-4-2 16,-3-3-16,-3-1 0,-1 4 0,-1-6 16,-5-5-16,-5-2 0,0-5 15,-1-3-15,2-6 0,3-5 16,0-3-16,-1-3 0,2-5 15,4-2-15,1-3 0,3-1 16,5-5-16,3-1 0,4-1 16,3-1-16,2-2 0,1 0 0,3 1 15,1 0-15,1 0 0,1-1 16,1 2-16,2 1 0,-1 1 16,0 3-16,1 4 0,1 2 15,0 2-15,-1 0 0,0 2 16,1 4-16,1 2 0,1 2 15,1 7-15,0 2 0,-4 6 16,-1 3-16,0 12 16,-1 10-1,1 3-15,1 4 0,1 0 0,0-6 0,2 6 16,-3-3-16,0-2 0,0-1 16,-1 6-16,-1-1 0,-1-8 15,-1-7-15,-2-2 0,1-2 16,-2-3-16,0 0 0,-2-8 15,-1-3-15,0-5 0,1-4 0,-1-5 16,0-3-16,-1-5 0,0-2 16,-1 0-16,0 0 15,0-3-15,1-3 0,2-2 0,0-3 16,0 0-16,2-3 0,-2 2 16,0 2-16,-1 2 0</inkml:trace>
  <inkml:trace contextRef="#ctx0" brushRef="#br0" timeOffset="166414.6956">6337 8906 0,'0'0'0,"-13"-4"0,-6-1 16,-8-3-16,0 1 0,-18-1 0,-8-1 15,-11 0-15,0 1 0,-14 3 16,-3 3-16,5 1 0,0 1 16,-11 3-16,0 4 0,9 1 15,5-1-15,-40 9 0,4 3 16,18 1-16,11 2 0,-1 5 16,-4 7-16,9 2 0,6 1 0,-9 8 15,-5 3-15,10 1 16,5 0-16,-7 9 0,-3 7 15,10-6-15,6-4 0,-1 9 0,-3 5 16,11-2-16,5-2 0,4 9 16,0 6-16,10-6 0,5-5 15,-3 8-15,-4 3 0,8-2 16,5-1-16,1 6 0,1 6 16,4-5-16,4-6 0,3 10 15,5 5-15,3-8 0,3-6 0,4 5 16,3 3-16,1-8 15,2-6-15,7 8 0,3 6 0,3-4 16,-1-3-16,4 2 0,2 3 16,-1-6-16,0-4 0,8 3 15,7 3-15,4-9 0,4-9 16,6 3-16,5 2 0,-4-12 16,-2-7-16,10 2 0,4-1 15,-2 2-15,-1-1 0,6 0 16,0 1-16,-5-5 0,-2-5 0,8 4 15,5 0-15,-7-3 0,-4-3 16,9-1-16,8-1 0,-8-10 16,-2-5-16,9-6 0,2-4 15,-5-3-15,-1-2 0,5-5 16,0-3-16,3-7 0,1-3 16,8-6-16,5-4 0,-18 1 15,-15-1-15,-1-1 0,0-2 16,0-3-16,3-2 0,-4-10 15,-2-6-15,-1-6 0,-2-3 0,3-8 16,2-4-16,-3 1 0,0 0 16,-2-10-16,-2-8 0,-5 5 15,-3 3-15,4-8 0,5-7 16,-11 3-16,-5 3 0,1-6 16,1-3-16,-8 2 0,-5 1 15,7-5-15,4-4 0,-8 5 16,-6 4-16,-1-9 0,-2-6 15,-2 8-15,1 6 0,-2-5 16,1-1-16,-8 7 0,-4 7 0,-4-11 16,-3-4-16,-2 7 0,0 5 15,-2-2-15,-3-3 0,0 6 16,-1 4-16,-9-1 0,-2-3 16,-8 5-16,-5 3 0,1 4 15,-2 2-15,5 5 0,2 5 0,-13-2 16,-8 1-16,3 4 0,6 4 15,-7 3-15,-4 0 0,-2 8 16,-1 2-16,-2 1 0,-3 1 16,-1 3-16,-2 3 0,1 4 15,-2 3-15,3 6 0,2 5 16,-9 0-16,-5 2 0,3 5 16,0 6-16,2 3 0,1 3 15,1 2-15,1 3 0,-4 4 16,-1 4-16,1 0 0,2-1 0,3 6 15,4 6-15,-1 6 0,1 6 16,1 2-16,0 3 16,17-15-16,12-9 0,4-6 0</inkml:trace>
  <inkml:trace contextRef="#ctx0" brushRef="#br1" timeOffset="188318.8766">30084 2823 0,'0'0'0,"0"0"16,0 0-16,0 0 0,0 0 0,0 0 15,0 0-15,0 0 0,0 0 16,0 0-16,0 0 0,0 0 16,0 0-16,0 0 0,0 0 15,0 0-15,0 0 0,-24 15 16,24-15-16,-11 17 0,11-17 0,-11 16 15,11-16-15,-9 20 0,9-20 16,-8 19-16,6-10 16,1-2-16,1-1 0,1 0 0,1 0 15,0-2-15,1 0 0,2-2 16,3-1-16,-1 0 0,2-1 0,0-1 16,1-2-16,-1-2 15,0 1-15,1-1 0,0-1 16,-1-1-16,1 0 0,-1-2 15,-1-1-15,0 1 0,-1 0 0,-1 1 16,-3 1-16,-1 0 0,1 1 16,-3 2-16,-2-1 15,1 0-15,-1 0 0,-2 2 0,-3 1 16,2 2-16,-1 0 0,0 2 16,-1 0-16,0 2 0,1 0 0,-2 4 15,0 1-15,2 0 16,-1-2-16,1 3 0,2 0 15,0-2-15,0 0 0,2 0 16,1-1-16,1-2 0,1 1 0,1-3 16,2 1-16,0-2 0,0 0 15,2-1-15,1-2 0,-1-2 16,1 1-16,1-3 0,0-1 16,0 0-16,1 0 0,-2 0 15,-2-2-15,1-1 0,-2 1 0,-1 0 16,1 1-16,-2 0 15,-1 0-15,-2 1 0,-1 0 16,-3 1-16,0 1 0,-2 0 16,-1 1-16,1 2 0,-2 1 0,-1 2 15,-1 3-15,1-1 0,1 2 16,0 2-16,0-1 0,1 1 16,-1 1-16,0 2 0,1 1 15,3 0-15,0-2 0,3-3 16,2 0-16,0-1 0,0-1 0,3 0 15,3-3-15,-1 1 16,1-2-16,1 1 0,0-2 16,1-2-16,0 1 0,-1-2 0,2 0 15,0-2-15,-1 0 0,0-1 16,-1-1-16,0 0 0,0-1 16,-2 1-16,-1 1 0,0 1 15,-2-1-15,-2 0 0,-1 1 16,-1-1-16,-2 2 0,0 0 15,-2 0-15,1 1 0,-1 1 0,1 3 16,-2 2-16,1 2 0,-1-1 16,2 4-16,-1 2 15,2 0-15,-1-2 0,2-1 0</inkml:trace>
  <inkml:trace contextRef="#ctx0" brushRef="#br1" timeOffset="188990.7374">31322 3446 0,'0'0'0,"0"0"0,0 0 16,0 0-16,0 0 0,0 0 0,0 0 15,0 0-15,-5 28 0,5-28 16,-12 27-16,12-27 0,-13 34 16,6-12-16,-1 2 0,-1 1 15,-1-1-15,-3 8 0,0-1 16,-1 0-16,1 1 0,1-3 15,1-1-15,0 5 0,1-3 0,1-2 16,3-4-16,1-2 0,2-4 16,1-2-16,1-2 0,1-3 15,0-1-15,1-4 0,0-2 16,1-1-16,0-1 0,3-5 16,0-3-16,0-3 0,-2-6 15,-1 3-15,0 1 0,0 2 16</inkml:trace>
  <inkml:trace contextRef="#ctx0" brushRef="#br1" timeOffset="189318.9249">31196 3446 0,'0'0'16,"0"0"-16,0 0 0,0 0 15,20-9-15,-20 9 0,24-4 16,-8 3-16,2-1 0,-1 2 15,1 2-15,1-1 0,-1 1 0,7 4 16,-2-1-16,-2 3 0,-4 1 16,-2 1-16,-3 1 0,-3 0 15,-4 0-15,-4 1 0,-3 0 16,-4 0-16,-2-1 0,-3 0 16,-3 0-16,-1 1 0,-2-1 15,-1-1-15,-4 0 0,2 0 16,2 0-16,0-1 0,2-1 15,-1 0-15,1-1 0,-1-1 16,5-1-16,3-2 0,3 0 0,1 1 16,2-2-16,3-2 0,7-2 15,-3-1-15,-1 2 0,1-2 16</inkml:trace>
  <inkml:trace contextRef="#ctx0" brushRef="#br1" timeOffset="189647.0221">31782 3362 0,'0'0'0,"0"0"16,0 0-16,0 0 0,0 0 0,-24 16 15,24-16-15,-17 19 0,17-19 16,-20 24-16,7-7 16,0 0-16,-1 2 0,2 1 0,0-1 15,-1 5-15,1-3 0,2 1 16,2 0-16,2 0 0,0-3 16,4-3-16,2-1 0,2 0 15,2 1-15,5-1 0,3-2 16,1-1-16,0-1 0,-2-3 15,-2 0-15,-2-1 0</inkml:trace>
  <inkml:trace contextRef="#ctx0" brushRef="#br1" timeOffset="190022.0862">31778 3551 0,'0'0'15,"0"0"-15,0 0 0,0 0 0,18-19 16,-18 19-16,0 0 16,27-18-16,-18 11 0,3 1 0,-1 0 15,0 0-15,0 1 0,-2 1 16,1-1-16,-1 2 0,0 1 0,-1 3 16,-1 1-16,-1 2 15,-2 0-15,-1 3 0,-3 0 16,0 3-16,0-1 0,-1 4 15,-2-1-15,0 0 0,0-2 0,-2 4 16,2 2-16,0-1 0,0-1 16,1 0-16,1-3 0,1 0 15,2 0-15,3-1 0,0 0 16,2-2-16,1 0 0,2-1 16,2-3-16,-2-1 0,0 1 0,3-2 15,-1-1-15,-1-2 16,-1-2-16,-1-1 0,-3 2 15,0 0-15</inkml:trace>
  <inkml:trace contextRef="#ctx0" brushRef="#br1" timeOffset="190272.052">32119 3485 0,'0'0'0,"0"0"0,0 0 16,0 0-16,0 0 0,0 0 15,-22 11-15,22-11 0,0 0 16,-33 21-16,15-10 0,1-1 0,0-2 16,1 1-16,-2 0 15,1 0-15,1-1 0,-6 4 0,1 2 16,1-3-16,1-2 0,3 0 16,1-1-16,2 0 0,1-3 15,2 1-15,2-1 0,2 0 16,0-2-16,6-1 0,4 1 15,-1-1-15,-1-1 0,0 2 16</inkml:trace>
  <inkml:trace contextRef="#ctx0" brushRef="#br1" timeOffset="190647.0596">32225 3638 0,'0'0'16,"0"0"-16,0 0 0,0 0 0,0 0 16,0 0-16,-14 18 0,14-18 15,0 0-15,-14 18 16,14-18-16,0 0 0,-13 22 0,13-22 16,-3 11-16,2-6 0,1-1 15,2 0-15,2-1 0,2-2 16,-1 0-16,2-1 0,1-2 15,1 0-15,-1-1 0,2-1 16,0 0-16,-1-1 0,0 0 0,-1-1 16,-1 0-16,-1 0 0,-1 0 15,-1 0-15,-2-1 0,-1 0 16,-1 1-16,-2 0 0,-3 0 16,0 0-16,-2 1 0,-1 2 15,0 0-15,0 1 0,0-1 16,0 1-16,1-2 0,0 2 15,1 0-15,0 0 0</inkml:trace>
  <inkml:trace contextRef="#ctx0" brushRef="#br1" timeOffset="191193.9513">32768 3434 0,'0'0'16,"0"0"-16,0 0 0,0 0 15,0 0-15,0 0 0,0 0 0,0 0 16,7 26-16,-7-26 0,-4 22 16,4-22-16,-11 25 0,11-25 15,-11 27-15,6-15 0,1-1 16,0-1-16,1-3 0,1 0 15,1 0-15,2 0 16,3-2-16,2 1 0,1-3 0,0 1 16,2-3-16,1 0 0,1-2 15,0 1-15,0 0 0,0-1 16,0-2-16,0-1 0,0-2 16,-1 2-16,0-1 0,0 1 15,0 1-15,-2-2 0,-2 0 0,0 2 16,-2 0-16,-1 1 0,1-2 15,-1 2-15,0 1 0,0 0 16,-3 1-16,0 0 0,0 0 16,-4 5-16,2 0 0,-2 2 15,-2 4-15,1 0 0,-1-1 16,1 2-16,-1 1 0,-1 2 16,-1 1-16,-2-1 0,0 1 15,-3 4-15,-1 0 0,1 1 0,0-3 16,0 1-16,-2 2 0,1-3 15,-1 1-15,0-2 0,2-2 16,0-1-16,0 0 0,1-4 16,3-2-16,2-2 0,4-2 15,3-4-15,0 0 0,-1-4 16,1 4-16,0-3 0</inkml:trace>
  <inkml:trace contextRef="#ctx0" brushRef="#br1" timeOffset="191537.7312">33039 3699 0,'0'0'16,"0"0"-16,0 0 0,0 0 0,0 0 16,0 0-16,-11 22 0,11-22 15,0 0-15,-8 22 0,8-22 16,-5 14-16,4-7 0,0-1 15,1-1-15,0 0 0,1-1 0,2 0 16,0-1-16,2 1 16,3-3-16,1 0 0,0-1 15,0 0-15,-1 0 0,1-2 0,1-3 16,-1 1-16,0 0 0,-2 0 16,0-1-16,-1 0 0,-3-2 15,-2 1-15,-1-3 0,-4 2 16,-3-1-16,-1-2 0,1-1 15,-1-1-15,-1-1 0,1 2 16,2 1-16,0 1 0</inkml:trace>
  <inkml:trace contextRef="#ctx0" brushRef="#br1" timeOffset="191756.4786">33334 3470 0,'0'0'0,"0"0"0,0 0 16,0 0-16,17 19 0,-17-19 16,12 22-16,-6-9 0,0 2 0,-2 2 15,-2 2-15,-2 1 0,-2-1 16,-3 6-16,-3 3 0,-5 0 16,-4-1-16,-4 0 0,-2-1 15,-10 4-15,-2-4 0,6-4 16,6-5-16,4-3 0</inkml:trace>
  <inkml:trace contextRef="#ctx0" brushRef="#br1" timeOffset="196944.2088">21332 2405 0,'0'0'0,"0"0"16,0 0-16,1 21 0,-1-21 0,-1 26 15,-1-8-15,1 3 16,0 2-16,0 5 0,-1 4 16,-1 8-16,-1 1 0,-1 12 15,-2 3-15,1-3 0,-1-2 0,-3 11 16,0 0-16,0-4 15,0-3-15,-1 8 0,1-1 16,3-11-16,0-7 0,0 9 16,1 0-16,1-9 0,2-3 15,2-8-15,1-5 0,0-9 0,0-2 0,1-2 16,0 2-16,0-5 16,1-4-16,1-2 0,-1-4 15,0 1-15,0-1 0,2 0 16,-1-1-16,1-2 0,2-3 0,4 0 15,3-2-15,2 2 0,2-2 16,2 0-16,2 0 16,-2-1-16,1 0 0,6-2 0,2 1 15,1-1-15,0 1 0,4 1 16,4 3-16,0-2 0,-1-2 0,10 0 16,3 1-16,-1 1 15,1 2-15,1 0 0,3 0 16,0 0-16,0 1 0,13 2 15,4 2-15,-5-1 0,-4 0 0,13 0 16,4 1-16,-8-1 0,-4 0 16,37-2-16,-4 0 0,-11 1 15,-7 2-15,4-1 0,3 1 16,-7-2-16,-3-2 0,5-2 16,7 1-16,-9-2 0,-5 1 15,10-1-15,7-2 0,-10 1 16,-8 0-16,5 2 0,5-1 15,-6 4-15,-3 1 0,4-5 0,0-5 16,-4 3-16,-2 1 0,2 3 16,3 2-16,-7-1 0,-3 1 15,5-3-15,3-3 0,-13 4 16,-9-1-16,-2 3 0,-3 0 16,-3-1-16,-4-2 0,-4 3 15,0 0-15,-9 2 0,-6 3 0,1-4 16,2-1-16,-6 1 15,-4-1-15,-3 0 0,-4 1 16,-3 0-16,-2 1 0,-5 0 0,1 2 16,-4 0-16,-3 0 0,3 1 15,0-2-15,1-1 0</inkml:trace>
  <inkml:trace contextRef="#ctx0" brushRef="#br1" timeOffset="197944.2966">21097 2229 0,'0'0'16,"0"0"-16,0 0 0,0 0 15,0 0-15,22-6 0,-22 6 16,31-9-16,-31 9 0,41-11 0,-11 6 15,2-1-15,2 0 0,17-2 16,5-2-16,8 0 16,-4 1-16,13-1 0,10 1 15,8 1-15,-10 2 0,12-1 0,-5 1 16,7-3-16,-6-2 0,41-1 16,-5 3-16,-13 2 0,-6 3 15,-2-5-15,-1-2 0,-2 3 16,-4 0-16,2 0 0,2-1 15,-2 2-15,-3 0 0,4 0 16,2 3-16,-2-5 0,-4 0 0,-4 0 16,-1 1-16,-4 5 0,-1 5 15,-3-2-15,-1-3 0,-5-5 16,-3-5-16,-5 5 0,-1 1 16,-9 5-16,-6 2 0,0-1 15,-1-1-15,-4 0 0,0 1 0,-6 1 16,-4 0-16,-4 2 15,-3 1-15,0 2 0,-1 1 16,-7-1-16,-4-3 0,-5 5 16,-1 5-16,-2 1 0,-1 0 0,-1 2 15,-2 0-15,-6-2 0,-1 1 16,3 4-16,4 4 0,-5-1 16,-1 2-16,-2 2 0,-1 3 15,1 4-15,0 2 0,0 4 16,-1 2-16,1 1 0,1 0 0,0 2 15,-1 3-15,-1 1 0,-1-1 16,-2 3-16,0 1 0,-1 6 16,2-4-16,-1 2 0,0 2 15,-2-8-15,1-6 0,-1 2 16,0 1-16,2-4 0,-1-3 16,1 0-16,1-1 0,0-2 15,2-3-15,1-2 0,1-1 16,-1-2-16,0-4 0,3 0 15,1-1-15,2-7 0,0-1 0,1 0 16,-1 1-16,0-1 0,-1 1 16,4-3-16,3-1 0,-2-2 15,-3-2-15,0-2 0</inkml:trace>
  <inkml:trace contextRef="#ctx0" brushRef="#br1" timeOffset="198538.0826">30033 2931 0,'0'0'0,"0"0"15,0 0-15,0 0 0,0 0 0,0 0 16,0 0-16,0 0 0,0 0 15,4 22-15,-4-22 0,0 0 16,0 0-16,0 0 0</inkml:trace>
  <inkml:trace contextRef="#ctx0" brushRef="#br1" timeOffset="198694.3004">29951 3003 0,'0'0'0,"0"0"16,0 0-16,0 0 0,0 0 0,0 0 15,0 0-15,0 0 16</inkml:trace>
  <inkml:trace contextRef="#ctx0" brushRef="#br1" timeOffset="198850.6199">29942 2946 0,'0'0'0,"0"0"0,0 0 0,0 0 16,0 0-16,0 0 0,0 0 15,0 0-15</inkml:trace>
  <inkml:trace contextRef="#ctx0" brushRef="#br1" timeOffset="199006.8729">29910 2937 0,'0'0'0,"0"0"0,0 0 0,0 0 15,0 0-15,0 0 0,0 0 16,0 0-16,0 0 0,0 0 0</inkml:trace>
  <inkml:trace contextRef="#ctx0" brushRef="#br1" timeOffset="199131.8186">29793 2981 0,'0'0'0,"0"0"16,0 0-16,0 0 0,-20 8 0,20-8 15</inkml:trace>
  <inkml:trace contextRef="#ctx0" brushRef="#br1" timeOffset="207350.9377">22798 12866 0,'0'0'16,"0"0"-16,0 0 0,0 0 15,0 0-15,0 0 0,-19 22 16,19-22-16,-16 16 0,16-16 0,-17 21 16,10-10-16,1-1 0,1 0 15,2 0 1,3-1-16,2-2 0,3-1 0,1-1 16,3-1-16,1-1 0,2-2 15,1-1-15,3-1 16,1-1-16,-1-2 0,-3 0 0,4-4 15,-2-1-15,-2 1 0,-1 0 16,-3-3-16,-2 0 16,-2 0-16,-1 1 0,-4 1 0,-1 0 15,-6 0-15,-4 0 16,-5-1-16,-2 0 0,-2 1 16,-1 2-16,3 2 0,4-1 0,2 2 15</inkml:trace>
  <inkml:trace contextRef="#ctx0" brushRef="#br1" timeOffset="221049.8357">6112 9021 0,'0'0'0,"-11"8"0,0 2 16,-1 2-16,-1 0 0,-9 9 0,-4 4 15,-5 8-15,0 1 0,-1 5 16,0 4-16,-2 7 0,3-3 16,-5 10-16,1 0 0,5-2 15,5-4-15,-4 14 0,0 2 16,6-7-16,1-6 0,4 7 15,2 3-15,6-4 0,7-6 0,3 23 16,6-7-16,1-12 0,2-7 16,4 2-16,2 2 0,2-8 15,3-7-15,2-2 0,1-4 16,2-3-16,1-3 0,6-1 16,2 0-16,1-7 0,2-5 15,6-5-15,4-4 0,-3-5 16,-3-5-16,6-4 0,5-3 15,-22 1-15,3-1 0,26-15 16,-1-6-16,-21 10 0,2 0 16,15-15-16,-5-2 0,-7 4 15,-2 3-15,-8-3 0,-3-2 16,-7 1-16,0 0 0,-3-7 0,-4-3 16,1 2-16,0 2 0,-4-9 15,-2-3-15,-7 4 0,-3 5 0,-5-6 16,-4-6-16,1 10 15,-1 6-15,-4-3 0,-7-2 16,0 1-16,2 4 0,-2-1 16,0 1-16,-2 3 0,0 5 0,-7 2 15,0 2-15,-1 7 0,1 5 16,-6 1-16,-5 0 0,3 11 16,1 6-16,-9 3 0,-9 4 15,25-1-15,-1 3 0,-9 14 16,-6 8-16,-1 0 0,-1-2 15,-24 33-15,3 4 0,14-4 0,10 1 16,7 6-16,3 5 0,10-22 16,9-19-16,4-9 15</inkml:trace>
  <inkml:trace contextRef="#ctx0" brushRef="#br1" timeOffset="221878.0021">6786 10669 0,'0'0'0,"0"0"0,0 0 0,-22-22 16,22 22-16,-21-17 0,7 9 16,-1 0-16,-2 4 0,-8-1 15,-4 3-15,-1 3 0,0 3 0,-4 5 16,-7 5-16,-3 7 0,2 1 15,-9 16-15,-1 9 16,2-3-16,1-3 0,-11 17 16,3 5-16,4 1 0,6 0 15,-10 22-15,-1 6 0,14-13 16,12-11-16,-3 29 0,11-10 16,4-6-16,4-1 0,3-3 15,5-2-15,4-10 0,2-4 0,12-3 16,8 0-16,4-5 0,4-1 15,1-5-15,1-2 0,7-4 16,5-3-16,0-4 0,0-3 16,-3-4-16,0-4 0,11-2 15,5-2-15,-1-8 0,3-5 0,-1-2 16,-3-1-16,1-5 0,-1-4 16,3-7-16,2-4 15,-2-5-15,-2-2 0,1-6 0,1-2 16,-6-4-16,-3-4 0,-1-4 15,0-3-15,-5-2 0,0-3 16,-7-5-16,-1-2 16,-9 2-16,-4 0 0,1-6 0,3-4 15,0 6-15,2 3 0,-9-1 16,-5-3-16,-7 5 0,-3 3 0,-4-3 16,-4-2-16,-2 3 0,0 3 15,-10 2-15,-4 2 0,0 3 16,0 3-16,-7 6 0,-7 5 15,1 3-15,-1 1 0,-5 0 16,-4-1-16,2 9 0,1 8 0,-8 4 16,-4 1-16,4 4 15,4 2-15,0 4 0,-1 2 16,1 1-16,0 1 0,8 6 16,0 7-16,5-2 0,2-1 0,5 5 15,4 5-15,7-9 0,7-5 16,2-4-16</inkml:trace>
  <inkml:trace contextRef="#ctx0" brushRef="#br1" timeOffset="236733.3039">24900 17172 0,'0'0'0,"0"0"0,0 0 15,0 0-15,0 0 0,27 14 16,-27-14-16,34 10 0,-14-6 0,5 1 16,5 0-16,1 0 15,1 0-15,2 1 0,-4-1 16,-6-1-16</inkml:trace>
  <inkml:trace contextRef="#ctx0" brushRef="#br1" timeOffset="246390.0074">31049 14864 0,'0'0'0,"0"0"16,0 0-16,0 0 0,0 0 0,24 13 15,-4-8-15,5-1 0,6-2 16,4-1-16,5-1 15,3-1-15,-7 0 0,-5 1 0</inkml:trace>
  <inkml:trace contextRef="#ctx0" brushRef="#br1" timeOffset="247624.3914">32526 14865 0,'0'0'16,"0"0"-16,0 0 0,35 6 15,-35-6-15,40 11 0,-18-2 16,2 0-16,2-1 0,6 4 16,-2 0-16,-2-1 0,-3-4 15,5-3-15,-1-6 0,-6 0 0,-4 1 16,-4 0-16</inkml:trace>
  <inkml:trace contextRef="#ctx0" brushRef="#br1" timeOffset="276345.1092">29477 4339 0,'0'0'0,"0"0"0,0 0 16,0 0-16,0 0 0,0 0 16,0 0-16,0 0 0,-6-20 15,6 20-15,0 0 0,0 0 16,0 0-16,0 0 0,0 0 15,0 0-15,-2-19 0,2 19 16,0 0-16,0 0 0,0 0 0,0 0 16,0 0-16,0 0 0,0 0 15,0 0-15,0 0 0,0 0 16,0 0-16,27 9 0,-27-9 16,21 2-16,-21-2 0,23 3 15,-23-3-15,28 0 0,-14 1 0,3-1 16,3 1-16,0-1 0,-1 1 15,2-1-15,0 1 0,-1 0 16,0 1-16,9 0 0,3 0 16,-3-1-16,-1-1 0,3 1 15,2-1-15,-2 1 0,-3 1 0,12-1 16,2 0-16,-3 0 16,-3-2-16,1 0 0,2-3 15,-4 3-15,-3 1 0,6 2 16,-3 1-16,-1 0 0,-1 0 15,0-3-15,0-1 0,-2 0 16,-3 0-16,-1 2 0,1 2 16,0-2-16,-2-1 0,-2 0 15,-2-1-15,-2 1 0,-2 1 0,-1 2 16,2-1-16,-3-1 0,-1 0 0,-1-1 16,1 0-16,-2 0 15,-1-1-15,0 0 0,-2 1 16,-1 0-16,-1 0 0,-3 0 15,0 0-15,-1 0 0,-1 0 0,0 0 16,-1 0-16,0 0 16,-2 0-16,2 1 0,-2-1 0,0 0 15,0 0-15,-1 4 0,-2-1 16,-2 0-16,0 1 0,-1-2 16,2 1-16,-1-1 0</inkml:trace>
  <inkml:trace contextRef="#ctx0" brushRef="#br1" timeOffset="276985.7281">30560 4828 0,'0'0'0,"0"0"0,0 0 16,0 0-16,6-25 0,-6 25 16,2-22-16,-1 10 0,0 0 0,-1-2 15,0 1-15,0 0 0,0 2 16,-4-5-16,-3 0 15,1 4-15,-2 1 0,-4 1 16,-3 3-16,2 4 0,0 3 0,-4 3 16,-3 2-16,1 1 0,0 1 15,-1 3-15,0 5 16,3-2-16,1 2 0,-1 4 0,1 0 16,3 2-16,2-3 0,1 2 15,2-2-15,3-3 0,1-1 0,3-1 16,1 0-16,0-3 0,1-2 15,0-2-15,2 0 16,0-3-16,0 1 0,4-2 16,2-2-16,2-1 0,1-3 0,2 0 15,3-2-15,-2-1 0,0-1 16,0-1-16,0-1 0,1 0 16,-2 0-16,0 1 0,2 0 15,-4 2-15,-3 2 0,-1-1 16,-2 2-16,0 1 0,-3-1 0,-1 2 15,-2 2-15,-2 0 0,-1 2 16,-2 2-16,-1 1 16,-1 1-16,0 1 0,-1 5 0,-1 1 15,1 1-15,0 0 0,3 1 16,2-1-16,-1 0 16,2-3-16,1-2 0,1 0 15,0-5-15,0-4 0,0 2 0,0-2 16,0 0-16</inkml:trace>
  <inkml:trace contextRef="#ctx0" brushRef="#br1" timeOffset="277704.5017">29572 2292 0,'0'0'0,"0"0"0,0 0 0,0 0 16,0 0-16,0 0 0,0 0 15,11 23-15,-11-23 0,7 25 16,-4-3-16,0 0 0,-1 2 0,-1 4 15,-1 2-15,0 1 0,0 2 16,-2 10-16,-2 4 16,0 8-16,0-4 0,-3 3 0,-2 1 15,-2 7-15,0-5 0,-2 4 16,-3 3-16,1 6 0,2-4 16,1-1-16,-1 0 0,1 2 15,1-7-15,3-2 0,1-2 16,1-7-16,2-6 0,0 22 15,1-2-15,3-13 0,1-8 0,1-8 16,0-5-16,-2-13 0,-1-2 0,2 3 16,1 2-16,0 0 15,1-1-15,1-1 0,-2 0 16,0-2-16,0-2 0,0 0 16,-1 1-16,-1-5 0,0-1 0,0-1 15,0-2-15,0 1 0,0-2 16,-1 0-16,-1-1 15,2-1-15,0 2 0,0-4 16,0 0-16,0 0 0,0 2 0,0-2 16,0 0-16,0 0 0,0 3 0,0-3 15,0 0-15,-2-3 16,2 3-16,-2-2 0</inkml:trace>
  <inkml:trace contextRef="#ctx0" brushRef="#br1" timeOffset="278501.4143">28904 3391 0,'0'0'0,"-2"7"15,-1 2-15,1 4 0,-1 0 0,0 7 16,-1 2-16,0 3 16,1-1-16,-2 7 0,-1-2 15,1-4-15,-1-3 0,1-1 16,-1-2-16,2-3 0,0-3 0,1-1 16,1-2-16,0-3 0,0-1 15,1-3-15,1-3 0,0 0 16,0 0-16,0-4 15,3-3-15,-1-3 0,1-1 0,1 0 16,2-1-16,1 1 0,0-1 0,2 2 16,1 1-16,0-2 15,1 0-15,1 2 0,0 1 0,0 1 16,1-1-16,-1 3 0,1 2 16,0 2-16,1 2 0,0 1 15,-1 2-15,-1-1 0,-1 1 16,-2 1-16,-1 2 0,-2 1 15,-1-2-15,-2 1 0,-1 0 16,-2-1-16,-1 0 0,-2 0 16,-4 0-16,-1 0 0,-2-2 15,1 1-15,-1 0 0,0 0 0,0 1 16,-6-1-16,0-1 0,1-1 16,1-2-16,2 1 0,1 0 15,3-3-15,3-1 0,1 1 16,1 0-16,0 1 0</inkml:trace>
  <inkml:trace contextRef="#ctx0" brushRef="#br1" timeOffset="279220.2682">30927 3077 0,'0'0'0,"0"0"0,0 0 15,22 3-15,-22-3 0,21 7 0,-7-2 16,-2 2-16,-1 1 0,-2-1 15,-2 2-15,-2-2 0,-3 1 0,-5 1 16,-5 1-16,-3-1 16,-5 2-16,-8 0 0,-5 0 15,1-1-15,0 0 0,0-2 16,-2-1-16,-3 2 0,3-1 0,6-3 16,4 0-16,3-2 0,4 0 15,2 0-15,3 0 0,5-2 16,3-1-16,3 0 0,6 0 15,3-1-15,3 1 0,3 0 16,6 0-16,0-1 0,2 1 0,1 0 16,-1 2-16,5 2 0,-2 1 15,-3-1-15,-2-1 16,-3 3-16,-2 4 0,-6 1 0,-3 2 16,-4-1-16,-4-2 0,-4 2 15,-4 1-15,-1-3 0,-4 0 16,-4-1-16,-1 1 0,-6 2 15,-2-1-15,0 2 0,-1-2 16,2-1-16,2-3 0,0-3 16,0 0-16,2-1 0,1 1 0,4 0 15,2-1-15,3-2 0,3-1 16,3-2-16,4-5 0,1 2 16,-1 0-16,-1 2 0</inkml:trace>
  <inkml:trace contextRef="#ctx0" brushRef="#br1" timeOffset="279360.8277">31232 3318 0,'0'0'0,"0"0"15,0 0-15,0 0 16,0 0-16,0 0 0</inkml:trace>
  <inkml:trace contextRef="#ctx0" brushRef="#br1" timeOffset="281485.9218">30033 3638 0,'0'0'15,"0"0"-15,0 0 0,0 0 0,0 0 16,0 0-16,0 0 0,0 0 16,0 0-16,0 0 15,0 0-15,-15 21 0,15-21 0,0 0 16,-15 19-16,15-19 0,0 0 15,-12 21-15,12-21 0,0 0 16,0 0-16,-8 19 0,8-19 16,-2 9-16,4-5 0,0-1 15,0 1-15,1-2 0,1-1 0,0 0 16,1 0-16,1-2 16,1 0-16,-1-1 0,1 0 15,-2-3-15,0 1 0,-1-2 16,-1 0-16,1 1 0,-2 0 0,0-1 15,0 1-15,0 1 0,-2 0 16,0-1-16,0 1 0,-3 2 16,1 1-16,0 0 0,0 1 15,-1 2-15,1-1 0,-1 3 16,1-1-16,0 2 0,-1 1 0,2-1 16,1 0-16,0 0 0,1-1 15,2-1-15,0 1 0,1-1 16,1 0-16,0-2 0,2 0 15,-2 0-15,1 0 0,-1 0 16,1-1-16,-2-1 0,1-1 16,-2 0-16,0-1 0,0 1 0,-1-2 15,-1 2-15,-1-1 16,-2 1-16,-3 1 0,0 1 16,-3 2-16,0 0 0,-1 1 0,2 0 15,0-2-15,2 1 0</inkml:trace>
  <inkml:trace contextRef="#ctx0" brushRef="#br1" timeOffset="281923.476">30060 3678 0,'0'0'0,"0"0"0,0 0 15,0 0-15,0 0 0,0 0 16,0 0-16,0 0 0,0 0 0,0 0 16,0 0-16,0 0 0,0 0 15,0 0-15,0 0 0,-1 28 16,1-28-16,0 0 0,-7 31 16,7-31-16,-7 29 0,7-29 15,-6 37-15,2-17 0,1-1 16,0 3-16,0 1 15,-1 5-15,2-3 0,0 2 0,1 1 16,0 0-16,0-3 0,-2 3 16,1 0-16,1-1 0,0-3 0,0 5 15,-1 0-15,-1-2 0,1-4 16,1-1-16,0-4 0,0-1 16,1-2-16,0-2 0,-1-2 15,0-4-15,0-1 0,1-1 16,1 1-16,-1-2 0,1 1 15,-2-3-15,1-2 0,-4 1 16,2-2-16,0-2 0,0-2 16,0 0-16,0-2 0,1 1 0,0 2 15,0 0-15</inkml:trace>
  <inkml:trace contextRef="#ctx0" brushRef="#br1" timeOffset="282392.2245">29447 3733 0,'0'0'0,"0"0"0,0 0 15,0 0-15,0 0 0,0 0 16,0 0-16,0 0 0,24-6 16,-24 6-16,25 0 0,-25 0 15,30 0-15,-13 0 0,1 1 16,2 0-16,1 0 0,1 1 15,1-2-15,-1 1 0,0 0 16,6 0-16,0-1 0,-2 0 0,-1 0 16,-1 0-16,-2 0 15,-3 0-15,-2 0 0,0-1 16,-1-1-16,-2 1 0,-1 0 0,-4 1 16,-1 2-16,-1-2 0,-1-1 15,-1 1-15,-1 1 0,0-1 16,-2 0-16,-2 0 0,0 0 15,-2 1-15,-2-1 0,1 1 0,1-1 16,0 1-16</inkml:trace>
  <inkml:trace contextRef="#ctx0" brushRef="#br1" timeOffset="283361.0688">28128 7871 0,'0'0'0,"0"0"0,0 0 15,0 0-15,0 0 0,0 0 16,7 31-16,-7-31 0,4 32 0,-3-9 16,0 3-16,-1 4 0,0 1 15,-2 11-15,-2 3 16,1-2-16,-1-2 0,-1 8 0,-2-5 16,0-3-16,1-6 0,-1 1 15,1-5-15,-1-6 0,1-4 16,2-5-16,1-3 0,-1-2 15,2-3-15,0-3 0,1-1 16,-1-2-16,-2-2 0,2-3 16,0-3-16,1-1 0,1-2 0,-1-6 15,0-4-15,1 1 0,0 0 16,2-3-16,1-1 16,2-1-16,0-1 0,3-4 0,1 0 15,0 2-15,0 1 0,2-2 16,0 0-16,-1 3 0,0 1 0,0 3 15,1 3-15,2 3 16,3 1-16,3-2 0,4-1 16,-1 4-16,-1 4 0,5 2 15,6 2-15,-2 0 0,-1 1 0,3 1 16,2 4-16,-4-1 0,-4 3 0,3-2 16,-3-1-16,-6 0 15,-5 1-15,-2-2 0</inkml:trace>
  <inkml:trace contextRef="#ctx0" brushRef="#br1" timeOffset="283532.8919">28618 8168 0,'0'0'0,"0"0"16,0 0-16,28-5 0,-13 4 0,2 0 15,4 1-15,5 0 0,-2 2 16,-4 0-16,-3 0 16,-2-1-16</inkml:trace>
  <inkml:trace contextRef="#ctx0" brushRef="#br1" timeOffset="283704.8345">28504 8390 0,'0'0'16,"0"0"-16,0 0 0,0 0 0,29-2 16,-29 2-16,38-2 0,-13 2 15,2 1-15,3-2 0,3 0 16,3 0-16,-6 0 0,-4 0 16</inkml:trace>
  <inkml:trace contextRef="#ctx0" brushRef="#br1" timeOffset="284173.5751">29537 8180 0,'0'0'0,"0"0"16,23-1-16,-5 1 0,3 0 0,14 0 15,7 0-15,1 0 16,1 0-16,19 1 0,5 0 15,12 0-15,-5 0 0,16 1 16,3-2-16,-7 3 0,-5 1 0,12 0 16,1-2-16,25 4 0,-17 1 15,-6 2-15,-3 2 16,-12-2-16,-7 0 0,0-2 0,0-1 16,-16 0-16,-12 1 0,-1-3 15,2-1-15,-12 1 0,-6 5 16,-4-2-16,-1 1 0,-8-5 15,-5-2-15,-5-1 0,-5 1 16,-11 1-16,-7 3 0,-7-2 0,-9 1 16,12 0-16,4-2 0,5-1 15</inkml:trace>
  <inkml:trace contextRef="#ctx0" brushRef="#br1" timeOffset="284517.311">30184 8541 0,'0'0'0,"0"0"0,0 0 0,32 2 16,-32-2-16,34 3 0,-10 1 16,-1-1-16,0 1 0,7 2 15,-1 1-15,-3 1 0,-5 0 16,-7 4-16,-5 2 0,-6-1 15,-4-1-15,-7 2 0,-5 2 16,-3 0-16,-4 1 0,-10 5 16,-3 1-16,0-3 0,-1-1 0,-4 3 15,4 1-15,4-4 16,5 0-16,4-4 0,2 1 0,7-3 16,4 1-16,6-1 0,5 0 15,4-4-15,2-1 0,9-4 16,7-1-16,0-6 0,1-3 0,-5 0 15,-5 1-15,-3 1 16</inkml:trace>
  <inkml:trace contextRef="#ctx0" brushRef="#br1" timeOffset="285079.8634">29582 7568 0,'0'0'0,"0"0"16,0 0-16,-13-15 0,13 15 0,0 0 15,-15-17-15,8 12 16,0 3-16,0 2 0,-3 3 15,-1 4-15,0 2 0,-1 3 16,0 3-16,-2 0 0,1 2 0,-3 5 16,0 2-16,4-2 0,3 0 15,3 0-15,0-2 16,2-1-16,0-2 0,4 0 0,2-2 16,2-5-16,-1 0 0,3-2 15,1 0-15,2-2 0,1-4 16,0-3-16,0-3 0,1-2 15,1-2-15,0-3 0,1-1 16,1-1-16,-1-2 0,0 0 16,-1-1-16,-1 3 0,-2 1 0,-1 1 15,-3 1-15,1 3 0,-2 1 16,1 0-16,-2 1 0,-1 2 16,-1 0-16,-1 3 0,-1 7 15,-1-2-15,-1 4 0,-1-1 16,1 2-16,-1 1 0,-1 2 0,2 4 15,1 1-15,-1-1 16,1-1-16,1 0 0,0-1 16,0-1-16,0-4 0,0-2 0,1-1 15,0-1-15,0-1 0,0 0 16</inkml:trace>
  <inkml:trace contextRef="#ctx0" brushRef="#br1" timeOffset="285282.9664">29881 7701 0,'0'0'0,"0"0"15,20-3-15,-5 1 0,3 1 0,8-2 16,4 1-16,-1-2 16,-2 1-16,7 0 0,-2 0 15,-5 1-15,-3 1 0,-4-3 16,-4-2-16,-5 2 0,-4 0 0,-1-2 15,-2-2-15,0 2 0,-2 2 16,0-1-16</inkml:trace>
  <inkml:trace contextRef="#ctx0" brushRef="#br1" timeOffset="285501.7389">30074 7463 0,'0'0'16,"0"0"-16,0 0 0,0 0 0,-7 28 16,7-28-16,-5 33 0,1-14 15,-1 2-15,1 1 0,-2 3 16,1-1-16,-1-1 0,1 7 16,-1-3-16,1-2 0,0-2 15,2-4-15,1-3 0,-1-3 16,2-3-16,0-3 0,1 0 15,0-2-15</inkml:trace>
  <inkml:trace contextRef="#ctx0" brushRef="#br1" timeOffset="286017.392">30378 7381 0,'0'0'0,"0"0"15,0 0-15,0 0 0,0 0 0,8 22 16,-8-22-16,0 32 0,0-32 16,-4 43-16,-1-17 15,0 1-15,-1 0 0,-2 8 0,1-1 16,-2-3-16,0-1 0,-1 3 16,1-2-16,2-4 0,0-2 15,2-6-15,-1-3 0,2-3 16,1-3-16,1-4 0,1 0 15,0-2-15,0-1 0,1-3 16,1-6-16,0-1 0,0-1 0,3-5 16,1 0-16,1 0 15,-1 0-15,4 0 0,2-1 16,-2 0-16,0 0 0,-1 1 0,2 1 16,0 2-16,0 0 0,-1 1 15,0 1-15,-2 1 0,1 2 0,0 0 16,0 2-16,-1 2 15,1 1-15,-1 4 0,-1 2 16,-1 0-16,-2 0 0,-1 2 16,-1 2-16,-1 1 0,-2 1 0,-2 4 15,-2 2-15,0-2 0,-2-2 16,-2 2-16,-2-1 0,0-1 16,0-3-16,-1-1 0,2-2 15,1-1-15,2-2 0,-1-2 16,1-3-16,4-4 0,3-5 15,0 2-15,-1 1 0,1 0 16</inkml:trace>
  <inkml:trace contextRef="#ctx0" brushRef="#br1" timeOffset="286142.4145">30715 7710 0,'0'0'0,"0"0"16,0 0-16,27-1 0,-13 0 0,4 0 16,3-2-16,7 1 15,-1-1-15,2 1 0,2 2 16,-4-2-16,-2-3 0,0 0 15,-5 1-15,-4 1 0</inkml:trace>
  <inkml:trace contextRef="#ctx0" brushRef="#br1" timeOffset="286626.7873">31406 7522 0,'0'0'0,"0"0"0,0 0 16,21 11-16,-14-5 0,1 2 0,-1 2 15,-3 1-15,-2 0 0,-4 5 16,-3 0-16,-2-2 0,-1 1 16,-5-1-16,-3 1 0,-2-2 15,-1 0-15,-1-4 0,-1 0 16,2-2-16,-1-2 0,-2 1 15,1-1-15,6-2 0,3 0 0,2 0 16,3-1-16,1-1 0,3 1 16,3-2-16,6 2 15,2-2-15,1 0 0,4 0 0,4-2 16,4 2-16,3 2 0,1-2 16,2 0-16,-3 1 0,-1 1 15,6 2-15,-2 1 0,-3 1 16,-5 2-16,-3 2 0,-3 2 15,-4 1-15,-2 0 0,-6 1 16,-5 2-16,-2-4 0,-4-1 0,-6 6 16,-1 1-16,-1-1 0,0-2 15,-4 0-15,-3 0 0,1-4 16,1-3-16,2 1 0,1 1 16,3-2-16,3 2 0,2-4 15,2-1-15,2-4 0,3-1 16,0 0-16,2 0 0,0 0 0</inkml:trace>
  <inkml:trace contextRef="#ctx0" brushRef="#br1" timeOffset="286767.4086">31978 7864 0,'0'0'0,"0"0"0,0 0 15,0 0-15,0 0 0,0 0 0,0 0 16,0 0-16</inkml:trace>
  <inkml:trace contextRef="#ctx0" brushRef="#br1" timeOffset="300297.6006">15219 7485 0,'0'0'0,"0"0"0,0 0 0,0 0 15,0 0-15,0 0 0,0 0 16,-1 33-16,1-33 0,-1 36 15,0-12-15,0 2 0,0 0 0,-2 7 16,-2 7-16,-3 13 16,1 1-16,-4 17 0,-1 4 15,-2 9-15,2-2 0,-2 16 0,1 0 16,1-10-16,2-9 0,-1 21 16,1 4-16,-4 21 0,3-24 15,0 2-15,0 1 0,-1-11 16,-1-6-16,4 0 0,4 3 15,0-10-15,2-7 0,-3 7 16,0 4-16,3-10 0,0-7 16,1 4-16,-1 1 0,0-7 15,0-6-15,2 2 0,2 2 16,0-7-16,2-5 0,0 1 16,0 1-16,3-7 0,0-5 0,4 0 15,4 0-15,-1-6 0,0-3 16,0-2-16,-1-1 15,0-3-15,2-4 0,3 3 0,5 2 16,5-2-16,3 0 0,5-5 16,3-2-16,-1-7 0,-1-5 0,7 7 15,6 3-15,1-1 0,3-1 16,10-1-16,8-1 16,-7 0-16,-4 0 0,9 1 0,3 2 15,-6 3-15,-7 0 0,6 8 16,5 5-16,-1-4 0,-2-3 0,5 3 15,3 1-15,-8 1 16,-4 1-16,3 1 0,2 1 16,-4 2-16,-2 3 0,21 3 15,14 3-15,-20-10 0,-12-8 0,7 5 16,4 3-16,-3-1 0,-5 0 16,6 6-16,3 5 0,-3-5 15,-4-5-15,5 6 16,5 4-16,-11 0 0,-6-2 0,5 5 15,4 3-15,-9-4 0,-6-6 16,7 4-16,5 2 0,-3 0 16,-1-1-16,0 6 0,1 5 15,-12-8-15,-7-3 0,6 10 16,3 9-16,-4-5 0,-2-1 16,-3 7-16,0 7 0,-7-3 0,-3-2 15,1 11-15,2 6 16,-4-5-16,-1-5 0,1 16 0,1 12 15,-7-7-15,-6-5 0,7 13 16,5 9-16,-4-2 0,-4 0 16,3 10-16,3 7 0,-3-7 15,0-4-15,-4 12 0,-3 8 16,-3-11-16,-3-8 0,6 20 0,3 14 16,-4-10-16,-2-7 0,-5 14 15,-5 8-15,-4-12 0,0-7 16,-4 19-16,0 13 0,-2-10 15,-1-5-15,-4 14 0,-2 11 16,-3-10-16,-1-6 0,-20 27 16,-14 19-16,14-65 0,9-45 0,7-31 15</inkml:trace>
  <inkml:trace contextRef="#ctx0" brushRef="#br1" timeOffset="301344.5685">16068 7913 0,'0'0'0,"0"0"16,0 0-16,0 0 0,-2 26 15,2-26-15,3 29 0,1-11 16,-1 1-16,1 5 0,2 3 15,-1 1-15,2-1 0,2 9 16,0 2-16,-2-4 0,0-2 16,2 6-16,-1-1 0,-2-4 15,1-4-15,-2-7 0,1-7 16,-2-3-16,1-2 0,-2-2 0</inkml:trace>
  <inkml:trace contextRef="#ctx0" brushRef="#br1" timeOffset="301672.6703">16343 7998 0,'0'0'0,"0"0"0,16-12 16,-2 4-16,3 0 0,12-2 0,5 1 15,-1 0-15,0-1 0,10-1 16,1 3-16,-3 2 0,-1 2 15,4 2-15,-3 0 0,-6 3 16,-5 2-16,-3 3 0,-2 2 16,-4 2-16,-4 1 0,-5 7 15,-3 4-15,-3-3 0,-4-1 0,-5 6 16,-5 5-16,-2-2 0,-2-1 16,-6 9-16,-3 1 15,0-1-15,0-2 0,-1-5 0,0-3 16,1-4-16,2-2 0,2-3 15,1-2-15,3-4 0,2-3 16,1-9-16,0-6 0,0-3 16,0-4-16,4 6 0,0 1 15,2 2-15</inkml:trace>
  <inkml:trace contextRef="#ctx0" brushRef="#br1" timeOffset="301891.4946">16689 7753 0,'0'0'16,"0"0"-16,0 0 0,0 0 15,-5 32-15,5-32 0,-7 37 16,2-14-16,0-1 0,-4 3 16,-2 2-16,-2 5 0,0-1 0,-1 0 15,0-2-15,0-3 0,1-3 16,-4 1-16,0-3 0,2-5 15,1-5-15,2-1 0,2-2 16,2-2-16</inkml:trace>
  <inkml:trace contextRef="#ctx0" brushRef="#br1" timeOffset="302047.7069">16647 8040 0,'0'0'0,"0"0"0,0 0 0,0 0 16,0 0-16,29 6 0,-29-6 15,31 9-15,-13-6 0,0 1 16,0-1-16,-3 0 0,-1 1 0,-1-2 16</inkml:trace>
  <inkml:trace contextRef="#ctx0" brushRef="#br1" timeOffset="302203.9451">17094 8103 0,'0'0'0,"0"0"16,0 0-16,3 28 0,-3-28 0,2 28 15,-1-11-15,1-1 0,2-1 16,-1 0-16,0-1 0,0-3 16</inkml:trace>
  <inkml:trace contextRef="#ctx0" brushRef="#br1" timeOffset="302641.4565">17371 8149 0,'0'0'0,"0"0"16,0 0-16,23 18 0,-23-18 0,24 16 15,-10-6-15,2 0 0,0 1 16,6 0-16,1-3 0,-2 1 15,-1-1-15,-2-2 0,-2-4 16,0 0-16,-2-2 0,-1-1 16,0 0-16,-2-1 0,-1-1 15,-2-3-15,-2 1 0,-2-4 16,-1 1-16,-4-4 0,-2-3 16,-3 0-16,0 1 0,-4-1 0,-3 1 15,-3 2-15,-1 1 0,-1 1 16,0 3-16,3 0 0,2 2 15,1-1-15,0 0 0,5 2 16,0 0-16,2 1 0,-1 2 16,2-1-16,0 0 0,4 2 15,0-2-15,3 0 0,1 0 16,5-1-16,3 2 0,2 0 0,3 1 16,0-1-16,3 0 0,7 0 15,0 0-15,1 0 0,-1 0 16,-1 0-16,-1 1 0,-4-2 15,-3 2-15,-4 0 0</inkml:trace>
  <inkml:trace contextRef="#ctx0" brushRef="#br1" timeOffset="302797.7815">18116 7956 0,'0'0'15,"0"0"-15,0 0 0,0 0 16,0 0-16,0 0 0,23 14 16,-23-14-16,0 0 0,22 23 0,-22-23 15,0 0-15</inkml:trace>
  <inkml:trace contextRef="#ctx0" brushRef="#br1" timeOffset="303313.3761">18953 7517 0,'0'0'0,"0"0"15,0 0-15,-23 22 0,11-9 0,-2 3 16,-3 8-16,-3 6 16,2 2-16,-3 16 0,0 4 15,3 0-15,2-1 0,0 13 16,3 1-16,3-4 0,3-2 0,2 9 16,3-3-16,4-8 0,3-4 15,7 4-15,2-4 16,-1-6-16,0-4 0,12-1 0,8-1 15,-4-5-15,0-4 0,4 0 16,5-1-16,-3-5 0,-2-6 0,-2-7 16,-1-6-16,-9-3 0,-6 0 15,-4-1-15</inkml:trace>
  <inkml:trace contextRef="#ctx0" brushRef="#br1" timeOffset="303657.1342">19311 8163 0,'0'0'0,"0"0"16,0 0-16,27-11 0,-27 11 0,36-7 15,-9 3-15,4 2 16,3-2-16,17 1 0,5 1 16,11-3-16,-1 1 0,16-2 15,2 1-15,-7-1 0,-4 3 0,12-1 16,0 1-16,-1-1 0,-9 0 16,5 2-16,-6 2 15,6 0-15,-14 2 0,-14 4 0,-10 3 16,-10 0-16,-7-2 0,-14 2 15,-10 4-15,-9-8 0,-6 1 16,4-2-16,4 0 0,1-2 16</inkml:trace>
  <inkml:trace contextRef="#ctx0" brushRef="#br1" timeOffset="303954.0232">19866 8360 0,'0'0'0,"0"0"0,0 0 0,0 0 16,0 0-16,37-8 0,-37 8 16,39-2-16,-17 2 0,5 1 15,3 2-15,-3 1 0,0 0 0,5 2 16,-4 4-16,-5 0 0,-4 0 16,-6 4-16,-5 2 15,-5 2-15,-3-1 0,-7 3 0,-9 3 16,-2 3-16,-1-2 0,-3-1 15,-2 1-15,0-2 0,2-1 16,-1 3-16,2-1 0,5-3 16,2-4-16,7 0 0,5 0 15,5-6-15,5-4 0,5-5 0,6-4 16,-4 1-16,-3 0 0,-2 1 16</inkml:trace>
  <inkml:trace contextRef="#ctx0" brushRef="#br1" timeOffset="304516.5531">19714 7715 0,'0'0'0,"-2"-6"0,-1-3 0,-1-1 15,0 0-15,0-2 0,-2 0 16,-1-2-16,2 1 0,-2 2 16,0 1-16,-1 4 0,-1 2 0,-3 4 15,-1 4-15,-3 2 0,-1 4 16,-2 6-16,-1 4 16,2 0-16,2 2 0,-2 6 0,3 4 15,2-3-15,2-3 0,3-2 16,3-2-16,2-2 0,2-4 15,1-1-15,1-2 0,2-2 16,2 0-16,3-4 0,3-3 16,0-4-16,3-1 0,1-3 15,2-4-15,-1-2 0,1-2 0,5-5 16,1-1-16,-2-1 0,-3 1 16,-2 2-16,0 0 15,-4 1-15,-3 3 0,-4 1 0,0 2 16,-3 1-16,0 1 0,-3 4 15,-1 3-15,-2 0 0,0 2 16,-3 2-16,-1 4 0,0 0 16,0 2-16,1 3 0,1 4 15,0-1-15,2-1 0,2 0 0,2 1 16,1 0-16,1-2 0,1-1 16,2-1-16,-1-2 0,1-1 15,-1-3-15,0-1 16,-4-5-16,0-2 0,-1-1 0,1 3 15,-2-4-15</inkml:trace>
  <inkml:trace contextRef="#ctx0" brushRef="#br1" timeOffset="304688.477">19716 7759 0,'0'0'0,"0"0"0,0 0 0,0 0 15,0 0-15,32-13 0,-32 13 16,39-9-16,-19 4 0,4 0 15,5 2-15,-2-2 0,0 0 0,5-1 16,-4 1-16,-2-1 16,-4 0-16,-5-2 0,-2 0 15,-3 0-15,-2 2 0,-1 1 0</inkml:trace>
  <inkml:trace contextRef="#ctx0" brushRef="#br1" timeOffset="304938.4989">19974 7525 0,'0'0'16,"0"0"-16,0 0 0,0 0 0,-3 27 16,3-27-16,-5 31 0,2-12 15,2 2-15,-1 2 0,0 3 16,0 0-16,-1 0 0,0 2 15,1-1-15,0-3 0,0-3 16,0-3-16,1-3 0,0-1 16,0-4-16,3-2 0,2-5 15,-1 0-15,-1-1 0,0 0 0</inkml:trace>
  <inkml:trace contextRef="#ctx0" brushRef="#br1" timeOffset="305438.5256">20253 7350 0,'0'0'0,"0"0"15,0 0-15,0 0 0,0 0 0,4 24 16,-4-24-16,1 25 0,-1-25 0,0 39 16,-1-13-1,-1 2-15,1 0 0,-2 9 0,-1 2 16,-1-1-16,1-3 0,-4 6 15,0-3-15,1-6 0,-1-4 16,0-3-16,-1-4 0,3-3 16,0-6-16,3-1 0,1-2 15,1-1-15,0-1 0,1-7 0,-3 0 16,3 0-16,0-5 0,2-3 16,0-6-16,1 0 0,1 0 15,3-1-15,1-3 0,-1 1 16,0 0-16,0 0 0,0 1 15,1 1-15,1 1 0,0 1 16,0 3-16,-2 1 0,1 2 16,1 2-16,0 3 0,-2-1 15,1 3-15,0 3 0,-2 3 16,0 2-16,-1 2 0,0 1 0,-2 3 16,-1 1-16,-1 0 0,-2 3 15,-2 2-15,-1-1 0,-2-1 16,-2-1-16,-1-3 0,-1 1 15,1-3-15,0 0 0,1-2 16,1-1-16,0-3 0,1-3 16,2-3-16,0-5 0,-1-1 0,2 0 15,0 1-15,0 0 0</inkml:trace>
  <inkml:trace contextRef="#ctx0" brushRef="#br1" timeOffset="305579.0946">20398 7703 0,'0'0'0,"0"0"16,0 0-16,0 0 0,0 0 15,23-17-15,-23 17 0,24-7 16,-10 5-16,2-1 0,0 0 16,2 2-16,0 0 0,-1 2 15,1 0-15,-3-2 0,-1-2 0,0-1 16,-2 2-16,-1-1 0</inkml:trace>
  <inkml:trace contextRef="#ctx0" brushRef="#br1" timeOffset="305969.7264">20825 7506 0,'0'0'15,"0"0"-15,0 0 0,0 0 0,26 5 16,-26-5-16,19 13 0,-19-13 16,18 18-16,-11-5 0,-3 0 15,-1 1-15,-3 0 0,-4 2 16,-2 1-16,-4-1 0,-4-1 15,-4 2-15,-3-4 0,2-1 16,1-1-16,2 0 0,0 0 16,4-4-16,2-2 0,3 0 15,0-3-15,3 1 0,1-1 0,3-2 16,6 0-16,3-1 0,2 0 16,5 0-16,6 1 0,0 0 15,0 0-15,2 1 0,-1 1 16,-1 0-16,-1 2 0,-4 1 15,-1 1-15,-5 1 0,-2 2 16,-6 1-16,-4 1 0,-5 1 16,-2 2-16,-6 1 0,-1 2 15,-4-2-15,-2-1 0,-6 4 0,-3 0 16,2 0-16,2 0 0,5-3 16,3-4-16,4-1 0</inkml:trace>
  <inkml:trace contextRef="#ctx0" brushRef="#br1" timeOffset="306157.2998">21355 8276 0,'0'0'0,"0"0"0,0 0 16,0 0-16,0 0 0,0 0 15,0 31-15,0-31 0,0 0 0,0 29 16,0-29-16,0 0 0</inkml:trace>
  <inkml:trace contextRef="#ctx0" brushRef="#br1" timeOffset="306594.754">22126 8104 0,'0'0'0,"0"0"16,0 0-16,31-3 0,-12 2 0,6-2 15,7 1-15,12 0 0,3 0 16,18 0-16,6-1 16,1 1-16,-1 0 0,19-1 0,4 2 15,5 1-15,-9-1 0,13 0 16,-2 1-16,21-1 0,-23 1 15,-12 4-15,-8 2 0,-13-1 16,-8 0-16,-11-3 0,-5 0 16,-11 1-16,-9 3 0,-8 3 15,-4 0-15,-11 0 0,-7-1 0,-16-1 16,-12 0-16,21-6 0,4 1 16,4-1-16</inkml:trace>
  <inkml:trace contextRef="#ctx0" brushRef="#br1" timeOffset="306891.6423">22608 8367 0,'0'0'0,"0"0"0,0 0 16,29-2-16,-29 2 0,35 0 0,-11 2 15,2-1-15,0 1 0,9 3 16,2 2-16,-6 3 0,-5 1 0,1 5 15,-8 2-15,-5-2 16,-5-1-16,-11 2 0,-6-1 16,-7 0-16,-3 1 0,-7 0 15,-2 4-15,-2-2 0,-1 0 0,-2 2 16,4-1-16,4-2 0,5-2 16,3-1-16,3 1 0,5 0 15,6-2-15,6-2 0,6-3 16,5-6-16,5-3 0,-4 0 15,-3 0-15,-2 0 0</inkml:trace>
  <inkml:trace contextRef="#ctx0" brushRef="#br1" timeOffset="307422.9191">22331 7515 0,'0'0'16,"0"0"-16,-3-12 0,0 7 0,0 0 16,-2 1-16,0 0 0,-2 1 15,-1 1-15,-2 3 0,-3 4 16,0 5-16,0 1 0,-3 4 15,0 5-15,-6 5 0,1 2 0,2 0 16,2 1-16,1 2 16,3-3-16,3-4 0,3-2 15,3-2-15,0-2 0,3-3 0,2-1 16,3-2-16,1-2 0,4-4 16,3-1-16,-1-3 0,1-4 15,2-2-15,1-4 16,2 0-16,0-1 0,5-4 0,0-1 15,-3 0-15,-2-1 0,-3 0 16,-2 2-16,-2 3 0,-1 1 0,-3 2 16,0 1-16,-3 4 0,0 0 15,0 2-15,-3 1 16,1 3-16,-2 0 0,-3 3 0,-1 4 16,-1 1-16,1 0 0,-1 2 15,2 3-15,1 0 0,0 0 16,2 1-16,1 0 0,1-2 15,2 0-15,1-4 0,2-1 16,-2-1-16,0-3 0,0-1 16,-1 0-16,-1-1 0</inkml:trace>
  <inkml:trace contextRef="#ctx0" brushRef="#br1" timeOffset="307594.8303">22494 7721 0,'0'0'0,"0"0"0,0 0 0,0 0 16,28-7-16,-28 7 0,40-4 16,-15 3-16,3-1 0,2 1 15,2-1-15,7 1 0,-1 1 0,-3 0 16,-2-2-16,1 0 0,-6 1 16,-6 0-16</inkml:trace>
  <inkml:trace contextRef="#ctx0" brushRef="#br1" timeOffset="307860.4849">22786 7506 0,'0'0'0,"0"0"16,0 0-16,-5 20 0,5-20 0,-5 26 15,1-8-15,0 1 16,0 3-16,0 1 0,1 0 16,-1 6-16,-1-1 0,2-3 15,0 0-15,0-4 0,1-2 0,1-3 16,0-3-16,1-3 0,2-3 16,3-5-16,0-5 15,-1 0-15,1 1 0,-2-1 0</inkml:trace>
  <inkml:trace contextRef="#ctx0" brushRef="#br1" timeOffset="308344.8327">23136 7373 0,'0'0'0,"0"0"0,0 0 16,0 0-16,-6 23 0,6-23 0,-8 31 15,2-13-15,0 2 0,-1 2 16,1 2-16,-1 0 0,0 0 16,-2 6-16,1-1 0,0-4 15,0-3-15,2-1 0,0 0 16,1-4-16,0-2 0,1-2 0,0-4 16,1 0-16,1-2 0,0-1 15,1 0-15,0-3 0,1-3 16,1-4-16,1-1 0,0-1 15,1 0-15,2-2 0,0-3 16,2-1-16,1 2 0,2-3 16,-1 0-16,1 1 0,-1 0 0,0 2 15,-1 2-15,-1 2 0,0 1 16,-1 0-16,-1 2 16,0 2-16,-1 0 0,0 2 0,1 2 15,-2 2-15,0-1 0,1 4 16,-1 1-16,-1 1 0,-1 0 0,-1 1 15,0 1-15,-1-1 16,0 2-16,-2 2 0,-2-1 16,1-3-16,-2-1 0,0 1 15,-2-3-15,3-2 0,-2-1 0,1-5 16,3-3-16,0 0 0,0 1 16,0-1-16</inkml:trace>
  <inkml:trace contextRef="#ctx0" brushRef="#br1" timeOffset="308485.4745">23363 7646 0,'0'0'0,"0"0"0,0 0 15,29-1-15,-17-1 0,2 0 0,3 0 16,1 1-16,1 1 0,6 1 16,-1-1-16,-3 0 0,-2-3 15,-4 2-15,-2 0 0,-2 0 16</inkml:trace>
  <inkml:trace contextRef="#ctx0" brushRef="#br1" timeOffset="308907.3691">23787 7457 0,'0'0'0,"0"0"0,0 0 0,0 0 15,0 0-15,23 10 0,-23-10 16,21 14-16,-21-14 0,19 20 15,-12-7-15,-1 1 0,-3 1 16,-3 0-16,-2 0 0,-3-2 16,-1 0-16,-2-1 0,-1 1 15,-3 1-15,-1-2 0,-1-2 16,-2-1-16,3 0 0,1-2 0,1-1 16,1-1-16,1-2 0,2 0 15,3-1-15,2 0 0,2-2 16,4-3-16,3 1 0,4-2 15,1 2-15,0-1 0,8 0 16,2-1-16,0 0 0,0 2 16,-2 2-16,-1 0 0,-3 2 0,0 2 15,-3 1-15,-1 1 0,-3 1 16,-3 2-16,-1 1 0,-3 1 16,-1 1-16,-1-1 0,-5 2 15,-4 1-15,-2 2 0,-2 0 16,-3-3-16,-1 0 0,0-2 15,2-1-15,-6 0 0,0-3 16,3-2-16,0-1 0,0-1 16,3 0-16,3-1 0</inkml:trace>
  <inkml:trace contextRef="#ctx0" brushRef="#br1" timeOffset="309251.1721">24395 7423 0,'0'0'0,"7"6"16,2 5-16,0 5 0,-2 2 0,8 14 15,1 4-15,3 11 0,-4 2 16,0 8-16,-2 6 0,-3 8 15,-4-3-15,-7 14 0,-5 2 16,-6-8-16,-4-6 0,-7 9 16,-4-3-16,-19 18 0,0-16 0,-5-7 15,-4-7-15,7-6 16,3-4-16,-6 2 0,-7 1 16,12-10-16,7-5 0,-4-2 0,-2 2 15,14-15-15,9-8 0,8-6 16</inkml:trace>
  <inkml:trace contextRef="#ctx0" brushRef="#br1" timeOffset="316763.7969">18224 10267 0,'0'0'16,"0"0"-16,0 0 0,0 0 0,0 0 15,0 0-15,0 0 0,0 0 16,27 3-16,-27-3 0,28 0 16,-28 0-16,35-3 0,-12 1 15,5 2-15,2-1 0,2-1 0,15-1 16,6-2-16,0 1 15,0 1-15,22-2 0,6-2 16,11 0-16,-6 0 0,18-3 16,2 1-16,3-1 0,-10 1 0,46-1 0,-5 0 0,-23 5 15,-17 2-15,12-1 0,7 0 16,-17 0-16,-9-2 0,9 3 16,6 2-16,-13 0 0,-9 0 0,17 1 15,11 1-15,-14-2 0,-12-1 16,8 4-16,4 1 0,-11-2 15,-7 0-15,0 0 0,0 1 16,-10-1-16,-8 2 0,0-2 16,1-1-16,-13 1 0,-9 1 0,-5 0 15,-4 2-15,-7-1 16,-6 1-16,-6-2 0,-4 0 16,-3-1-16,-4 1 0,-9 0 15,-7 1-15,-7 0 0,-5 1 0,6-1 16,6-2-16,4 1 0</inkml:trace>
  <inkml:trace contextRef="#ctx0" brushRef="#br1" timeOffset="317763.8375">20244 10329 0,'0'0'16,"0"0"-16,0 0 0,0 0 16,0 0-16,0 0 0,-26 6 15,26-6-15,-23 7 0,23-7 16,-30 9-16,14-3 0,-1-1 0,-3 1 15,-3 1-15,1 1 16,1-2-16,-7 5 0,1 0 0,0-2 16,1 0-16,1-1 0,-1 2 15,4-2-15,2 1 0,1-2 16,0 1-16,0 0 0,1 1 0,0-1 16,-2-1-16,2 2 0,2 1 15,0-2-15,1-1 16,0-1-16,1 0 0,0 1 15,-2 0-15,1 0 0,1 0 0,0 1 16,2 0-16,1-1 0,0 0 16,-1 0-16,0-1 0,1 0 15,1 0-15,1-1 0,0 1 16,1-1-16,-1 2 0,0-2 16,0 1-16,1-1 0,1-2 15,1-1-15,-1 1 0,2 0 16,-1 0-16,2-2 0,0 1 15,-1-1-15,2 2 0,0 0 16,0-1-16,1 1 0,0-1 0,1 0 16,1 1-16,0-3 0,3 2 15,1 0-15,-1 0 0,1 1 16,1-3-16,0 1 0,2 1 16,0 0-16,2 1 0,2 0 15,3-2-15,1 0 0,3-1 0,1 0 16,2 0-16,3 0 0,0 1 15,8-1-15,1-1 0,0 1 16,1 0-16,1 2 0,1-1 16,6 0-16,-2-1 0,1 1 15,0-1-15,-4 0 0,-2 0 16,0 0-16,1-1 0,2 1 16,-6 1-16,-4 1 0,-1 1 15,-5-2-15,-3 1 0,-4-1 0,-1 0 16,-1 0-16,-4 0 0,-1 0 15,-2 1-15,-1-1 0,2 0 16,-3-1-16,0 0 0,-2 0 16,0-1-16,-2 1 0,0 0 15,0 0-15,0 0 0,0 0 16,0 0-16,1-2 0,-1 2 16,-2-1-16,-3 0 0,0-1 15,-2-1-15,1-1 0,0 1 16,2 1-16</inkml:trace>
  <inkml:trace contextRef="#ctx0" brushRef="#br1" timeOffset="319060.8133">19960 10428 0,'0'0'0,"0"0"0,0 0 15,0 0-15,0 0 0,-5 32 0,5-32 16,-4 32-16,2-12 0,0 2 16,-1 3-16,-1 2 0,0 1 15,-3 11-15,-1 0 0,1 2 16,-2 2-16,-4 7 0,-3 0 16,0-2-16,-1-2 0,0 7 15,1-3-15,3-5 0,2-3 16,0-3-16,0-2 0,0-5 0,0-2 15,-2-6-15,-2-4 0,2-5 16,1-4-16,2-1 0,2-5 16,3 1-16</inkml:trace>
  <inkml:trace contextRef="#ctx0" brushRef="#br1" timeOffset="319467.0369">18919 9343 0,'0'0'0,"0"0"0,0 0 0,0 0 15,0 0-15,0 0 0,-28 22 16,28-22-16,-26 27 0,10-9 16,-3 5-16,0 1 0,1 2 0,-8 13 15,0 4-15,-3 8 0,5-4 16,-5 14-16,2 2 15,5-6-15,4-3 0,5 7 0,5-2 16,6-11-16,4-7 0,9-1 16,4-5-16,0-11 0,0-5 15,-3-5-15,-3-3 0,-2-3 16</inkml:trace>
  <inkml:trace contextRef="#ctx0" brushRef="#br1" timeOffset="319967.0366">19273 9658 0,'0'0'0,"0"0"0,0 0 16,-4-20-16,2 12 0,-1-1 16,1-2-16,-1 1 0,0 2 0,-2-1 15,1 1-15,-2 2 0,0 2 16,-4 4-16,-4 3 15,1 0-15,1 1 0,-4 4 0,-2 2 16,0 4-16,1 1 0,0 2 16,1 3-16,1 0 0,2 0 0,-1 3 15,3-2-15,2-2 16,1-1-16,4-2 0,2-2 16,-1-2-16,2-2 0,2-2 15,3 0-15,-1-5 0,1 0 0,5-6 16,3-1-16,0-2 0,-1-2 15,3 0-15,0-4 0,0 0 16,1 1-16,-1 0 0,0 0 16,-2 0-16,-1 1 0,-2 3 15,-1-1-15,-2 2 0,-1 2 0,-1 0 16,1 3-16,-2 1 0,-1 1 16,-1 2-16,-1 2 15,0 0-15,0 3 0,-1 0 0,0 2 16,0 1-16,0 0 0,1 4 15,1 2-15,0 0 0,0-3 16,2 0-16,0-3 0,0 0 16,0-3-16,2-1 0,0-3 15,1-3-15,-2-3 0,1 1 16,-2 0-16,0 0 0</inkml:trace>
  <inkml:trace contextRef="#ctx0" brushRef="#br1" timeOffset="320154.5742">19602 9660 0,'0'0'0,"0"0"15,25-7-15,-25 7 0,34-4 0,-4 1 16,5 0-16,-2-1 0,-2 3 16,9-1-16,1 1 15,-6 1-15,-4-1 0,-6 1 0,-3 0 16,-4-1-16,-4 1 0,-4-4 15,-3-1-15,-2 0 0,0 1 16,-1 1-16</inkml:trace>
  <inkml:trace contextRef="#ctx0" brushRef="#br1" timeOffset="320404.5552">19820 9449 0,'0'0'0,"0"0"16,0 0-16,0 0 0,0 0 0,-11 31 16,11-31-16,-9 33 15,6-15-15,-2 2 0,1 3 16,-1 0-16,-1-1 0,-2 9 16,1 2-16,0-4 0,0-4 0,1 5 15,1-6-15,1-3 16,1-3-16,0-4 0,2-3 15,2-6-15,-1-5 0,3 2 0,-3-2 16,2 2-16</inkml:trace>
  <inkml:trace contextRef="#ctx0" brushRef="#br1" timeOffset="320904.5843">20211 9301 0,'0'0'0,"0"0"0,0 0 16,-1 20-16,1-20 0,-3 23 15,3-23-15,-7 35 0,2-14 0,-2 1 16,0 3-16,-2 7 0,1-1 16,-1 0-16,-2 2 15,1-3-15,1-1 0,1 4 16,0-4-16,1-3 0,2-4 0,0-3 15,1-2-15,1-4 0,0-2 16,1-4-16,1-3 0,0-1 16,1-3-16,0 0 0,3-6 15,0 0-15,-1-2 0,3-2 16,2-2-16,2-1 0,1 0 0,1-1 16,2-1-16,-1 0 15,-1 0-15,0 1 0,-1 2 16,-1 2-16,0 0 0,-2 1 15,1 1-15,-1 2 0,-1 2 0,1 2 16,-1 3-16,0 0 0,-1 0 0,0 3 16,-1 2-16,0 2 15,-1 0-15,-2 6 0,-1 0 16,-1 1-16,-1-1 0,-3 1 16,0 1-16,-2-1 0,-1 0 15,-3-2-15,-2-2 0,0 0 0,1-3 16,1-1-16,0-2 15,2-2-15,1-3 0,2 1 0,0-1 16,2 1-16</inkml:trace>
  <inkml:trace contextRef="#ctx0" brushRef="#br1" timeOffset="321076.468">20576 9576 0,'0'0'0,"0"0"0,23-2 16,-7-1-16,0 2 0,9 0 0,1-2 15,2 1-15,-1 1 0,0 2 16,-3 0-16,-2 2 0,-2-2 16,3-1-16,-1-1 0,-3 0 15,-5 0-15,-2 0 0</inkml:trace>
  <inkml:trace contextRef="#ctx0" brushRef="#br1" timeOffset="321326.4781">20737 9457 0,'0'0'15,"0"0"-15,0 0 0,0 0 16,0 0-16,-6 28 0,6-28 16,-8 28-16,4-12 0,-3 1 0,-1 1 15,0 0-15,1 0 0,-4 6 16,-1 0-16,2-4 0,1-2 15,2-2-15,2-1 16,0-3-16,1-1 0,2-6 0,2-2 16,2-4-16,3-2 0,0 1 15,-1 0-15,0 1 0</inkml:trace>
  <inkml:trace contextRef="#ctx0" brushRef="#br1" timeOffset="321607.74">21195 9339 0,'0'0'0,"0"0"0,0 0 15,0 0-15,19 12 0,-19-12 16,16 15-16,-16-15 0,16 20 0,-9-11 16,1 1-16,-3 1 0,0 1 15,-2-1-15,0-1 16,0 1-16,-1-2 0,-1 1 0,-1 1 15,0-2-15,-1-1 0,0 0 16,0 1-16,0-3 0,-1-1 0,1 0 16,0-1-16,0 1 15,1-2-15,0-1 0,0-2 16,0 4-16,0-4 0,-1 2 16,1-2-16,-2 2 0,2-2 0,-2 1 15</inkml:trace>
  <inkml:trace contextRef="#ctx0" brushRef="#br1" timeOffset="322014.0707">20650 9517 0,'0'0'0,"0"0"0,0 0 16,-17 14-16,17-14 0,-16 15 0,16-15 16,-14 22-16,8-11 0,2 2 15,1 1-15,0-1 0,1 0 16,3 0-16,3-1 0,3-1 16,3-3-16,3 0 0,3-3 15,4-1-15,0-1 0,2-3 16,1-2-16,-2-2 0,-1 0 0,-2-3 15,-1-1-15,-3-2 0,-2 0 16,-2 1-16,-2-3 0,-3 1 16,-1 0-16,-5 1 0,-4 0 15,-3 0-15,-1 1 0,-5 0 16,-2 0-16,-3 1 0,-1 3 16,-3-1-16,-3 3 0,-4-5 0,3-1 15,5 1-15,5 3 0,2-1 16</inkml:trace>
  <inkml:trace contextRef="#ctx0" brushRef="#br1" timeOffset="322295.2879">20415 9267 0,'0'0'0,"0"0"16,0 0-16,33-6 0,-33 6 0,37-7 16,-14 4-16,1 1 15,2-2-15,6 0 0,-2 1 16,1-1-16,-1 3 0,-1-3 0,-3-1 15,-3 0-15,-4 2 0,-2 0 16</inkml:trace>
  <inkml:trace contextRef="#ctx0" brushRef="#br1" timeOffset="322779.6684">21079 9004 0,'0'0'0,"0"0"0,0 0 0,0 0 16,34 9-16,-34-9 0,28 11 15,-13-4-15,1 2 0,0 2 16,2 2-16,-2 2 0,0 0 16,-1 6-16,-3 1 0,-5-1 15,-5-1-15,-5 1 0,-4 2 16,-2-2-16,0 0 0,-6 0 0,-2 1 15,-7 2-15,0-1 0,1-1 16,1-3-16,2-3 0,2-2 0,4-2 16,1-1-16,3-1 15,3-1-15,3-3 0,3-1 16,2-2-16,1 0 0,4 1 16,2-1-16,6 0 0,1 0 0,4 1 15,2-1-15,1 1 0,0 1 16,1 0-16,2 2 0,2 3 15,-3 1-15,-4 1 0,-3 0 16,-4 1-16,-2 0 0,-6 2 16,-4 3-16,-3 1 0,-2 0 15,-8 0-15,-6 2 0,-2-3 16,-1-2-16,-4-1 0,-5 0 16,3-3-16,1-2 0,2-1 15,1 0-15,1-3 0,1-1 0,0-6 16,3-6-16,8-1 0,4-4 15,0 3-15,2 1 0,0 2 16</inkml:trace>
  <inkml:trace contextRef="#ctx0" brushRef="#br1" timeOffset="323092.1971">21701 9260 0,'0'0'0,"0"0"16,0 0-16,11 23 0,-7-9 0,1 4 15,0 4-15,0 9 16,-2 1-16,-2 5 0,-2 3 16,-4 9-16,-1-1 0,-4 0 15,-3 2-15,-6 4 0,-2-6 0,-2-2 16,-1-1-16,-2 0 0,3-6 15,0-6-15,0-2 0,3-9 16,3-8-16,3-4 0,2-4 16,3-3-16,1-3 0,3-10 15,1-8-15,0 4 0,1 5 0,1 0 16</inkml:trace>
  <inkml:trace contextRef="#ctx0" brushRef="#br1" timeOffset="323373.4314">22139 9200 0,'0'0'0,"0"0"16,0 0-16,25 11 0,-15-6 0,2 2 16,1 3-16,1 3 0,-3 2 15,-5 0-15,-6 2 16,-3 0-16,-4-1 0,-3 2 0,-3 2 15,-2-4-15,-2-2 0,-2 5 16,3-1-16,1-4 0,3-1 16,3-2-16,3 1 0,4-3 15,3 0-15,8-1 0,6 0 16,5-2-16,4-1 0,7 0 16,5 0-16,11 0 0,-1-2 0,-2 1 15,-9-1-15,-7-1 0</inkml:trace>
  <inkml:trace contextRef="#ctx0" brushRef="#br1" timeOffset="323654.7057">22437 10013 0,'0'0'0,"0"0"0,28-5 0,-7 3 0,4-3 15,17-2-15,8 0 16,0 2-16,2 1 0,15-1 16,13 0-16,-11 0 0,-9-1 0,7 0 15,-4-1-15,-12 2 16,-10-1-16,-6-2 0,-10-2 15,-8 5-15,-5 1 0,-3 0 0</inkml:trace>
  <inkml:trace contextRef="#ctx0" brushRef="#br1" timeOffset="323873.4647">22927 9796 0,'0'0'0,"0"0"0,0 0 0,0 0 16,-8 24-16,8-24 0,-11 30 16,4-11-16,1 2 0,-2 4 15,0 2-15,-2 7 0,2 0 16,-6 12-16,0 2 0,1-3 16,1-5-16,1 5 0,4-3 15,2-10-15,0-6 0,2-5 16</inkml:trace>
  <inkml:trace contextRef="#ctx0" brushRef="#br1" timeOffset="324607.8663">23726 10031 0,'0'0'0,"0"0"16,0 0-16,0 0 0,0 0 16,35 0-16,-35 0 0,44-5 15,-17 3-15,6 0 0,7-1 16,3-1-16,3 1 0,19-1 16,20 0-16,-4 0 0,-1-2 0,18 2 15,17-1-15,-14 1 16,-8 1-16,11-1 0,-1 1 15,24 1-15,-19 1 0,-8 5 0,-4 4 16,-14-7-16,-10-2 0,-2 1 16,-3 1-16,-14 1 0,-9 2 15,0-2-15,1-2 0,-9 0 16,-7 1-16,-3 2 0,-5 1 16,-1 2-16,-2 1 0,-4-3 15,-6 0-15,-1-2 0</inkml:trace>
  <inkml:trace contextRef="#ctx0" brushRef="#br1" timeOffset="327186.1401">24493 10180 0,'0'0'0,"0"0"16,0 0-16,0 0 0,0 0 0,0 0 15,0 0-15,-14 21 16,14-21-16,-16 23 0,1-4 16,0 1-16,-1 3 0,-1 1 15,-3 2-15,-8 9 0,1-3 0,-2 4 16,0 0-16,-3 6 0,4-4 0,-3 3 15,3-2-15,6-5 16,5-4-16,8-5 0,7-5 16,6-6-16,5-5 0,-4-4 15,0 0-15,-2-2 0</inkml:trace>
  <inkml:trace contextRef="#ctx0" brushRef="#br1" timeOffset="327592.4134">25258 10296 0,'0'0'0,"0"0"0,0 0 16,-20 22-16,20-22 0,-25 26 0,9-6 15,-3 1-15,-1 2 0,-9 11 16,-1 4-16,2-3 0,4 1 15,-3 7-15,4-2 16,1 3-16,6-4 0,5-6 0,5-2 16,4-7-16,2-3 0,5-5 15,6-2-15,4-4 0,2-3 16,5-5-16,4-3 0,-6-3 16,-1-1-16,8-4 0,2-1 15,-7 0-15,-1 0 0,1-6 16,-4-3-16,-2 2 0,-3 1 0,-5-4 15,-4-3-15,-3 4 0,-3 0 0,-8-1 16,-6-1-16,-5 1 16,-4 1-16,-15-3 0,-10 0 15,2 3-15,-1 2 0,6 3 16,11 2-16,8 3 0</inkml:trace>
  <inkml:trace contextRef="#ctx0" brushRef="#br1" timeOffset="328042.191">24374 9043 0,'0'0'0,"0"0"0,0 0 0,-22 13 16,22-13-16,-24 23 0,6-5 16,-1 2-16,-2 2 0,-7 10 15,2 4-15,0 2 0,2-1 0,-4 13 16,3 1 0,2 8-1,5-5-15,6 0 0,3 1 16,5 1-16,4-6 0,10-5 0,6-3 0,1-5 0,1-3 15,6-7-15,6-6 0,-2-5 16,0-7-16,-8-1 0,-5-4 16,-4 0-16</inkml:trace>
  <inkml:trace contextRef="#ctx0" brushRef="#br1" timeOffset="328542.1535">24634 9413 0,'0'0'16,"0"0"-16,0 0 0,-4-23 16,2 15-16,0 0 0,-2-2 15,0 2-15,0 1 0,-4 0 16,-3 2-16,-1 1 0,-2 1 0,0 3 16,-1 3-16,-4 3 0,0 2 15,-1 2-15,-1 3 0,3 1 16,0 1-16,3 1 0,1 2 15,2 0-15,1 2 0,1 0 16,4 0-16,2-6 0,2 1 0,3-1 16,5 0-16,-1-5 0,2-1 15,3-3-15,1-1 16,1 0-16,1-3 0,4-2 16,3-4-16,-1 0 0,1-3 0,0-1 15,1 0-15,2-3 0,-2 0 0,-2 2 16,-3-1-16,-1 2 15,-4 3-15,-1 0 0,-1 1 16,-4 3-16,-2-1 0,1 2 16,-2 2-16,-1 2 0,-1 1 0,-1 4 15,-1 0-15,-2 2 16,1 1-16,-1 1 0,-2 2 16,2-2-16,0-1 0,1 2 0,1-1 15,2-1-15,1-1 0,0-2 16,1-1-16,1-1 0,-1-1 15,1-3-15,1-5 0,0 2 16,-1-1-16,0 1 0</inkml:trace>
  <inkml:trace contextRef="#ctx0" brushRef="#br1" timeOffset="328745.2905">24922 9412 0,'0'0'0,"0"0"15,0 0-15,30-5 0,-15 4 0,4 0 16,3 1-16,6 0 16,-1 0-16,1 1 0,-1 0 15,-2 0-15,-3 1 0,2-1 16,-2-2-16,-6-1 0,-2 1 0,-3-5 16,-1-1-16,-1 1 0,-3 0 15,0 1-15</inkml:trace>
  <inkml:trace contextRef="#ctx0" brushRef="#br1" timeOffset="328964.0446">25071 9315 0,'0'0'0,"0"0"15,0 0-15,-3 18 0,3-18 0,-5 23 16,2-7-16,0 1 15,-1 0-15,1 1 0,0 1 16,0 5-16,0 0 0,2-3 16,1-4-16,0 0 0,1-2 15,2-2-15,0-5 0,1-2 16,3-3-16,-2-1 0,0 1 0,-2-1 16</inkml:trace>
  <inkml:trace contextRef="#ctx0" brushRef="#br1" timeOffset="329464.0867">25588 9061 0,'0'0'0,"0"0"0,0 0 15,0 20-15,0-20 0,-1 23 0,1-23 16,-1 32-16,0-15 0,-1 2 15,-1 3-15,0 1 0,-1 0 0,-3 9 16,-1 0-16,0-1 16,-1-3-16,-2 3 0,-3-1 15,3-5-15,2-3 0,0-3 16,2-3-16,2-3 0,0-1 0,2-2 16,1-4-16,1-3 0,1-3 15,0 0-15,-2-6 0,5 0 16,0-3-16,2-2 0,3 1 15,1 1-15,1-4 0,1 1 16,0-2-16,-1-1 0,0 2 16,0 0-16,0 3 0,-2 0 15,1 1-15,-1 1 0,-1 1 16,-1 0-16,1 2 0,1 2 16,-1 3-16,0 1 0,0 2 0,-3 1 15,-1 3-15,-1 0 0,1 3 0,-2-1 16,-2 1-16,-2 1 15,0 1-15,-2 4 0,-2 2 16,0-3-16,0-2 0,-1-1 16,-1 0-16,0-2 0,-1-2 0,-1 0 15,0-3-15,1 0 0,3-1 16,0-1-16</inkml:trace>
  <inkml:trace contextRef="#ctx0" brushRef="#br1" timeOffset="329620.3293">25784 9411 0,'0'0'0,"0"0"0,0 0 16,24-1-16,-24 1 0,24 0 15,-24 0-15,30 0 0,-17-1 0,1 0 16,3 1-16,-3 0 0,-1-2 16,0 0-16,0-1 0,-5-2 15,-1-2-15,-2 1 0,0 1 16,-1 1-16</inkml:trace>
  <inkml:trace contextRef="#ctx0" brushRef="#br1" timeOffset="330073.4864">26217 9185 0,'0'0'0,"0"0"16,0 0-16,0 0 0,22 9 15,-22-9-15,22 9 0,-10-2 16,-1 0-16,0 2 0,-1 3 15,-1-1-15,-2 1 0,-3 1 16,-4-1-16,-4 1 0,-1-2 0,-6 4 16,-4-1-16,0 0 15,0-2-15,-3-1 0,-2-3 16,2 0-16,2-1 0,2-1 16,1 0-16,3-1 0,3-2 0,0-1 15,2-2-15,2 0 0,3 0 16,8-3-16,4 2 0,-1 0 15,3 0-15,5-1 0,5-1 16,-1 3-16,1 0 0,-2 1 16,-1 2-16,-2 0 0,-2 3 0,-1 0 15,-2 2-15,-2-1 0,-2 0 16,-3 2-16,-4 2 0,-2 0 16,-2 1-16,-3 1 0,-3 0 15,-2 0-15,-2 0 0,-3-3 16,-4-1-16,1 0 0,-1-2 15,0 0-15,1-2 0,-1-1 16,1-1-16,-1-3 0,0-1 16,7-4-16,2-1 0,2 0 15,0 0-15,1 2 0</inkml:trace>
  <inkml:trace contextRef="#ctx0" brushRef="#br1" timeOffset="330370.4054">26646 9143 0,'0'0'0,"0"0"0,0 0 0,21 17 16,-21-17-16,19 21 0,-9-7 16,0 2-16,-1 1 0,2 11 0,0 5 15,-2-1-15,-2-1 16,-3 11-16,-5 3 0,-3-2 0,-1 0 15,-4-1-15,-3-1 0,-4 4 16,-1-6-16,-3 0 0,-3-1 16,3-7-16,2-5 0,2-3 15,1-2-15,2-3 0,0-2 0,2-4 16,2-3-16,3-2 16,1-3-16,0-6 0,-1-4 0,4-3 15,1-2-15,1 2 0,0 2 16,0 1-16</inkml:trace>
  <inkml:trace contextRef="#ctx0" brushRef="#br1" timeOffset="330714.1621">26986 9032 0,'0'0'0,"0"0"16,0 0-16,22-3 0,-13 3 0,2 3 15,1 1-15,0 0 16,1 0-16,-2 3 0,-1 1 16,-2 1-16,-2-1 0,-6 6 15,-6 2-15,-2-2 0,0-1 0,-5 0 16,-2-1-16,0 0 0,-1 0 16,1 1-16,0-1 15,3-1-15,2-1 0,4 0 0,2 1 16,3-2-16,2-1 0,9 0 15,8 0-15,3 1 0,3 1 0,14 1 16,5 0-16,-3 2 16,-1-1-16,5 5 0,-1 1 15,-5-2-15,-5-4 0,-8-2 0,-5-2 16,-5-2-16</inkml:trace>
  <inkml:trace contextRef="#ctx0" brushRef="#br1" timeOffset="331214.2292">27403 9967 0,'0'0'0,"0"0"0,0 0 16,31 4-16,-31-4 0,36 7 16,-10-4-16,2 1 0,1 0 0,10 1 15,4 3-15,-2 0 0,-2 0 16,9 0-16,1 2 16,-8-3-16,-6 0 0,1 0 0,-4 1 15,-5-2-15,-5 0 0,-4 0 16,-2 1-16,-6-1 0,-2 1 15,-6-1-15,-4 2 0,-3-1 16,-3 0-16,-2-2 0,-3 3 16,-4-1-16,-4 0 0,-9 3 15,-3 1-15,-1 2 0,-2 0 0,-1 0 16,-3-1-16,2 0 16,1 0-16,-5 4 0,2-1 15,3-2-15,4-2 0,0 1 0,1-1 16,6 0-16,5-2 0,4-1 15,4-1-15,2-1 0,3-2 16,2-2-16,1-1 0,3-1 16,0 2-16,8-5 0,8 0 15,-1-2-15,2-3 0,-2 2 0,-2 0 16,-1 1-16</inkml:trace>
  <inkml:trace contextRef="#ctx0" brushRef="#br1" timeOffset="331589.1841">28543 9678 0,'0'0'0,"0"0"0,0 0 16,0 0-16,13 29 0,-13-29 15,5 34-15,-2-14 0,-1 1 0,-2 7 16,0 4-16,-2 9 16,-1 0-16,-1 11 0,0 4 15,-1-3-15,1-3 0,-3 14 16,1 0-16,0-6 0,1-5 0,-1 9 16,1 0-16,-1-9 0,2-7 15,-1 7-15,2-3 0,0-7 16,0-7-16,2 2 0,0 2 15,0-7-15,1-6 0,0-2 16,0-1-16,0-7 0,1-3 16,0 0-16,0 0 0,-1-3 0,0-1 15,-1-3-15,-1 0 0,0-3 16,1 0-16,0 0 0</inkml:trace>
  <inkml:trace contextRef="#ctx0" brushRef="#br1" timeOffset="333058.0671">22499 11522 0,'0'0'15,"0"0"-15,0 0 0,-24 14 16,24-14-16,-29 21 0,11-7 0,0 2 16,-2 4-16,-8 8 0,0 5 15,2 3-15,2 3 0,-4 11 16,3 4-16,4 0 16,2 2-16,5 11 0,6-1 0,5 6 15,5-4-15,4-4 0,2-1 16,6 0-16,3-7 0,8-2 15,3-2-15,1-8 0,-1-5 16,9-1-16,4-6 0,-16-12 16,-7-5-16,-5-4 0</inkml:trace>
  <inkml:trace contextRef="#ctx0" brushRef="#br1" timeOffset="333604.9012">23048 11953 0,'0'0'0,"-2"-7"0,0 1 0,-1 0 16,1 0-16,-1-1 0,0 0 16,-2-3-16,0 2 0,-2 1 15,-2 1-15,0 5 0,0 2 16,-7 5-16,-2 2 0,2 3 15,-1 2-15,2 5 16,1 5-16,0 6 16,2 4-16,2-3 0,3-2 0,1 6 15,3-1-15,1-4 0,-1-3 16,3 0-16,4-2 0,0-5 16,2-1-16,4-6 0,4-3 15,1-2-15,2-3 0,0-5 0,2-2 16,0-4-16,0-1 0,2-5 15,1-5-15,-1 1 0,-2 0 0,2-6 16,-3-3-16,-6 6 16,-2 3-16,0-6 0,-1 2 15,-3 2-15,0 2 0,-3 4 16,-1 0-16,0 6 0,-1 1 0,-1 2 16,-1 2-16,1 2 0,-4 3 15,2 2-15,-1 2 16,-1 1-16,1 1 0,0 4 0,-2 4 15,2 1-15,0 0 0,1 3 16,2 2-16,0 0 0,1-2 0,1 5 16,1 0-16,1-2 15,-1-5-15,1-3 0,2-2 16,0-4-16,2-2 0,-1-1 16,-2-3-16,0 0 0</inkml:trace>
  <inkml:trace contextRef="#ctx0" brushRef="#br1" timeOffset="333808.0698">23503 12001 0,'0'0'0,"0"0"16,0 0-16,38 0 0,-38 0 0,40 4 16,-14-2-16,2 1 0,0 0 15,10 0-15,-1 2 16,-2 0-16,0 0 0,3 0 15,-2 0-15,-3-2 0,-3-1 0,-5-3 16,-7-1-16,-2 0 0,-4 0 16,-2 0-16</inkml:trace>
  <inkml:trace contextRef="#ctx0" brushRef="#br1" timeOffset="334042.4362">23800 11867 0,'0'0'0,"0"0"0,-2 19 15,0-7-15,-2 0 0,1 6 16,-2 4-16,0 7 0,-1 0 0,1 3 16,1 0-16,0 0 15,1-2-15,1 5 0,0-1 16,0-6-16,2-4 0,5-5 0,1-3 15,2-5-15,0-2 0,-2-1 16,0-3-16,-2 0 0</inkml:trace>
  <inkml:trace contextRef="#ctx0" brushRef="#br1" timeOffset="334542.4841">24415 11630 0,'0'0'0,"0"0"0,0 0 15,-1 21-15,1-21 0,-2 25 16,2-25-16,-2 40 0,0-17 0,-1 4 16,-1 2-16,-1 8 0,2-1 15,-2 1-15,-3 3 16,-1 5-16,1-3 0,1-4 0,0-1 15,0-6-15,2-3 0,0-3 16,1 0-16,1-4 0,-1-5 16,1-4-16,1-4 0,1-2 15,0-3-15,1-3 0,0-4 16,1-2-16,0-1 0,2-3 16,2-3-16,0-1 0,2 0 0,-1-1 15,1 1-15,1-1 0,0-1 16,2 1-16,1 1 15,-2 0-15,0 2 0,-1 2 0,0 1 16,-2 1-16,1 2 0,0 2 16,2 2-16,0 3 0,-1 2 0,1 4 15,1 2-15,-1-1 16,1 1-16,-1 3 0,-1 2 16,-4 2-16,0 0 0,-5 0 15,-3 0-15,-1-2 0,-3 0 0,-2-1 16,-1 0-16,-1 0 0,-1-2 15,-4-4-15,-2-1 0,1-4 16,-1-1-16,4 0 0,1-1 16,3 1-16</inkml:trace>
  <inkml:trace contextRef="#ctx0" brushRef="#br1" timeOffset="334714.3507">24967 11971 0,'0'0'0,"0"0"0,27 0 16,-9 1-16,0 0 0,9 2 16,2 1-16,-1 1 0,-1 0 15,2 0-15,0 0 0,-5-5 16,-4-3-16,-3 1 0,-4-1 0,-2 1 16</inkml:trace>
  <inkml:trace contextRef="#ctx0" brushRef="#br1" timeOffset="335198.7921">25526 11818 0,'0'0'0,"0"0"0,0 0 0,27 13 16,-16-7-16,2 3 0,3 2 0,2 3 15,0 1-15,-4-1 16,-2 2-16,-3 0 0,-3-1 0,-9 2 15,-5 1-15,-3-4 0,-4 0 16,-6-2-16,-5-1 16,-1 0-16,1 0 0,-7 2 0,1-1 15,3-5-15,4-1 0,5-2 16,5 0 0,7 0-16,6 0 15,5-2-15,6-1 0,3-1 0,5-2 16,5 2-16,4 1 0,9 3 15,3 1-15,-1 0 0,0 0 0,-2 3 16,-1 2-16,-4 0 0,-5 1 16,2 3-16,-4-1 0,-6 2 15,-3 2-15,-5 2 0,-4 0 16,-5-2-16,-4 0 0,-4-1 16,-4 1-16,-3 0 0,0 0 0,-3-1 15,0 0-15,-3-3 0,-1-3 16,0 0-16,0-2 0,-1-2 15,3-1-15,0-4 0,2-3 16,0-4-16,1-3 0,1-7 16,2-5-16,2 5 0,2 2 15,2 3-15</inkml:trace>
  <inkml:trace contextRef="#ctx0" brushRef="#br1" timeOffset="335511.2491">26220 11771 0,'0'0'0,"4"8"16,2 4-16,0 3 0,2 2 0,4 13 15,3 4-15,-1 8 0,-2 2 16,-3 5-16,-3 4 15,-2 6-15,-5-5 0,-7 9 0,-4-1 16,-1-6-16,-1-6 0,-2-3 16,-2-2-16,2-8 0,-1-3 15,-5 0-15,-1-2 0,5-9 16,4-8-16,4-5 0,1-2 16,3-4-16,0-1 0,2-8 15,-1-5-15,3-9 0,1-7 16,0 5-16,1 6 0,0 2 0</inkml:trace>
  <inkml:trace contextRef="#ctx0" brushRef="#br1" timeOffset="335855.0269">26537 11425 0,'0'0'0,"0"0"15,0 0-15,22 0 0,-22 0 16,26 4-16,-10 0 0,0 1 16,-2 0-16,-1 3 0,-1 1 15,2 4-15,-4 1 0,-4 3 16,-3-2-16,-3 2 0,-2-1 0,-3 0 16,-4 1-16,-1-2 15,-1-1-15,-1-2 0,0 1 16,2 0-16,1 2 0,2-3 15,3 0-15,1 0 0,0-2 0,10 0 16,7-1-16,4-2 0,2 0 0,7-2 16,9 1-16,2-2 15,4 0-15,13 0 0,2 0 16,8-2-16,-4-1 0,-12 0 16,-12 0-16,-8-1 0</inkml:trace>
  <inkml:trace contextRef="#ctx0" brushRef="#br1" timeOffset="336011.2908">27788 11579 0,'0'0'16,"0"0"-16,0 0 0,0 0 15,0 0-15,0 0 0,0 0 0,0 0 16,0 0-16,0 0 0</inkml:trace>
  <inkml:trace contextRef="#ctx0" brushRef="#br1" timeOffset="341339.6837">27616 12147 0,'0'0'0,"0"0"0,0 0 0,18 14 16,-18-14-16,23 12 0,-4-2 16,1 0-16,1 0 0,2 2 15,2 2-15,5 3 0,-1-1 0,-4 0 16,-2-1-16,1 3 16,-6 0-16,-3 0 0,-5-3 15,-6 1-15,-4-2 0,-7 1 16,-5 0-16,0-3 0,-1-1 0,-8 5 15,-3-1-15,-3-1 0,-1-3 16,0-1-16,0 0 0,3-2 16,1-1-16,2 0 0,1 0 15,4-2-15,4 0 0,6-4 16,7-1-16,-2-3 0,2 3 0,0-3 16</inkml:trace>
  <inkml:trace contextRef="#ctx0" brushRef="#br1" timeOffset="341574.0635">28742 12308 0,'0'0'0,"21"2"0,10 2 15,11 1-15,9 1 0,24 5 0,22 4 16,6 0-16,-7-3 0,38 9 15,-16 2-15,-21-5 0,-14-4 16,-13 0-16,-11-2 0,-16-3 16,-11-5-16,-12-1 0,-8-1 15,-3 0-15,-3-1 0,-3 0 16</inkml:trace>
  <inkml:trace contextRef="#ctx0" brushRef="#br1" timeOffset="341902.2053">29155 12622 0,'0'0'16,"0"0"-16,0 0 0,-4 25 16,4-25-16,-2 25 0,1-7 15,1 4-15,0 0 0,0 1 16,1 2-16,0 5 0,0 0 15,3 1-15,-1 2 0,0-3 16,1-1-16,0 5 0,0-1 0,1-4 16,-2-4-16,-1 1 15,-1-1-15,-2-3 0,0-2 0,-3-2 16,-3-1-16,-2-3 0,-2-3 16,-5-3-16,-5-1 0,-1-3 15,-3-5-15,-2-3 0,-4-2 16,-1-5-16,-1-3 0,5 3 15,6 3-15,5 0 0</inkml:trace>
  <inkml:trace contextRef="#ctx0" brushRef="#br1" timeOffset="342074.0916">29458 12840 0,'0'0'0,"11"0"16,4 2-16,4 0 0,2 0 15,10-1-15,3 2 0,5-2 16,-4 1-16,-5-7 0,-4-1 16,-6-6-16,-5-3 0,-3 2 15,-2 2-15,-1 3 0</inkml:trace>
  <inkml:trace contextRef="#ctx0" brushRef="#br1" timeOffset="342355.3493">29224 11659 0,'0'0'0,"0"0"0,0 0 15,0 0-15,0 0 0,-9 23 0,9-23 16,-11 25-16,11-25 0,-12 32 15,5-11-15,0-1 0,-1 2 16,-2 1-16,-1 2 0,-2 5 16,1-2-16,2 0 0,2-2 15,1-1-15,2-1 16,2-3-16,3-3 0,1-3 0,1-2 16,0-3-16,0-1 0,-1-1 15</inkml:trace>
  <inkml:trace contextRef="#ctx0" brushRef="#br1" timeOffset="342777.2755">29995 11485 0,'0'0'0,"0"0"16,-19 15-16,7-5 0,-3 1 0,-8 7 16,-4 4-16,-2 1 0,-1 1 15,-7 8-15,0 3 16,7-3-16,3-1 0,3 4 0,5-3 16,6-4-16,5-3 0,6-1 15,4 0-15,7-3 0,5-2 0,6-4 16,6-1-16,-2-4 0,0-1 15,3-3-15,1-2 0,-1-3 16,-2-2-16,-4-3 0,-3-3 16,-4-1-16,-3-3 0,-1 1 15,-1 2-15,-5-3 0,-2-2 16,-4-1-16,-5-1 0,-5-1 16,-5-3-16,-8 2 0,-4 1 15,-5 2-15,-4 1 0,-15-1 16,-5 0-16,11 3 15,11 3-15,8 1 0</inkml:trace>
  <inkml:trace contextRef="#ctx0" brushRef="#br1" timeOffset="343730.4262">23071 13771 0,'0'0'0,"0"-10"0,-1-5 15,-1 0-15,-1-1 0,-4-5 0,-2-2 16,0 0-16,1 2 0,-6-2 16,0 2-16,-1 6 0,-3 3 15,-4 4-15,-4 3 0,0 5 16,-2 4-16,-2 5 0,-5 5 15,7 1-15,3 1 0,0 10 16,3 4-16,3-1 0,4 1 0,3 2 16,3 1-16,5-1 0,2-1 15,6-2-15,3-1 0,3-2 16,1-1-16,4-4 0,1-1 16,3-2-16,1-1 0,0-5 15,0-3-15,-1-5 0,1-4 16,-2-4-16,-2-4 0,2-3 15,1-2-15,-2-2 0,0-1 16,-4 0-16,-1-1 0,-2-1 16,-2-2-16,-1 3 0,-2 1 0,-2 0 15,0-1-15,-1 3 0,0 2 16,-1 3-16,0 2 0,0 1 16,0 2-16,-1 4 0,0 0 15,0 2-15,0 5 0,0 2 16,-1 5-16,0 1 0,0 2 0,1 1 15,0 3-15,1 2 16,1 1-16,3 0 0,0-3 16,3 6-16,0-1 0,3-3 15,2-1 1,2-6-16,3-6 0,-2-4 0,-3-4 0,-2 0 16,-2-1-16,-3 1 0</inkml:trace>
  <inkml:trace contextRef="#ctx0" brushRef="#br1" timeOffset="343933.5674">23347 13760 0,'0'0'0,"0"0"0,0 0 16,22-2-16,-22 2 0,29 3 16,-29-3-16,40 4 0,-14-3 0,3 1 15,5 1 1,7-1-16,-1 0 0,9 1 15,-3 0-15,-2-1 16,-2-2-16,-8-1 0,-6-1 0,-6 1 16,-5 0-16,-2 1 0</inkml:trace>
  <inkml:trace contextRef="#ctx0" brushRef="#br1" timeOffset="344214.864">23707 13398 0,'0'0'0,"0"0"15,0 0-15,-10 25 0,10-25 0,-5 28 16,0-7-16,1 0 16,0 2-16,-2 11 0,1 5 15,-1-2-15,2-1 0,-1 11 16,1-1-16,-1-5 0,1-4 0,1 3 15,-1-4-15,2-3 0,0-3 16,1-9-16,1-7 0,1-4 16,1-5-16,6-9 0,4-7 15,-2 1-15,-1 3 0,-3 1 16</inkml:trace>
  <inkml:trace contextRef="#ctx0" brushRef="#br1" timeOffset="344730.5044">24213 13211 0,'0'0'0,"0"0"0,0 0 16,0 0-16,8 25 0,-8-25 16,6 30-16,-4-10 0,-1 2 0,-1 6 15,0 4-15,-2 8 16,-3 1-16,1 4 0,-2 5 15,0 6-15,-1-4 0,-3 5 16,-1-1-16,2-7 0,2-4 0,-2 4 16,0-3-16,2-15 0,2-4 15,-1 0-15,2-5 0,1-8 16,0-3-16,1-6 0,2-5 16,-2-2-16,2-4 0,0-4 15,1-4-15,1-2 0,2-2 16,0-1-16,2 0 0,1-3 15,2-1-15,3 2 0,5 0 16,-2 1-16,0 2 0,-1 0 0,1 0 16,0 4-16,-2 1 0,1 2 15,2 2-15,-1 3 0,0 2 16,2 6-16,0 2 0,-2 1 16,0 0-16,-1 3 0,-2 4 15,-2 1-15,-1 2 0,-4 2 16,-1 3-16,-1 0 0,-3-2 0,-6 3 15,-4 1-15,-4 0 0,-5-1 16,-2-3-16,-1-1 0,-2-5 16,0-2-16,-3-2 15,-1-2-15,4-4 0,6-3 0,6-10 16,5-7-16,2 3 0,1 3 0,1 2 16</inkml:trace>
  <inkml:trace contextRef="#ctx0" brushRef="#br1" timeOffset="345011.7464">24978 13624 0,'0'0'0,"0"0"0,23 5 16,-8-1-16,1 0 0,8 6 16,4 4-1,2 1-15,1 3 0,3 3 16,-4-2-16,-1 5 0,-6 0 15,-5-2-15,-3-1 0,-9-2 16,-6 1-16,-4-2 0,-4-1 0,-7 2 16,-6-2-1,-4 1-15,-4 0 0,5-2 16,4-3-16,1-1 16,1-1-16,4-2 0,3-2 0,3-3 15,4-3-15,6-4 0,6-1 0,-2 1 16,0 1-16,-2-1 15</inkml:trace>
  <inkml:trace contextRef="#ctx0" brushRef="#br1" timeOffset="345480.522">26071 13595 0,'0'0'0,"0"0"16,0 0-16,12 21 0,-12-21 0,13 27 16,-4-8-16,0 0 0,-1 1 15,-1 6-15,-1 1 0,-4-1 16,-3 0-16,-3-3 0,-4-1 16,-1-2-16,-1 0 0,-6 0 15,-4-1-15,-3-3 0,-3-2 0,3-5 16,1-2-16,1-1 0,2-2 15,4-1-15,3-1 0,2 0 16,3-1-16,4-1 0,3 0 16,2-2-16,4 0 0,7 1 15,6 0-15,1 2 0,0 0 0,1 2 16,0 3-16,1 0 16,0 2-16,3 4 0,-4 2 15,-5-1-15,-1 0 0,-6 2 16,-2 3-16,-5 0 0,-3 0 0,-5 3 15,-5 0-15,-2 0 0,0-1 16,-3 0-16,-3 1 0,-1 0 16,-1-2-16,1-2 0,2-1 15,3-4-15,3-2 0,2-4 16,4-2-16,1-4 0,4-3 0,0 1 16,1 2-16,-1-4 15</inkml:trace>
  <inkml:trace contextRef="#ctx0" brushRef="#br1" timeOffset="345683.643">26597 13892 0,'0'0'0,"0"0"16,25 5-16,-7-2 0,1 1 0,4 0 15,3 0-15,8 2 0,1-2 16,-2 1-16,0 1 15,3 0-15,-4-1 0,-2-1 0,-3-3 16,-3-2-16,-5 0 0,-3-2 16,-3 2-16,-2-1 15</inkml:trace>
  <inkml:trace contextRef="#ctx0" brushRef="#br1" timeOffset="345871.1988">26889 13862 0,'0'0'16,"0"0"-16,0 0 0,-5 29 0,2-17 15,1 4-15,-1 2 0,-3 7 16,1 2-16,-2 0 0,-1 0 16,0 1-16,-2 1 0,0 3 15,3-2-15,2-6 0,0-3 0,2-5 16</inkml:trace>
  <inkml:trace contextRef="#ctx0" brushRef="#br1" timeOffset="346715.0161">27811 14218 0,'0'0'0,"0"0"16,0 0-16,0 0 0,26 2 0,-26-2 15,41 3-15,-12 0 16,5-2-16,7 1 0,6 0 15,15 1-15,-1 0 0,22 3 16,4-1-16,14 1 0,-7-1 0,17 3 16,-2 1-16,1 1 0,-12-1 15,56 9-15,2 2 16,-27-2-16,-18-1 0,-8-3 16,-7-1-16,-13 3 0,-8-1 15,-3-3-15,-2-3 16,2 2-16,3 3 0,-17-3 0,-14-1 15,-6-2-15,-2 0 16,-9-1-16,-4-1 0,-2-1 16,0 2-16,-8-4 0,-5-2 0,-6 1 15,-4 0-15,-6-1 0,-5-2 0,8 0 16,0 1-16,2 0 16</inkml:trace>
  <inkml:trace contextRef="#ctx0" brushRef="#br1" timeOffset="347480.6804">29144 14540 0,'0'0'0,"0"0"16,0 0-16,0 0 0,0 23 0,0-23 16,-5 28-16,5-28 0,-8 29 0,1-15 15,-3 1-15,-1 0 16,-1 1-16,-5 4 0,1 0 16,0-1-16,2-3 0,-1-2 15,1 0-15,2-3 0,1 0 0,1-2 16,2-3-16,3 1 15,-1-2-15,3 0 0,1-2 16,1 0-16,1-3 0,2 1 0,2-2 16,1-1-16,0 1 0,5-2 15,5 1-15,0-1 0,0 1 16,3-1-16,1 1 0,5 0 16,0-1-16,2 2 0,-1 1 15,-1 1-15,-2 1 0,-1 2 16,-1 0-16,-1 2 0,0-1 15,-2 2-15,1 2 0,-2 0 0,-1 1 16,-1 3-16,0 2 0,-3 1 16,-2 1-16,-1 2 0,-1 2 15,-2 0-15,-1 1 0,0 6 16,-3-1-16,-3-2 0,-4-2 0,-3 4 16,-1 2-16,-2-1 15,-2-2-15,-3-2 16,-1-2-16,-1-3 0,0-2 0,-5 0 15,-1-5-15,4-2 0,-1-1 0,-6 0 16,0-2-16,4-4 0,0-3 16,1-2-16,1-1 0,1-4 15,1-2-15,1-6 0,2-4 16,2 4-16,4 3 0,2 2 16</inkml:trace>
  <inkml:trace contextRef="#ctx0" brushRef="#br1" timeOffset="347652.4941">29264 14709 0,'0'0'0,"0"0"16,0 0-16,32 2 0,-14-1 16,3 2-16,4 0 0,6 2 15,-1 2-15,0-2 0,0 0 16,-5-1-16,-2-1 0,1 1 15,-6-1-15,-2-1 0</inkml:trace>
  <inkml:trace contextRef="#ctx0" brushRef="#br1" timeOffset="348152.5334">28498 13556 0,'0'0'0,"0"0"0,0 0 16,0 0-16,0 0 0,-8 21 16,8-21-16,-16 15 0,16-15 0,-24 20 15,8-7 1,-1 2-16,1 1 0,-1 0 15,0-1-15,-2 3 0,-1-2 0,3 1 16,4 1 0,5 0-16,6-1 0,2-1 0,3-2 15,5-1-15,3-1 0,6-2 16,4-1-16,2-1 0,2 1 16,10 0-16,3-2 0,-2-2 15,0-4-15,-2 0 0,-2 1 0,-6-1 16,-5-1-16,-3 1 0</inkml:trace>
  <inkml:trace contextRef="#ctx0" brushRef="#br1" timeOffset="348371.2835">28534 13725 0,'0'0'0,"0"0"0,0 0 15,0 0-15,-12 22 0,7-12 0,1 2 16,-2 3-16,0 3 16,-3 2-16,-1 1 15,1-1-15,2-3 0,-3 5 0,0 0 16,2-2-16,1-3 0,4-2 16,2-2-16,3-4 0,3 0 15,-2-2-15,0-2 0,1 0 0</inkml:trace>
  <inkml:trace contextRef="#ctx0" brushRef="#br1" timeOffset="348590.0976">29389 13525 0,'0'0'0,"0"0"0,0 0 15,35-2-15,-18 5 0,6 0 16,5 2-16,9 1 0,3 0 0,-1-1 16,-1 2-16,9 1 0,-3-2 15,-6-1-15,-2 0 0,-8-3 16,-5 0-16,-4-1 0,-3 0 16,-3 0-16</inkml:trace>
  <inkml:trace contextRef="#ctx0" brushRef="#br1" timeOffset="348840.0664">29357 13596 0,'0'0'15,"0"0"-15,-12 11 0,6-3 0,-1 3 16,-2 4-16,-1 4 16,-1 1-16,0 0 0,-3 8 15,0 1-15,0 0 0,1-1 16,-1 2-16,1-1 0,0-4 0,2-1 15,2-3-15,0-3 16,-1-3-16,1-1 0,-2-3 16,-1-4-16,-3-5 15,-1-5-15,4-3 0,1-2 0,-1-1 16,2 3-16,2 1 0</inkml:trace>
  <inkml:trace contextRef="#ctx0" brushRef="#br1" timeOffset="349136.9514">29545 13746 0,'0'0'0,"0"0"0,0 0 16,0 0-16,0 0 0,5 26 16,-5-26-16,-5 19 0,5-19 15,-11 26-15,3-10 0,0-2 16,1 1-16,-1 2 0,-1 2 15,1 1-15,1-2 0,-2 7 0,1 0 16,0-2-16,2 0 0,0-3 16,2 1-16,1-1 0,0-2 15,2-2-15,0-1 0,0-2 16,0-2-16,0-1 0,0 0 16,-4-6-16,0-1 0,-5-5 15,-3-1-15,-2-2 0,0-2 16,-5-4-16,-4-5 0,3 3 0,3 2 15,3 1-15</inkml:trace>
  <inkml:trace contextRef="#ctx0" brushRef="#br1" timeOffset="349308.8398">29475 13822 0,'0'0'15,"11"1"-15,7 2 0,1 2 16,2 1-16,12 4 0,4 2 15,9 4-15,-3-1 0,0 0 0,-2 3 16,4-2-16,-7-5 0,-8-2 16,-7-2-16,-4-2 0</inkml:trace>
  <inkml:trace contextRef="#ctx0" brushRef="#br1" timeOffset="351027.6937">30689 13626 0,'0'0'0,"0"0"0,0 0 16,-22-10-16,22 10 0,-23-12 16,6 3-16,-2-1 0,-5 0 0,-11-5 15,-4-1-15,-1 1 16,-1 0-16,-13-2 0,-3 0 15,-1-2-15,1 0 0,-20-5 16,-5 2-16,7 3 0,6 3 0,-19-4 16,-16-1-16,7-1 0,6-1 15,-42-10-15,10 1 0,11 5 16,10 5-16,-12-3 0,-6 1 16,4-4-16,4-2 15,-12 3-15,-6 3 0,23 4 0,17 4 16,-8-1-16,-6-2 0,-4-5 15,-3-4-15,-10 2 0,-7-1 16,3 1-16,4-1 0,-6 0 16,-3-1-16,1 3 0,0 3 0,-9-2 15,-5 0-15,5 4 0,5 3 16,-5 2-16,-3 4 0,6 1 16,6 1-16,-5 1 0,-5 1 15,5 0-15,4 0 0,1 3 16,0 3-16,4 3 0,0 4 0,2 2 15,-1 2-15,2 1 0,2 3 16,-3-1-16,0 1 16,2 2-16,1 2 0,0 4 15,0 2-15,11 2 0,8 2 0,-4 1 16,-1 2-16,7 0 0,4-1 16,3 6-16,4 2 0,-1 1 15,1-1-15,4 3 0,3 4 16,5-3-16,4-3 0,-3 5 15,-2 1-15,6 2 0,5 0 0,3 3 16,3 1-16,10-4 0,5-2 16,3 4-16,1 1 0,8-1 15,5-1-15,8 1 0,6-1 16,4-2-16,3-1 0,6 1 16,4 2-16,2-3 0,3-1 15,3-1-15,3-1 0,6 0 16,4-1-16,6 5 0,4 2 15,4-3-15,1-3 0,3-1 16,2 0-16,7-4 0,4-2 0,4 2 16,1 2-16,3-5 0,1-4 15,8 4-15,6 3 0,-2 0 16,0 0-16,4-2 0,0-2 16,3-5-16,-1-4 0,13 3 15,9 3-15,-1-3 0,0-2 0,-2-2 16,0-1-16,0 1 15,2 1-15,7 1 0,7 0 16,-6-5-16,-2-3 0,9-1 0,7 1 16,-1-1-16,0 0 0,32 6 15,23 3 1,-25-7-16,-16-4 0,-4-1 0,-4-1 16,-6-1-16,-2 0 0,24-1 15,20 0-15,15-3 16,13-2-16,-43-2 0,-28 0 0,19 2 15,15 0-15,-16 2 0,-10 1 16,17-4-16,12-2 0,-23-4 16,-15 0-16,18 0 0,12 1 15,-18-2-15,-10 0 0,16-1 16,12-2-16,-19-1 0,-11 1 0,12-1 16,10 0-16,-20 0 0,-14 2 15,25-3-15,15-1 16,-17-1-16,-11-1 0,-14-8 15,-8-4-15,-7 2 0,-2 3 0,22-15 32,16-7-32,-10-5 0,-5-2 15,-38 12-15,-25 9 0,2-9 0,0-6 16,-6-1-16,-3-3 0,0-2 16,-1-2-16,-10 2 0,-5 0 15,-5-9-15,-2-6 0,-2 5 0,-3 4 16,-7-6-16,-5-5 15,-5 5-15,-3 4 0,-4-8 0,-2-3 16,-3 4-16,-2 1 0,-4 3 16,-2 1-16,-1 6 0,0 3 15,-4-9-15,-2-8 0,-6 8 16,-4 6-16,-8-2 0,-7 1 16,8 7-16,6 5 0,-13-2 15,-9 0-15,-2 0 0,0 0 0,-10 3 16,-5 3-16,2-3 15,0 0-15,24 11 0,17 10 0,10 5 16</inkml:trace>
  <inkml:trace contextRef="#ctx0" brushRef="#br2" timeOffset="363761.4925">20878 16499 0,'0'0'0,"0"0"0,0 0 15,0 0-15,0 0 0,0 0 16,0 0-16,0 0 0,0 0 0,0 0 15,0 0-15,0 0 0,0 0 16,26-13-16,-26 13 0,22-6 16,-22 6-16,32-8 0,-12 5 15,2-1-15,2 0 0,2-1 16,3 0-16,11 0 0,2 1 16,4 0-16,4 1 0,10-2 15,0-1-15,1 1 0,3 2 16,10-1-16,-2-1 0,12 1 15,-2 2-15,-2 1 0,-2 1 0,10 0 16,-2-2-16,-5 4 0,-5-1 16,31 2-16,-9-2 0,-12 2 15,-7 1-15,-1-1 0,1 0 16,-4-2-16,-3-1 0,2 6 16,1 6-16,-3-3 0,-4-1 15,2 1-15,-1 1 0,-9-2 16,-8 0-16,3 1 0,2-1 15,-5 3-15,-4 2 0,-5-3 0,-3-2 16,1 2-16,0 0 0,-7-4 16,-3-1-16,-9-1 0,-6-3 15,1 5-15,-1 5 0,0-4 16,-1-2-16,-9-7 0,-3-3 16,-3 5-16,0 0 0,-12-1 15,-8-5-15,5 3 0,4 0 0,2 1 16</inkml:trace>
  <inkml:trace contextRef="#ctx0" brushRef="#br2" timeOffset="364167.7949">22178 16807 0,'0'0'16,"0"0"-16,0 0 0,0 0 0,0 0 15,35-2-15,-35 2 0,34 0 16,-17 2-16,4 0 0,3 1 16,1 1-16,-1 0 0,7 2 15,-1 1-15,-2 1 0,0 0 0,-3 1 16,-1 1-16,-5 0 0,-3 3 15,-9 2-15,-5 3 0,-5 0 16,-5-1-16,-3 2 16,-3 1-16,-8 4 0,-3-1 0,-3 2 15,1 1-15,2-2 16,4 0-16,0 2 0,4-1 0,4-2 16,4-3-16,7-2 0,5-1 15,5-4-15,1-3 0,7-3 16,5-1-16,2-3 0,2-1 0,7-4 15,7-2 1,-8 0-16,-6 1 0,-5 1 0</inkml:trace>
  <inkml:trace contextRef="#ctx0" brushRef="#br2" timeOffset="364761.5305">21731 15812 0,'0'0'0,"-3"-10"16,0-4-16,-1-5 0,-1-2 0,1-9 15,-1-3-15,-1 0 0,-2 3 16,-1-5-16,0 0 15,1 8-15,-1 5 0,-3 5 0,-4 3 16,1 3-16,-1 4 0,3 7 16,-1 5-16,-2 1 0,-1 1 15,-1 6-15,-1 6 0,1 1 16,0 3-16,3 3 0,0 3 16,2 3-16,3-1 0,3 1 15,4 1-15,2-2 0,1-2 0,4-1 16,3-1-16,2-2 15,2-2-15,2-7 0,3-3 16,-2-2-16,0 0 0,-2-3 16,-1-4-16,-2-2 0,-1-3 0,3-2 15,4-3-15,2-4 16,1-3-16,-3-3 0,-1-4 16,-2 2-16,0 1 0,-4 1 0,1 0 15,-2 2-15,-2 0 0,0 2 16,-2 0-16,0 1 0,1 3 0,-2 2 15,0 2-15,-1 1 0,-1 3 16,2 2-16,-1 2 16,1 2-16,-1 1 0,1 3 0,0 2 15,1 1-15,1 0 0,-2 3 16,-1 2-16,0-2 16,-1-1-16,1 0 0,1 0 0,-1-1 15,1-1-15,-2-3 0,0-4 16,0-2-16,0 1 0,0-2 15</inkml:trace>
  <inkml:trace contextRef="#ctx0" brushRef="#br2" timeOffset="364964.7333">22062 15739 0,'0'0'15,"0"0"-15,0 0 0,35 0 16,-21-2-16,4 1 0,1-1 15,8-1-15,0 2 0,0 0 0,-1 1 16,0 0-16,-1 0 0,4 0 16,-4 0-16,-3-2 0,-3 1 15,-4-4-15,-3-1 0,-3 1 16,-2 1-16,-2 1 0</inkml:trace>
  <inkml:trace contextRef="#ctx0" brushRef="#br2" timeOffset="365214.6885">22202 15514 0,'0'0'0,"0"0"16,0 0-16,-1 20 0,1-20 0,-2 25 15,1-8-15,0 2 16,-1 1-16,0 9 0,-1 2 15,1-1-15,1-1 0,0 1 0,1 1 16,2 5-16,1-2 0,2-3 16,1-2-16,1-6 0,1-2 0,3-4 15,2-3-15,-2-2 16,-2-3-16,-1-1 0</inkml:trace>
  <inkml:trace contextRef="#ctx0" brushRef="#br2" timeOffset="365730.3947">22768 15443 0,'0'0'0,"0"0"0,0 0 15,6 18-15,-6-18 0,5 23 16,-5-23-16,2 39 0,-1-19 0,-1 5 15,0 6-15,0 7 16,0-2-16,0 1 0,-1 1 0,0 5 16,1-3-16,-1-4 0,0-2 15,0-4-15,1-3 0,-1-3 16,0-3-16,0-3 0,1-5 16,-2-1-16,1-3 0,1-4 15,0-5-15,3-2 0,-2-4 16,2-3-16,1-2 0,0-1 15,-1 0-15,1-5 0,2-1 0,2-1 16,0-2-16,1 1 16,0 0-16,4-1 0,3 3 0,-1 3 15,-1 2-15,1 0 16,-1 1-16,-1 3 0,0 3 0,-4 4 16,1 2-16,0 2 0,1 0 15,1 4-15,1 1 0,-4 4 16,0 2-16,-1 1 0,-1 3 15,-4-1-15,-3 0 0,-3 1 16,-2 2-16,-1-1 0,-3 0 0,-3 1 16,-4 0-16,-7 1 0,-3-2 15,1-3-15,3-1 0,2-3 16,3-1-16,5-4 0,3-2 16,2 0-16,2-2 0,0 1 15</inkml:trace>
  <inkml:trace contextRef="#ctx0" brushRef="#br2" timeOffset="366246.0445">24378 15963 0,'0'0'0,"0"0"0,0 0 0,0 0 16,0 0-16,-33 9 0,33-9 16,-28 7-16,11-3 0,-2 0 15,-3 1-15,-2 0 0,1 1 0,-7 2 16,1-1-16,1-1 0,3 0 15,1 1-15,1 1 16,4-2-16,1 0 0,1-1 16,2 1-16,1-2 0,2 1 0,-1-1 15,2-1-15,1 1 0,2-1 0,2 1 16,4-1-16,1 0 16,1-1-16,2 1 0,2 2 15,2-1-15,1 1 0,1 0 16,3 1-16,3 0 0,2 0 0,7 2 15,3 0-15,0 1 0,2 2 16,3 0-16,3-1 16,-2 1-16,-1-2 0,9 5 15,2-1-15,-6 0 0,-6-1 16,4 0-16,-5-2 0,-3 0 16,-5-1-16,-7-2 0,-2-2 15,-2-1-15</inkml:trace>
  <inkml:trace contextRef="#ctx0" brushRef="#br2" timeOffset="366433.5579">23986 16426 0,'0'0'0,"0"0"15,0 0-15,28 12 0,-28-12 0,31 9 16,-13-2-16,6-1 0,2 0 15,18 5-15,9 3 16,-9-2-16,-6-2 16,-8-2-16</inkml:trace>
  <inkml:trace contextRef="#ctx0" brushRef="#br2" timeOffset="367105.4293">24976 15564 0,'0'0'0,"0"0"0,0 0 0,0 0 15,30-5-15,-30 5 0,34-3 16,-13 1-16,2 2 0,7-1 16,5 1-16,11 0 0,0 0 0,20 1 15,7 2-15,-3-1 16,-1 1-16,20 0 0,20 2 15,-12 0-15,-10 0 0,21 3 0,18 4 16,7 0-16,-24-1 16,3-2-16,0-1 0,-16 0 15,-10 1-15,15 2 0,8 2 16,-15 0-16,-9 1 0,16-3 16,9-1-1,-8-3-15,-5 0 0,-33 0 16,-23-1-16,-1-1 0,1-2 0,-5 1 15,-2-1-15,-6 1 0,-4-2 16,-3 0-16,-1 0 0,-6-3 16,-4-2-16,-3 0 0,-4 1 0,-3 0 15,-2-1-15,-6 0 0,-4-2 16,-11 0-16,-8-2 16,12 2-16,5 1 0,3 2 0</inkml:trace>
  <inkml:trace contextRef="#ctx0" brushRef="#br2" timeOffset="367605.4524">25079 15580 0,'0'0'0,"0"0"15,0 0-15,0 0 16,-9 25-16,9-25 0,-11 28 16,4-10-16,0 3 0,-1 1 0,-1 4 15,-3 12-15,0 2 0,0 3 16,0 4-16,-2 12 0,2 2 15,-1 11-15,0-1 0,1-2 16,1-1-16,0 13 0,1 2 16,-1 5-16,1-5 0,1 0 15,1 1-15,-4 24 0,1-15 0,2-8 16,1-6-16,1-9 0,-1-7 16,4-6-16,0-4 0,1-10 15,0-8-15,0-8 0,2-5 16,1-7-16,0-6 0,-1-5 15,1-4-15,-1-6 0,-1-1 0,-4-2 16,-2-3-16,-1-3 0,0-6 16,-6-10-16,-6-7 15,2 0-15,0-1 0,0-1 16,2 0-16,-4-5 0,-3-2 0,3 6 16,6 13-16,4 7 0</inkml:trace>
  <inkml:trace contextRef="#ctx0" brushRef="#br2" timeOffset="367917.9509">25230 16702 0,'0'0'16,"15"4"-16,4-1 0,2 1 15,2-1-15,20 5 0,22 6 16,2-1-16,2-1 0,20 5 0,20 3 16,-10-3-16,-7-3 0,44 9 15,7 2-15,-21-9 0,-14-4 16,-4 2-16,-4 2 0,-13-2 16,-8-2-16,-2 1 0,-1-1 15,-16-1-15,-9 2 0,-3-5 16,-4-1-16,-9-2 0,-5 0 15,-10-4-15,-6 0 0,-11 0 16,-8 0-16,0 0 0,3 0 0,0-1 16</inkml:trace>
  <inkml:trace contextRef="#ctx0" brushRef="#br2" timeOffset="368277.341">25897 17107 0,'0'0'0,"0"0"15,23 5-15,-9-1 0,4 0 0,6 3 16,7 1-16,8 2 16,-2-1-16,13 5 0,3 2 15,-8 1-15,-7 0 0,3 5 16,-7 1-16,-6-2 0,-7-4 0,-9 4 15,-8 1-15,-4 0 0,-3 0 16,-8 2-16,-5 0 16,-4-2-16,-2-2 0,-3 2 0,-1 1 15,2 0-15,1-1 0,-3 2 16,2-4-16,7-2 0,4-1 16,4-1-16,4-1 0,4-2 15,2-2-15,9-4 0,5-3 16,1-5-16,0-2 0,6-2 15,6-4-15,-6 2 0,-5 2 0,-2 0 16</inkml:trace>
  <inkml:trace contextRef="#ctx0" brushRef="#br2" timeOffset="368824.3075">25950 16273 0,'0'0'0,"-4"-10"16,1-5-16,0 0 0,1 0 0,-3-10 16,-1-9-16,-1 5 15,1 4-15,0 1 0,-2 1 0,-2 5 16,-1 3-16,-2 3 0,-2 3 16,-2 4-16,0 3 0,0 5 15,-2 3-15,-2 3 0,-1 2 16,-1 6-16,0 3 0,2 1 15,2 0-15,1 1 0,1 5 16,1 0-16,5-2 0,4 2 16,2 0-16,3-3 0,1-2 0,1-1 15,2-3-15,1-4 0,1-3 16,2-2-16,4-2 16,0-3-16,1-1 0,5-3 0,2-4 15,0-2-15,0-3 0,-2-4 16,1-3-16,0 1 0,1 1 0,0-1 15,-1 2-15,0-2 0,-2 0 16,-2 0-16,-1 2 16,-4 1-16,0 0 0,-2 3 0,-2 3 15,0 1-15,0 0 0,-2 5 16,-2 0-16,2 6 0,-2 0 16,0 4-16,0 1 0,0 2 15,0 1-15,0 1 0,1 4 16,0-2-16,0 2 0,1-1 15,-1-1-15,0-1 0,0 1 0,0-2 16,0 0-16,-1-3 0,0-3 16,0-2-16,0-3 15,0-4-15,-3-1 0,1-1 16,-1 1-16,3 1 0</inkml:trace>
  <inkml:trace contextRef="#ctx0" brushRef="#br2" timeOffset="369152.4177">26060 15761 0,'0'0'0,"0"0"15,0 0-15,21-5 0,-10 4 0,-1000 1 16,2004 1-16,-1001 1 0,-1 0 16,0 2-1,0 2-15,-1 3 16,-2 0-16,-1 1 0,-2 0 0,-3 3 15,-2 0-15,-2 0 0,-1-1 0,-1 1 16,-2 2-16,-2-3 16,1-1-16,0 0 0,1 1 15,1-2-15,-1-1 0,4 1 0,1 0 16,3-3-16,0-1 0,3 0 16,1 1-16,5-2 0,1 0 0,7 0 15,3 1-15,0-2 16,0 1-16,-5-1 0,-2 0 0,-3-2 15</inkml:trace>
  <inkml:trace contextRef="#ctx0" brushRef="#br2" timeOffset="369308.6482">26229 16225 0,'0'0'0,"0"0"0,0 0 16,19 11-16,-19-11 0,31 9 15,-10-4-15,2 0 0,2 0 0,8 1 16,1 0-16,1-1 0,1-2 16,-1 0-16,-7-1 0,-4 0 15</inkml:trace>
  <inkml:trace contextRef="#ctx0" brushRef="#br2" timeOffset="369574.2828">26516 16103 0,'0'0'0,"0"0"16,0 0-16,-10 21 0,6-11 16,-1 4-16,-2 4 15,1 1-15,1 1 0,-2 9 16,1 2-16,0-1 0,1-2 0,0 4 15,3-3-15,2-2 0,0-1 16,3-4-16,3-2 16,2-7-16,1-4 15,0-2-15,-2-2 0,-2 0 0</inkml:trace>
  <inkml:trace contextRef="#ctx0" brushRef="#br2" timeOffset="370105.5485">26956 15929 0,'0'0'0,"0"0"0,0 0 16,0 0-16,5 23 0,-5-23 15,-1 31-15,-2-12 0,0 1 0,0 5 16,-2 5-16,0 8 15,0-2-15,-1 11 0,-2 2 16,1-4-16,2-3 0,-1 5 16,2-3-16,1-7 0,-1-4 0,2-4 15,0-1-15,1-6 0,0-4 16,0-5-16,1-2 0,-1-5 16,0-3-16,1-3 0,1-3 15,1-3-15,0-1 0,1-1 16,2 0-16,0-4 0,1 0 0,1-6 15,2-2 1,-2 2-16,-2 3 0,3-4 0,1 3 16,0 0-16,0 1 0,-1 2 15,1 1-15,-3 6 0,-3 1 0,1 1 16,1 0-16,-1 3 0,1 1 16,-2 1-16,0 3 0,1 1 15,-1 0-15,0 5 16,1 4-16,-2-3 0,-1 1 0,0 4 15,-1 0-15,0 0 0,-1-2 16,-1 1-16,-1-3 0,0-1 16,-1-2-16,-4 0 0,-3-1 15,0-4-15,-1-3 0,-1-3 16,-1-2-16,2-2 0,1-3 0,1 1 16,3 1-16,0 1 15</inkml:trace>
  <inkml:trace contextRef="#ctx0" brushRef="#br2" timeOffset="370386.8116">27188 16037 0,'0'0'0,"0"0"0,0 0 16,25-1-16,-14 2 0,1 1 16,2 2-16,-1 0 0,0 0 0,1 3 15,-2 1-15,-2 0 0,-2-1 16,-1 2-16,-2 2 15,-1 0-15,-2 0 0,-1 3 0,-1 3 16,-1-2-16,0-1 0,-2 0 16,1-1-16,1-1 15,1 0-15,1-1 0,0-1 0,5-1 16,3-1 0,-1-3-16,3 1 0,7-1 0,3 1 15,1-5-15,1-1 0,-3-1 16,-3 1-16,-3-1 0</inkml:trace>
  <inkml:trace contextRef="#ctx0" brushRef="#br2" timeOffset="372355.6981">29463 16711 0,'0'0'15,"0"0"-15,4-21 0,-2 8 16,0-2-16,1-3 0,2-2 0,-1-10 16,-1 1-16,1-1 0,-2 1 15,-1-5-15,-1 3 0,-2 1 16,-1 0-16,-2 5 0,1 4 16,-1 2-16,0 4 0,-3 2 15,-1 2-15,-5 4 0,-4 3 16,0 4-16,-2 3 0,0 6 15,0 5-15,-1 3 0,0 2 0,0 3 16,2 3-16,2 2 0,0 3 16,3 2-16,3 2 0,0 4 15,2-2-15,4-1 0,1 1 16,3-3-16,2-3 0,1-1 16,3-2-16,0-4 0,2-2 0,2-4 15,2-2-15,0-5 16,1-4-16,1-3 0,0-2 15,0-3-15,1-4 0,2-4 0,3-4 16,0-2-16,1 0 0,-2-3 16,1-1-16,-2 0 0,-1-1 15,-1-1-15,-1-1 0,-1 3 16,-1 3-16,-1 1 0,-2 2 16,0 1-16,0 2 0,-3 2 15,0 2-15,-2 4 0,0 4 0,-4-1 16,0 5-16,-1 0 0,-1 1 15,0 7 1,0 7-16,1-2 0,0 0 0,1 3 16,1 2-16,0 1 0,0 1 0,0 4 15,0-3-15,2-3 16,0-1-16,-1-2 0,-1-3 16,0-3-16,0-2 0,0-3 0</inkml:trace>
  <inkml:trace contextRef="#ctx0" brushRef="#br2" timeOffset="372574.4593">29830 16536 0,'0'0'0,"0"0"0,0 0 0,0 0 15,31 5-15,-31-5 0,31 3 16,-12-2-16,2 1 0,2 0 15,2 0-15,2-1 0,0 2 16,6-2-16,-1 1 0,-3-1 0,-4 0 16,3-3-16,-4-2 15,-7 0-15,-3 1 0,-3 1 0</inkml:trace>
  <inkml:trace contextRef="#ctx0" brushRef="#br2" timeOffset="372808.8225">30024 16372 0,'0'0'0,"0"0"0,0 0 16,-2 23-16,2-13 0,0 5 0,1 4 15,0 1-15,1 2 0,0 9 16,0 2-16,0-2 0,0-5 15,2 6-15,0-3 0,2-1 16,-1-3-16,1-3 0,0-4 0,0-4 16,-2-2-16,-1-1 0</inkml:trace>
  <inkml:trace contextRef="#ctx0" brushRef="#br2" timeOffset="373386.9798">30559 16018 0,'0'0'0,"0"0"16,0 0-16,0 0 0,8 23 0,-8-23 15,3 21-15,-3-21 0,2 34 16,-1-11-16,1 5 0,-2 1 15,-2 3-15,1 10 0,-1-1 16,1 0-16,0 0 0,-1 9 16,-2-2-16,2-4 0,0-4 0,-1 2 15,-1-2-15,0-7 0,-2-5 16,2-4-16,1-3 0,1-5 16,0-2-16,1-5 0,1-3 15,0-6-15,-2 0 0,3-5 16,1-4-16,2 2 0,0-1 15,2-2-15,-1-2 0,2-2 16,-1 0-16,2-1 0,0 2 16,0-2-16,-1 1 0,2 0 0,0 2 15,1 1-15,1 2 0,0 4 16,1 1-16,0 0 0,1 1 16,0 3-16,-1 3 0,-1 2 15,0 4-15,0 1 0,-1 2 16,-2 0-16,0 1 0,-1 2 15,-1 2-15,-1 0 0,-3 0 0,-3 3 16,-3 1-16,-2-2 0,-1 0 16,-4-2-16,-4 0 15,-4 1-15,2 0 0,-2-3 0,0-3 16,1-2-16,3-1 0,0-6 16,0-5-16,3-3 0,3-2 15,3 2-15,0 1 0,2 1 16</inkml:trace>
  <inkml:trace contextRef="#ctx0" brushRef="#br2" timeOffset="373715.113">31415 16162 0,'0'0'16,"0"0"-16,0 0 0,0 0 15,0 0-15,0 0 0,0 0 16,0 0-16,0 0 0,4 25 16,-4-25-16,0 0 0,-16 18 0,16-18 15,-26 13-15,26-13 0,-30 12 16,15-5-16,-2 0 16,1 0-16,-1 2 0,2 0 0,1 0 15,0 1-15,2-1 0,-1 2 16,3 1-16,5-2 0,0 1 15,6 1-15,7 0 16,-1-2-16,0 1 0,9 1 0,2 1 16,5 0-16,1 0 0,1-1 15,2 0-15,-2 1 0,0 0 0,1 0 16,-6-2 0,-4-3-16</inkml:trace>
  <inkml:trace contextRef="#ctx0" brushRef="#br2" timeOffset="373902.6293">31092 16687 0,'0'0'0,"0"0"16,0 0-16,25 14 0,-25-14 16,34 14-16,-12-5 0,4 0 15,1 1-15,9 2 0,2-1 16,-1-2-16,1 0 0,-1 0 0,-6-3 15,-5 0-15</inkml:trace>
  <inkml:trace contextRef="#ctx0" brushRef="#br2" timeOffset="374418.3109">31883 16173 0,'0'0'0,"0"0"0,0 0 15,0 0-15,21 18 0,-21-18 0,24 17 16,-10-7-16,-2 1 0,0 3 16,0 1-1,-3 2-15,-1-2 0,-4 4 0,-5 1 16,-5-4-16,-5 0 0,-2-1 15,-3 2-15,0-1 0,1-2 0,-4-1 16,-3-2-16,-2 1 0,0 1 16,5-4-16,2-2 0,4-2 15,2-3-15,3 1 0,2-1 16,2 0-16,2 0 0,2-2 16,6 1-16,3 0 0,6-1 15,0 3-15,3 0 0,1 3 16,2 0-16,3 1 0,2 2 15,-2 0-15,-3 1 0,1 3 16,-3 0-16,-1 2 0,-2 1 0,-2 2 16,-3 2-16,-3-1 0,-1-1 15,-4 2-15,-1 1 16,-4 1-16,0-1 0,-3-1 0,-3 0 16,-1-1-16,-1 0 0,-2-2 15,-2-1-15,1-3 0,0-1 16,1-3-16,0 1 0,2-6 15,1-4-15,2 0 0,1 0 16,2 0-16</inkml:trace>
  <inkml:trace contextRef="#ctx0" brushRef="#br2" timeOffset="374668.2987">32422 16193 0,'0'0'0,"0"0"0,25 4 15,-9-1-15,2-2 0,10 3 16,7 0-16,-2 0 0,-1 1 0,8 2 16,2-1-16,-3 0 0,-4 2 15,5-1-15,-3 0 0,-4-3 16,-3-1-16,-6-1 0,-4-1 15,-7-2-15,-1 0 0,-4 0 16,-1 0-16,-2 1 0</inkml:trace>
  <inkml:trace contextRef="#ctx0" brushRef="#br2" timeOffset="374949.5592">32369 16420 0,'0'0'0,"0"0"16,0 21-16,-1-7 0,0 1 0,1 10 15,0 4-15,-1 2 0,0 0 16,1 1-16,1 3 16,-1 6-16,0 0 0,0 0 0,0-1 15,0 5-15,0-4 0,0-2 16,0 0-16,0-6 0,1-5 0,-2-3 15,-1-3-15,0-4 16,-1-4-16,1-4 0,0-5 16,0-5-16,0-4 0,1 2 15,-1-1-15,1 1 0</inkml:trace>
  <inkml:trace contextRef="#ctx0" brushRef="#br2" timeOffset="375277.7152">32552 16618 0,'0'0'16,"0"0"-16,0 0 0,21-7 16,-21 7-16,26 0 0,-11 1 15,2 0-15,0 1 0,1 2 16,1 1-16,-1 0 0,0 2 0,3 2 16,-2 1-16,-4 0 0,-3-1 0,-2 1 15,-2 1-15,-4 0 16,-1 1-16,-7 0 0,-3 1 15,-2 0-15,-2-1 0,-1 1 16,-1 2-16,1-2 0,0-2 16,1 0-16,0 1 0,2-1 15,2 0-15,1 0 0,2-1 16,1 0-16,3-1 0,4 2 0,1 0 16,4-1-16,3 0 0,6-2 15,4 0-15,0 1 0,-1 0 16,2-1-16,1-1 0,2-1 15,-1-2-15,0 1 0,-4-1 16,-4 0-16</inkml:trace>
  <inkml:trace contextRef="#ctx0" brushRef="#br2" timeOffset="376199.6826">31830 17200 0,'0'0'0,"0"0"0,0 0 15,21 16-15,-12-6 0,5 1 0,6 3 16,1 1-16,1-1 0,11 7 16,5 1-16,-1 1 0,1 0 15,10 3-15,1-2 0,-5-3 16,-2-3-16,10 3 0,0-3 15,0-3-15,-2-3 0,-2-2 16,0-3-16,3-3 0,-5-4 0,0-5 16,3-3-16,-5-1 0,-2-2 15,1-6-15,0-5 16,-1-4-16,-1-2 0,4-10 16,-6-3-16,-6 0 0,-5 1 0,-2-5 15,0-2-15,-8 3 0,-2 3 16,5-28-16,-2 0 0,-10 21 15,0-1-15,-2-22 0,-6 1 16,-4 11-16,-5 6 0,-4-5 16,-5-4-16,5 7 0,3 4 0,-5-4 15,-4-3-15,0 4 16,0 4-16,-6 3 0,-6 0 0,-2 6 16,-1 4-16,-1-2 0,-2 0 15,1 3-15,0 1 0,-6 3 16,-5 3-16,2 1 0,0 1 15,-4 5-15,-2 3 0,3 5 16,3 5-16,-10-4 0,-8-2 16,7 5-16,6 4 0,-9 5 15,-5 3-15,9 2 0,6 0 0,-4 4 16,-2 4-16,4 4 0,5 5 16,-13 10-1,-9 9-15,9-1 0,8-3 0,9 5 16,8 4-16,6-7 0,5-4 15,-2 9-15,-3 5 16,9 0-16,3 0 0,7 2 0,3 2 16,3 0-16,3 0 0,8 2 15,5 3-15,-1-1 0,1-1 0,0-2 16,3-3-16,-1 2 0,1 0 16,1 2-16,3 0 0,2-5 15,3-5-15,-1-5 0,1-3 16,-7 0-16,-1 0 0,2-2 15,1-2-15,-2-7 0,-3-6 16,3-2-16,0-1 0,-4-1 16,-3-2-16,-9-8 0,0-3 15,-1 1-15</inkml:trace>
  <inkml:trace contextRef="#ctx0" brushRef="#br2" timeOffset="384371.9455">28096 13760 0,'0'0'16,"0"0"-16,0 0 0,0 0 16,0 0-16,0 0 15,0 0-15,-16-21 0,16 21 0,0 0 16,0 0-16,-12-18 0,12 18 0,0 0 16,0 0-16,-11-20 0,7 17 15,2 0-15,0 1 0,0-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382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27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28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29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12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30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31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32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33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15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charset="0"/>
              </a:rPr>
              <a:t>18</a:t>
            </a:fld>
            <a:endParaRPr lang="zh-CN" altLang="en-US" sz="1200" dirty="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2B5B9-2F5A-4B60-A371-3C1B8EC6AC1C}" type="datetimeFigureOut">
              <a:rPr lang="zh-CN" altLang="en-US" smtClean="0"/>
              <a:t>2025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7B3F4-E50B-4AAB-B0D8-1E8961D168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20.png"/><Relationship Id="rId11" Type="http://schemas.openxmlformats.org/officeDocument/2006/relationships/image" Target="../media/image34.png"/><Relationship Id="rId5" Type="http://schemas.openxmlformats.org/officeDocument/2006/relationships/tags" Target="../tags/tag120.xml"/><Relationship Id="rId10" Type="http://schemas.openxmlformats.org/officeDocument/2006/relationships/image" Target="../media/image33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5.png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37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5" Type="http://schemas.openxmlformats.org/officeDocument/2006/relationships/image" Target="../media/image48.png"/><Relationship Id="rId4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image" Target="../media/image50.png"/><Relationship Id="rId4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2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image" Target="../media/image54.emf"/><Relationship Id="rId4" Type="http://schemas.openxmlformats.org/officeDocument/2006/relationships/notesSlide" Target="../notesSlides/notesSlide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10" y="132715"/>
            <a:ext cx="9698990" cy="63906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110" y="509270"/>
            <a:ext cx="11702415" cy="15398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1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7960" y="365125"/>
            <a:ext cx="12004040" cy="9137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29784" y="290877"/>
            <a:ext cx="44001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5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1"/>
          <p:cNvSpPr txBox="1"/>
          <p:nvPr>
            <p:custDataLst>
              <p:tags r:id="rId2"/>
            </p:custDataLst>
          </p:nvPr>
        </p:nvSpPr>
        <p:spPr>
          <a:xfrm>
            <a:off x="537633" y="4926753"/>
            <a:ext cx="10903373" cy="954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5250">
              <a:lnSpc>
                <a:spcPct val="150000"/>
              </a:lnSpc>
            </a:pP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共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3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667" y="974513"/>
            <a:ext cx="10498667" cy="352213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297188" y="258839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61720" y="4718473"/>
            <a:ext cx="9704493" cy="70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>
                <a:solidFill>
                  <a:srgbClr val="FF0000"/>
                </a:solidFill>
              </a:rPr>
              <a:t>说明：</a:t>
            </a:r>
            <a:r>
              <a:rPr lang="en-US" altLang="zh-CN" sz="2665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665">
                <a:solidFill>
                  <a:srgbClr val="FF0000"/>
                </a:solidFill>
                <a:latin typeface="Calibri" panose="020F0502020204030204" charset="0"/>
              </a:rPr>
              <a:t>分点未说明首项不扣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340" y="1002453"/>
            <a:ext cx="10583333" cy="3403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3956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09135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62848" y="274925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8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513" y="974513"/>
            <a:ext cx="10498667" cy="3911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5012267"/>
            <a:ext cx="10210800" cy="863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29784" y="290877"/>
            <a:ext cx="44001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6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1"/>
          <p:cNvSpPr txBox="1"/>
          <p:nvPr>
            <p:custDataLst>
              <p:tags r:id="rId2"/>
            </p:custDataLst>
          </p:nvPr>
        </p:nvSpPr>
        <p:spPr>
          <a:xfrm>
            <a:off x="537633" y="4926753"/>
            <a:ext cx="10903373" cy="954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5250">
              <a:lnSpc>
                <a:spcPct val="150000"/>
              </a:lnSpc>
            </a:pP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共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440" y="1042247"/>
            <a:ext cx="10844953" cy="288967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297188" y="258839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940" y="1015153"/>
            <a:ext cx="10430933" cy="308186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07" y="4422140"/>
            <a:ext cx="9990667" cy="115146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3956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09135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62848" y="274925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10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rcRect t="4079"/>
          <a:stretch>
            <a:fillRect/>
          </a:stretch>
        </p:blipFill>
        <p:spPr>
          <a:xfrm>
            <a:off x="1588347" y="923713"/>
            <a:ext cx="8906087" cy="27474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t="4955"/>
          <a:stretch>
            <a:fillRect/>
          </a:stretch>
        </p:blipFill>
        <p:spPr>
          <a:xfrm>
            <a:off x="1588347" y="3671147"/>
            <a:ext cx="8852747" cy="179154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667" y="5457613"/>
            <a:ext cx="10910147" cy="136144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29784" y="290877"/>
            <a:ext cx="44001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7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1"/>
          <p:cNvSpPr txBox="1"/>
          <p:nvPr>
            <p:custDataLst>
              <p:tags r:id="rId2"/>
            </p:custDataLst>
          </p:nvPr>
        </p:nvSpPr>
        <p:spPr>
          <a:xfrm>
            <a:off x="644313" y="4940675"/>
            <a:ext cx="10903373" cy="16687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95250">
              <a:lnSpc>
                <a:spcPct val="150000"/>
              </a:lnSpc>
            </a:pP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共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313" y="993140"/>
            <a:ext cx="8466667" cy="427058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方法一：几何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289560" y="1622213"/>
                <a:ext cx="5010573" cy="42570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说明：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1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得到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  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；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得到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               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；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3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得到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   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。不写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PO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与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BD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相交本次不扣分；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4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未说明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 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本次不扣分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89560" y="1622213"/>
                <a:ext cx="5010573" cy="4257040"/>
              </a:xfrm>
              <a:prstGeom prst="rect">
                <a:avLst/>
              </a:prstGeom>
              <a:blipFill rotWithShape="1">
                <a:blip r:embed="rId6"/>
                <a:stretch>
                  <a:fillRect t="-10" r="-2754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3113" y="1400387"/>
            <a:ext cx="7138247" cy="12352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3353" y="1985433"/>
            <a:ext cx="1041400" cy="4064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rcRect t="15556" r="-750"/>
          <a:stretch>
            <a:fillRect/>
          </a:stretch>
        </p:blipFill>
        <p:spPr>
          <a:xfrm>
            <a:off x="1795780" y="2400300"/>
            <a:ext cx="1023620" cy="3217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95780" y="2722033"/>
            <a:ext cx="1384300" cy="4064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3027" y="3544993"/>
            <a:ext cx="1447800" cy="4191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2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755" y="289560"/>
            <a:ext cx="10864850" cy="450151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3342960" y="1322280"/>
              <a:ext cx="6394680" cy="3981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33600" y="1312920"/>
                <a:ext cx="6413400" cy="4000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方法二：向量法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建系一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8780" y="3803227"/>
            <a:ext cx="4720167" cy="257894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4947" y="1159087"/>
            <a:ext cx="8780780" cy="249936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方法二：向量法（建系二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847" y="974513"/>
            <a:ext cx="4564380" cy="197358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90127" y="2880360"/>
            <a:ext cx="684276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说明：按如图方式建系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分，</a:t>
            </a: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分</a:t>
            </a:r>
            <a:r>
              <a:rPr lang="en-US" altLang="zh-CN" sz="2400" b="1">
                <a:solidFill>
                  <a:srgbClr val="FF0000"/>
                </a:solidFill>
              </a:rPr>
              <a:t>,6</a:t>
            </a:r>
            <a:r>
              <a:rPr lang="zh-CN" altLang="en-US" sz="2400" b="1">
                <a:solidFill>
                  <a:srgbClr val="FF0000"/>
                </a:solidFill>
              </a:rPr>
              <a:t>分处采分点不变；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5</a:t>
            </a:r>
            <a:r>
              <a:rPr lang="zh-CN" altLang="en-US" sz="2400" b="1">
                <a:solidFill>
                  <a:srgbClr val="FF0000"/>
                </a:solidFill>
              </a:rPr>
              <a:t>分处，</a:t>
            </a:r>
            <a:r>
              <a:rPr lang="en-US" altLang="zh-CN" sz="2400" b="1">
                <a:solidFill>
                  <a:srgbClr val="FF0000"/>
                </a:solidFill>
              </a:rPr>
              <a:t>                                          ..</a:t>
            </a:r>
            <a:endParaRPr lang="zh-CN" altLang="en-US" sz="2400" b="1">
              <a:solidFill>
                <a:srgbClr val="FF0000"/>
              </a:solidFill>
            </a:endParaRPr>
          </a:p>
          <a:p>
            <a:endParaRPr lang="zh-CN" altLang="en-US" sz="2400" b="1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5173" y="3712633"/>
            <a:ext cx="3771900" cy="4191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方法二：向量法（建系三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rcRect r="40568" b="65524"/>
          <a:stretch>
            <a:fillRect/>
          </a:stretch>
        </p:blipFill>
        <p:spPr>
          <a:xfrm>
            <a:off x="3380740" y="974513"/>
            <a:ext cx="5532967" cy="219540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8340" y="3353647"/>
            <a:ext cx="7530253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说明：按如图方式建系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分点处变为</a:t>
            </a:r>
            <a:r>
              <a:rPr lang="en-US" altLang="zh-CN" sz="2400" b="1">
                <a:solidFill>
                  <a:srgbClr val="FF0000"/>
                </a:solidFill>
              </a:rPr>
              <a:t>                                      </a:t>
            </a:r>
            <a:r>
              <a:rPr lang="zh-CN" altLang="en-US" sz="2400" b="1">
                <a:solidFill>
                  <a:srgbClr val="FF0000"/>
                </a:solidFill>
              </a:rPr>
              <a:t>；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分点处变为</a:t>
            </a:r>
            <a:r>
              <a:rPr lang="en-US" altLang="zh-CN" sz="2400" b="1">
                <a:solidFill>
                  <a:srgbClr val="FF0000"/>
                </a:solidFill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</a:rPr>
              <a:t>；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5</a:t>
            </a:r>
            <a:r>
              <a:rPr lang="zh-CN" altLang="en-US" sz="2400" b="1">
                <a:solidFill>
                  <a:srgbClr val="FF0000"/>
                </a:solidFill>
              </a:rPr>
              <a:t>分点处变为</a:t>
            </a:r>
            <a:r>
              <a:rPr lang="en-US" altLang="zh-CN" sz="2400" b="1">
                <a:solidFill>
                  <a:srgbClr val="FF0000"/>
                </a:solidFill>
              </a:rPr>
              <a:t>                                                 .;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  <a:r>
              <a:rPr lang="en-US" altLang="zh-CN" sz="2400" b="1">
                <a:solidFill>
                  <a:srgbClr val="FF0000"/>
                </a:solidFill>
              </a:rPr>
              <a:t>6</a:t>
            </a:r>
            <a:r>
              <a:rPr lang="zh-CN" altLang="en-US" sz="2400" b="1">
                <a:solidFill>
                  <a:srgbClr val="FF0000"/>
                </a:solidFill>
              </a:rPr>
              <a:t>分点处不变</a:t>
            </a:r>
            <a:r>
              <a:rPr lang="en-US" altLang="zh-CN" sz="2400" b="1">
                <a:solidFill>
                  <a:srgbClr val="FF0000"/>
                </a:solidFill>
              </a:rPr>
              <a:t>.</a:t>
            </a:r>
            <a:endParaRPr lang="zh-CN" altLang="en-US" sz="2400" b="1">
              <a:solidFill>
                <a:srgbClr val="FF0000"/>
              </a:solidFill>
            </a:endParaRPr>
          </a:p>
          <a:p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2" name="对象 -2147482619"/>
          <p:cNvGraphicFramePr>
            <a:graphicFrameLocks noChangeAspect="1"/>
          </p:cNvGraphicFramePr>
          <p:nvPr/>
        </p:nvGraphicFramePr>
        <p:xfrm>
          <a:off x="3380740" y="3788833"/>
          <a:ext cx="3120813" cy="34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6" imgW="1955800" imgH="215900" progId="Equation.DSMT4">
                  <p:embed/>
                </p:oleObj>
              </mc:Choice>
              <mc:Fallback>
                <p:oleObj r:id="rId6" imgW="19558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740" y="3788833"/>
                        <a:ext cx="3120813" cy="3445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0"/>
          <p:cNvGraphicFramePr>
            <a:graphicFrameLocks noChangeAspect="1"/>
          </p:cNvGraphicFramePr>
          <p:nvPr/>
        </p:nvGraphicFramePr>
        <p:xfrm>
          <a:off x="3443393" y="4210473"/>
          <a:ext cx="552027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8" imgW="316865" imgH="165100" progId="Equation.DSMT4">
                  <p:embed/>
                </p:oleObj>
              </mc:Choice>
              <mc:Fallback>
                <p:oleObj r:id="rId8" imgW="316865" imgH="165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3393" y="4210473"/>
                        <a:ext cx="552027" cy="287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69733" y="4575387"/>
            <a:ext cx="4161367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0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，建系方法一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0313" y="1410547"/>
            <a:ext cx="3819313" cy="4892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说明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</a:rPr>
              <a:t>分处保留</a:t>
            </a:r>
            <a:r>
              <a:rPr lang="en-US" altLang="zh-CN" sz="2400" b="1" dirty="0">
                <a:solidFill>
                  <a:srgbClr val="FF0000"/>
                </a:solidFill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</a:rPr>
              <a:t>不扣分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11</a:t>
            </a:r>
            <a:r>
              <a:rPr lang="zh-CN" altLang="en-US" sz="2400" b="1" dirty="0">
                <a:solidFill>
                  <a:srgbClr val="FF0000"/>
                </a:solidFill>
              </a:rPr>
              <a:t>分处若得到</a:t>
            </a:r>
            <a:r>
              <a:rPr lang="en-US" altLang="zh-CN" sz="2400" b="1" dirty="0">
                <a:solidFill>
                  <a:srgbClr val="FF0000"/>
                </a:solidFill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</a:rPr>
              <a:t>则扣一分，得</a:t>
            </a:r>
            <a:r>
              <a:rPr lang="en-US" altLang="zh-CN" sz="2400" b="1" dirty="0">
                <a:solidFill>
                  <a:srgbClr val="FF0000"/>
                </a:solidFill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</a:rPr>
              <a:t>分，往下不再给分；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）若第一问用的向量法，在第（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）问中出现了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并且第（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）问写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了一些步骤，则给</a:t>
            </a:r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</a:rPr>
              <a:t>分，若第二问没有任何步骤则不给这两分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endParaRPr lang="zh-CN" altLang="en-US" sz="2400" b="1" dirty="0">
              <a:solidFill>
                <a:srgbClr val="FF0000"/>
              </a:solidFill>
            </a:endParaRPr>
          </a:p>
          <a:p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96260" y="2113280"/>
          <a:ext cx="491067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368300" imgH="431800" progId="Equation.KSEE3">
                  <p:embed/>
                </p:oleObj>
              </mc:Choice>
              <mc:Fallback>
                <p:oleObj r:id="rId5" imgW="368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6260" y="2113280"/>
                        <a:ext cx="491067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5833" y="4417907"/>
            <a:ext cx="3835400" cy="2095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8300" y="974513"/>
            <a:ext cx="7741920" cy="30412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rcRect t="28593" r="-1136" b="23852"/>
          <a:stretch>
            <a:fillRect/>
          </a:stretch>
        </p:blipFill>
        <p:spPr>
          <a:xfrm>
            <a:off x="487680" y="4082627"/>
            <a:ext cx="1130300" cy="27178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0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995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建系方法一</a:t>
            </a:r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1481" y="2386492"/>
            <a:ext cx="4959453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说明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）法向量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分；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）不单独写结论不扣分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8267" y="1175173"/>
            <a:ext cx="7433733" cy="466682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995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建系方法二</a:t>
            </a:r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5740" y="1410547"/>
            <a:ext cx="4340013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说明：若按如图方式建系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</a:rPr>
              <a:t>分</a:t>
            </a:r>
            <a:r>
              <a:rPr lang="en-US" altLang="zh-CN" sz="2400" b="1" dirty="0">
                <a:solidFill>
                  <a:srgbClr val="FF0000"/>
                </a:solidFill>
              </a:rPr>
              <a:t>11</a:t>
            </a:r>
            <a:r>
              <a:rPr lang="zh-CN" altLang="en-US" sz="2400" b="1" dirty="0">
                <a:solidFill>
                  <a:srgbClr val="FF0000"/>
                </a:solidFill>
              </a:rPr>
              <a:t>分处运算结果不变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</a:rPr>
              <a:t>分处</a:t>
            </a: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</a:rPr>
              <a:t>点横坐标变为相反数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14</a:t>
            </a:r>
            <a:r>
              <a:rPr lang="zh-CN" altLang="en-US" sz="2400" b="1" dirty="0">
                <a:solidFill>
                  <a:srgbClr val="FF0000"/>
                </a:solidFill>
              </a:rPr>
              <a:t>分处法向量</a:t>
            </a:r>
            <a:r>
              <a:rPr lang="en-US" altLang="zh-CN" sz="2400" b="1" dirty="0">
                <a:solidFill>
                  <a:srgbClr val="FF0000"/>
                </a:solidFill>
              </a:rPr>
              <a:t>x,y</a:t>
            </a:r>
            <a:r>
              <a:rPr lang="zh-CN" altLang="en-US" sz="2400" b="1" dirty="0">
                <a:solidFill>
                  <a:srgbClr val="FF0000"/>
                </a:solidFill>
              </a:rPr>
              <a:t>坐标变为相反数；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15</a:t>
            </a:r>
            <a:r>
              <a:rPr lang="zh-CN" altLang="en-US" sz="2400" b="1" dirty="0">
                <a:solidFill>
                  <a:srgbClr val="FF0000"/>
                </a:solidFill>
              </a:rPr>
              <a:t>分处运算结果不变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1700" y="1242060"/>
            <a:ext cx="7645400" cy="2806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4373" y="4458547"/>
            <a:ext cx="4318000" cy="18669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0921" y="217352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，建系方法三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289560" y="1622213"/>
            <a:ext cx="3919583" cy="42570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若按如图方式建系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和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1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变为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；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注意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点坐标；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4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注意法向量坐标；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5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运算结果不变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893" y="974513"/>
            <a:ext cx="7366847" cy="503851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29784" y="290877"/>
            <a:ext cx="44001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图片 1" descr="题"/>
          <p:cNvPicPr>
            <a:picLocks noChangeAspect="1"/>
          </p:cNvPicPr>
          <p:nvPr/>
        </p:nvPicPr>
        <p:blipFill>
          <a:blip r:embed="rId5"/>
          <a:srcRect t="4746"/>
          <a:stretch>
            <a:fillRect/>
          </a:stretch>
        </p:blipFill>
        <p:spPr>
          <a:xfrm>
            <a:off x="688340" y="1087120"/>
            <a:ext cx="8873067" cy="3948853"/>
          </a:xfrm>
          <a:prstGeom prst="rect">
            <a:avLst/>
          </a:prstGeom>
        </p:spPr>
      </p:pic>
      <p:sp>
        <p:nvSpPr>
          <p:cNvPr id="5" name="TextBox 1"/>
          <p:cNvSpPr txBox="1"/>
          <p:nvPr>
            <p:custDataLst>
              <p:tags r:id="rId2"/>
            </p:custDataLst>
          </p:nvPr>
        </p:nvSpPr>
        <p:spPr>
          <a:xfrm>
            <a:off x="688340" y="5290820"/>
            <a:ext cx="10903373" cy="954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5250">
              <a:lnSpc>
                <a:spcPct val="150000"/>
              </a:lnSpc>
            </a:pP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第三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  <a:sym typeface="+mn-ea"/>
              </a:rPr>
              <a:t>7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分，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共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7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</a:p>
        </p:txBody>
      </p:sp>
    </p:spTree>
    <p:custDataLst>
      <p:tags r:id="rId1"/>
    </p:custDataLst>
  </p:cSld>
  <p:clrMapOvr>
    <a:masterClrMapping/>
  </p:clrMapOvr>
  <p:transition spd="slow" advTm="0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0" y="806027"/>
            <a:ext cx="4456853" cy="562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</a:t>
            </a:r>
          </a:p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按点得分。</a:t>
            </a:r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点处，①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使用零点存在定理寻找零点时找点或者取极限均可以；②未用函数正负符号变化说明零点存在的扣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③找点的两个全对方可得分，至少有一个错误扣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；</a:t>
            </a:r>
          </a:p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3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4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点处未说明导函数正负符号变化或者原函数单调性变化的不得分。</a:t>
            </a: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080771" y="290877"/>
            <a:ext cx="4400127" cy="911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——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第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问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5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</a:t>
            </a:r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" name="图片 -214748236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8773" y="164253"/>
            <a:ext cx="7613227" cy="61290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30207" y="291253"/>
            <a:ext cx="5295900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——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第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问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ⅰ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5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</a:t>
            </a:r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78740" y="5767493"/>
            <a:ext cx="11087947" cy="6341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按点得分：构造函数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，证明函数单调递增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，证明函数比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0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大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，证明最终结论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。</a:t>
            </a:r>
          </a:p>
          <a:p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     </a:t>
            </a:r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" name="图片 -214748236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40" y="1049867"/>
            <a:ext cx="11956627" cy="360849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85" y="364490"/>
            <a:ext cx="11275695" cy="232346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808200" y="467280"/>
              <a:ext cx="10425240" cy="4863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840" y="457920"/>
                <a:ext cx="10443960" cy="488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861907" y="5957147"/>
            <a:ext cx="3627120" cy="7569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按点得分。</a:t>
            </a: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303867" y="277707"/>
            <a:ext cx="4908127" cy="6891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——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第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问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ⅰ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5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</a:t>
            </a:r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" name="图片 -214748235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73" y="832273"/>
            <a:ext cx="9375987" cy="509947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30207" y="291253"/>
            <a:ext cx="5295900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——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第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问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ⅰ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5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</a:t>
            </a:r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416560" y="6164580"/>
            <a:ext cx="11087947" cy="6341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按点得分，若有其他方法，酌情给分。</a:t>
            </a:r>
          </a:p>
          <a:p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     </a:t>
            </a:r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zh-CN" altLang="en-US" sz="293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" name="图片 -214748235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340" y="841587"/>
            <a:ext cx="8112760" cy="54432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30207" y="291253"/>
            <a:ext cx="501226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8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——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第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问（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ⅱ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7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</a:t>
            </a:r>
            <a:endParaRPr lang="zh-CN" altLang="en-US" sz="2665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03953" y="5070687"/>
            <a:ext cx="11430000" cy="20108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</a:rPr>
              <a:t>说明：</a:t>
            </a:r>
          </a:p>
          <a:p>
            <a:r>
              <a:rPr lang="zh-CN" sz="2935" b="1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）按点得分；</a:t>
            </a:r>
          </a:p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12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点处，须利用二阶导判断一阶导增，其他方法酌情给分。</a:t>
            </a:r>
          </a:p>
        </p:txBody>
      </p:sp>
      <p:pic>
        <p:nvPicPr>
          <p:cNvPr id="2" name="图片 -2147482361"/>
          <p:cNvPicPr>
            <a:picLocks noChangeAspect="1"/>
          </p:cNvPicPr>
          <p:nvPr/>
        </p:nvPicPr>
        <p:blipFill>
          <a:blip r:embed="rId5"/>
          <a:srcRect l="1697" r="1134"/>
          <a:stretch>
            <a:fillRect/>
          </a:stretch>
        </p:blipFill>
        <p:spPr>
          <a:xfrm>
            <a:off x="688340" y="841587"/>
            <a:ext cx="9790007" cy="388535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1229784" y="290877"/>
            <a:ext cx="44001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dirty="0">
                <a:solidFill>
                  <a:srgbClr val="FF0000"/>
                </a:solidFill>
                <a:latin typeface="+mn-ea"/>
                <a:ea typeface="+mn-ea"/>
              </a:rPr>
              <a:t>19</a:t>
            </a:r>
            <a:r>
              <a:rPr lang="zh-CN" altLang="en-US" sz="2665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</a:p>
        </p:txBody>
      </p:sp>
      <p:sp>
        <p:nvSpPr>
          <p:cNvPr id="9" name="矩形 8"/>
          <p:cNvSpPr/>
          <p:nvPr/>
        </p:nvSpPr>
        <p:spPr>
          <a:xfrm>
            <a:off x="78317" y="63500"/>
            <a:ext cx="12100984" cy="66505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1"/>
          <p:cNvSpPr txBox="1"/>
          <p:nvPr>
            <p:custDataLst>
              <p:tags r:id="rId2"/>
            </p:custDataLst>
          </p:nvPr>
        </p:nvSpPr>
        <p:spPr>
          <a:xfrm>
            <a:off x="537633" y="4926753"/>
            <a:ext cx="11338277" cy="954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5250">
              <a:lnSpc>
                <a:spcPct val="150000"/>
              </a:lnSpc>
            </a:pP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三问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，共</a:t>
            </a:r>
            <a:r>
              <a:rPr lang="en-US" altLang="zh-CN" sz="3735" dirty="0">
                <a:solidFill>
                  <a:srgbClr val="2B44FF"/>
                </a:solidFill>
                <a:latin typeface="Times New Roman" panose="02020603050405020304" pitchFamily="18" charset="0"/>
              </a:rPr>
              <a:t>17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</a:p>
        </p:txBody>
      </p:sp>
      <p:pic>
        <p:nvPicPr>
          <p:cNvPr id="3093" name="图片 30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5633" y="950385"/>
            <a:ext cx="7028688" cy="396036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148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21327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297188" y="258839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0680" y="1696085"/>
            <a:ext cx="10791119" cy="134498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0680" y="3905119"/>
            <a:ext cx="13161744" cy="200727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3956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09135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62848" y="274925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604" y="561848"/>
            <a:ext cx="9113520" cy="5734304"/>
          </a:xfrm>
          <a:prstGeom prst="rect">
            <a:avLst/>
          </a:prstGeom>
        </p:spPr>
      </p:pic>
      <p:sp>
        <p:nvSpPr>
          <p:cNvPr id="52" name="文本框 51"/>
          <p:cNvSpPr txBox="1"/>
          <p:nvPr/>
        </p:nvSpPr>
        <p:spPr>
          <a:xfrm>
            <a:off x="5206436" y="1240340"/>
            <a:ext cx="6096000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ctr">
              <a:lnSpc>
                <a:spcPct val="150000"/>
              </a:lnSpc>
              <a:buNone/>
              <a:tabLst>
                <a:tab pos="6400800" algn="r"/>
              </a:tabLst>
            </a:pPr>
            <a:r>
              <a:rPr lang="zh-CN" altLang="zh-CN" sz="2400" kern="100" dirty="0">
                <a:solidFill>
                  <a:srgbClr val="EE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明：</a:t>
            </a:r>
            <a:r>
              <a:rPr lang="en-US" altLang="zh-CN" sz="2400" kern="100" dirty="0">
                <a:solidFill>
                  <a:srgbClr val="EE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400" kern="100" dirty="0">
                <a:solidFill>
                  <a:srgbClr val="EE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点写出切线方程即可。及时直接套用了结论也可得到这</a:t>
            </a:r>
            <a:r>
              <a:rPr lang="en-US" altLang="zh-CN" sz="2400" kern="100" dirty="0">
                <a:solidFill>
                  <a:srgbClr val="EE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EE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。</a:t>
            </a:r>
            <a:endParaRPr lang="zh-CN" altLang="zh-CN" sz="2400" kern="100" dirty="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Tm="0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3956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09135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62848" y="274925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7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71" name="图片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352" y="1153413"/>
            <a:ext cx="9113520" cy="5380736"/>
          </a:xfrm>
          <a:prstGeom prst="rect">
            <a:avLst/>
          </a:prstGeom>
        </p:spPr>
      </p:pic>
      <p:pic>
        <p:nvPicPr>
          <p:cNvPr id="78" name="图片 77"/>
          <p:cNvPicPr>
            <a:picLocks noChangeAspect="1"/>
          </p:cNvPicPr>
          <p:nvPr/>
        </p:nvPicPr>
        <p:blipFill>
          <a:blip r:embed="rId5"/>
          <a:srcRect t="-11298" r="52774"/>
          <a:stretch>
            <a:fillRect/>
          </a:stretch>
        </p:blipFill>
        <p:spPr>
          <a:xfrm>
            <a:off x="5915124" y="2320995"/>
            <a:ext cx="5866524" cy="6412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687917" y="831851"/>
            <a:ext cx="1081616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39564" y="323851"/>
            <a:ext cx="368300" cy="36618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TextBox 25"/>
          <p:cNvSpPr txBox="1"/>
          <p:nvPr/>
        </p:nvSpPr>
        <p:spPr>
          <a:xfrm>
            <a:off x="1091353" y="275167"/>
            <a:ext cx="2995869" cy="501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665" dirty="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665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62848" y="274925"/>
            <a:ext cx="7597805" cy="542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问</a:t>
            </a:r>
            <a:r>
              <a:rPr lang="en-US" altLang="zh-CN" sz="2935" b="1" dirty="0">
                <a:solidFill>
                  <a:srgbClr val="FF0000"/>
                </a:solidFill>
                <a:latin typeface="+mn-ea"/>
                <a:ea typeface="+mn-ea"/>
              </a:rPr>
              <a:t>7</a:t>
            </a:r>
            <a:r>
              <a:rPr lang="zh-CN" altLang="en-US" sz="2935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133" y="1653493"/>
            <a:ext cx="9113520" cy="4484624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5"/>
          <a:srcRect t="-8749" r="18040"/>
          <a:stretch>
            <a:fillRect/>
          </a:stretch>
        </p:blipFill>
        <p:spPr>
          <a:xfrm>
            <a:off x="2589288" y="1115875"/>
            <a:ext cx="9168539" cy="49637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0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35" y="338455"/>
            <a:ext cx="11629390" cy="16573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1177920" y="505440"/>
              <a:ext cx="6724080" cy="3681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8560" y="496080"/>
                <a:ext cx="6742800" cy="369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55" y="401955"/>
            <a:ext cx="10937240" cy="157861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590040" y="262080"/>
              <a:ext cx="10968840" cy="6146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0680" y="252720"/>
                <a:ext cx="10987560" cy="616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240" y="348615"/>
            <a:ext cx="11319510" cy="308038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1263960" y="759240"/>
              <a:ext cx="10036440" cy="4440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54600" y="749880"/>
                <a:ext cx="10055160" cy="4459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" y="276860"/>
            <a:ext cx="11891645" cy="172974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1056240" y="881640"/>
              <a:ext cx="10214640" cy="55724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6880" y="872280"/>
                <a:ext cx="10233360" cy="559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05" y="218440"/>
            <a:ext cx="10731500" cy="256921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1174320" y="1195560"/>
              <a:ext cx="4195800" cy="2076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4960" y="1186200"/>
                <a:ext cx="4214520" cy="209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05" y="218440"/>
            <a:ext cx="10731500" cy="256921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1125720" y="680400"/>
              <a:ext cx="10910880" cy="5964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6360" y="671040"/>
                <a:ext cx="10929600" cy="598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c3c9fdc-238b-4c9f-9966-8de1ee3c0b08"/>
  <p:tag name="COMMONDATA" val="eyJoZGlkIjoiNzY2NDNhMTVkNWE4NzI1MDk5ZTcwOWUwYjFmYTg2ZG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0.xml><?xml version="1.0" encoding="utf-8"?>
<p:tagLst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881</Words>
  <Application>Microsoft Office PowerPoint</Application>
  <PresentationFormat>宽屏</PresentationFormat>
  <Paragraphs>124</Paragraphs>
  <Slides>3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7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 R 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三最后一次讲评试卷</dc:title>
  <dc:creator>Administrator</dc:creator>
  <cp:lastModifiedBy>³He</cp:lastModifiedBy>
  <cp:revision>24</cp:revision>
  <dcterms:created xsi:type="dcterms:W3CDTF">2023-06-03T01:10:00Z</dcterms:created>
  <dcterms:modified xsi:type="dcterms:W3CDTF">2025-09-12T07:0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0A0846BBF842E0AB9D67994D54A39D_12</vt:lpwstr>
  </property>
  <property fmtid="{D5CDD505-2E9C-101B-9397-08002B2CF9AE}" pid="3" name="KSOProductBuildVer">
    <vt:lpwstr>2052-12.1.0.22529</vt:lpwstr>
  </property>
</Properties>
</file>